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harts/chart1.xml" ContentType="application/vnd.openxmlformats-officedocument.drawingml.chart+xml"/>
  <Override PartName="/word/charts/style1.xml" ContentType="application/vnd.ms-office.chartstyle+xml"/>
  <Override PartName="/word/charts/colors1.xml" ContentType="application/vnd.ms-office.chartcolorstyle+xml"/>
  <Override PartName="/word/charts/chart2.xml" ContentType="application/vnd.openxmlformats-officedocument.drawingml.chart+xml"/>
  <Override PartName="/word/charts/style2.xml" ContentType="application/vnd.ms-office.chartstyle+xml"/>
  <Override PartName="/word/charts/colors2.xml" ContentType="application/vnd.ms-office.chartcolorstyle+xml"/>
  <Override PartName="/word/charts/chart3.xml" ContentType="application/vnd.openxmlformats-officedocument.drawingml.chart+xml"/>
  <Override PartName="/word/charts/style3.xml" ContentType="application/vnd.ms-office.chartstyle+xml"/>
  <Override PartName="/word/charts/colors3.xml" ContentType="application/vnd.ms-office.chartcolorstyle+xml"/>
  <Override PartName="/word/charts/chart4.xml" ContentType="application/vnd.openxmlformats-officedocument.drawingml.chart+xml"/>
  <Override PartName="/word/charts/style4.xml" ContentType="application/vnd.ms-office.chartstyle+xml"/>
  <Override PartName="/word/charts/colors4.xml" ContentType="application/vnd.ms-office.chartcolorstyle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C319D9" w:rsidRDefault="00C319D9" w:rsidP="00C319D9">
      <w:pPr>
        <w:spacing w:afterLines="50" w:after="200"/>
        <w:jc w:val="center"/>
      </w:pPr>
      <w:r>
        <w:t>都市経済学　課題２　最適都市規模の推定</w:t>
      </w:r>
    </w:p>
    <w:p w:rsidR="00116FAA" w:rsidRDefault="00116FAA" w:rsidP="00C319D9">
      <w:pPr>
        <w:jc w:val="left"/>
        <w:rPr>
          <w:b/>
        </w:rPr>
      </w:pPr>
    </w:p>
    <w:p w:rsidR="00C319D9" w:rsidRPr="008062A3" w:rsidRDefault="00C319D9" w:rsidP="00C319D9">
      <w:pPr>
        <w:jc w:val="left"/>
        <w:rPr>
          <w:rFonts w:asciiTheme="majorEastAsia" w:eastAsiaTheme="majorEastAsia" w:hAnsiTheme="majorEastAsia"/>
          <w:sz w:val="24"/>
          <w:szCs w:val="24"/>
        </w:rPr>
      </w:pPr>
      <w:r w:rsidRPr="008062A3">
        <w:rPr>
          <w:rFonts w:asciiTheme="majorEastAsia" w:eastAsiaTheme="majorEastAsia" w:hAnsiTheme="majorEastAsia"/>
          <w:sz w:val="24"/>
          <w:szCs w:val="24"/>
        </w:rPr>
        <w:t>１．散布図</w:t>
      </w:r>
    </w:p>
    <w:p w:rsidR="00C319D9" w:rsidRDefault="00E9695F" w:rsidP="00C319D9">
      <w:r>
        <w:t xml:space="preserve">　自分の出身県の市</w:t>
      </w:r>
      <w:r w:rsidR="00BF522A">
        <w:rPr>
          <w:rFonts w:hint="eastAsia"/>
        </w:rPr>
        <w:t>町</w:t>
      </w:r>
      <w:r w:rsidR="00AE0902">
        <w:t>について</w:t>
      </w:r>
      <w:r>
        <w:t>は</w:t>
      </w:r>
      <w:r w:rsidR="00AE0902">
        <w:t>・・・・・</w:t>
      </w:r>
    </w:p>
    <w:p w:rsidR="008062A3" w:rsidRDefault="008062A3" w:rsidP="008062A3">
      <w:pPr>
        <w:jc w:val="center"/>
      </w:pPr>
      <w:r>
        <w:rPr>
          <w:noProof/>
        </w:rPr>
        <w:drawing>
          <wp:inline distT="0" distB="0" distL="0" distR="0" wp14:anchorId="630031CA" wp14:editId="4E4B8D4E">
            <wp:extent cx="4858258" cy="3163824"/>
            <wp:effectExtent l="0" t="0" r="0" b="17780"/>
            <wp:docPr id="4" name="グラフ 4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6"/>
              </a:graphicData>
            </a:graphic>
          </wp:inline>
        </w:drawing>
      </w:r>
    </w:p>
    <w:p w:rsidR="00C319D9" w:rsidRDefault="00C319D9" w:rsidP="00C319D9">
      <w:r>
        <w:t>コメント</w:t>
      </w:r>
    </w:p>
    <w:p w:rsidR="00CC6678" w:rsidRPr="008062A3" w:rsidRDefault="00CC6678" w:rsidP="00CC6678">
      <w:pPr>
        <w:jc w:val="left"/>
        <w:rPr>
          <w:rFonts w:asciiTheme="majorEastAsia" w:eastAsiaTheme="majorEastAsia" w:hAnsiTheme="majorEastAsia" w:hint="eastAsia"/>
          <w:sz w:val="24"/>
          <w:szCs w:val="24"/>
        </w:rPr>
      </w:pPr>
      <w:bookmarkStart w:id="0" w:name="_GoBack"/>
      <w:bookmarkEnd w:id="0"/>
      <w:r w:rsidRPr="008062A3">
        <w:rPr>
          <w:rFonts w:asciiTheme="majorEastAsia" w:eastAsiaTheme="majorEastAsia" w:hAnsiTheme="majorEastAsia"/>
          <w:sz w:val="24"/>
          <w:szCs w:val="24"/>
        </w:rPr>
        <w:t>２．全国市区での散布図</w:t>
      </w:r>
    </w:p>
    <w:p w:rsidR="00CC6678" w:rsidRDefault="00CC6678" w:rsidP="00C319D9">
      <w:pPr>
        <w:rPr>
          <w:rFonts w:hint="eastAsia"/>
        </w:rPr>
      </w:pPr>
    </w:p>
    <w:p w:rsidR="00C319D9" w:rsidRDefault="00AE0902" w:rsidP="00E9695F">
      <w:pPr>
        <w:jc w:val="center"/>
      </w:pPr>
      <w:r>
        <w:rPr>
          <w:noProof/>
        </w:rPr>
        <w:drawing>
          <wp:inline distT="0" distB="0" distL="0" distR="0" wp14:anchorId="6E2D4968" wp14:editId="7F7BAAFF">
            <wp:extent cx="4974336" cy="3261360"/>
            <wp:effectExtent l="0" t="0" r="17145" b="15240"/>
            <wp:docPr id="1" name="グラフ 1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7"/>
              </a:graphicData>
            </a:graphic>
          </wp:inline>
        </w:drawing>
      </w:r>
    </w:p>
    <w:p w:rsidR="008062A3" w:rsidRDefault="008062A3" w:rsidP="00E9695F">
      <w:pPr>
        <w:jc w:val="center"/>
      </w:pPr>
    </w:p>
    <w:p w:rsidR="0021304B" w:rsidRDefault="00116FAA" w:rsidP="00AE0902">
      <w:pPr>
        <w:widowControl/>
        <w:jc w:val="center"/>
        <w:rPr>
          <w:b/>
        </w:rPr>
      </w:pPr>
      <w:r>
        <w:rPr>
          <w:noProof/>
        </w:rPr>
        <w:lastRenderedPageBreak/>
        <w:drawing>
          <wp:inline distT="0" distB="0" distL="0" distR="0" wp14:anchorId="240FD04C" wp14:editId="0DB6AAE9">
            <wp:extent cx="4846193" cy="3316224"/>
            <wp:effectExtent l="0" t="0" r="12065" b="17780"/>
            <wp:docPr id="2" name="グラフ 2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8"/>
              </a:graphicData>
            </a:graphic>
          </wp:inline>
        </w:drawing>
      </w:r>
    </w:p>
    <w:p w:rsidR="00AE0902" w:rsidRDefault="00AE0902" w:rsidP="00116FAA">
      <w:pPr>
        <w:jc w:val="center"/>
        <w:rPr>
          <w:b/>
        </w:rPr>
      </w:pPr>
      <w:r>
        <w:rPr>
          <w:noProof/>
        </w:rPr>
        <w:drawing>
          <wp:inline distT="0" distB="0" distL="0" distR="0" wp14:anchorId="0396ADFA" wp14:editId="008DD91E">
            <wp:extent cx="4907788" cy="3113786"/>
            <wp:effectExtent l="0" t="0" r="7620" b="10795"/>
            <wp:docPr id="3" name="グラフ 3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9"/>
              </a:graphicData>
            </a:graphic>
          </wp:inline>
        </w:drawing>
      </w:r>
    </w:p>
    <w:p w:rsidR="00116FAA" w:rsidRPr="00116FAA" w:rsidRDefault="00116FAA" w:rsidP="00116FAA">
      <w:pPr>
        <w:ind w:firstLineChars="200" w:firstLine="422"/>
        <w:rPr>
          <w:rFonts w:ascii="ＭＳ Ｐゴシック" w:eastAsia="ＭＳ Ｐゴシック" w:hAnsi="ＭＳ Ｐゴシック" w:cs="ＭＳ Ｐゴシック"/>
          <w:color w:val="000000"/>
          <w:kern w:val="0"/>
          <w:sz w:val="22"/>
        </w:rPr>
      </w:pPr>
      <w:r>
        <w:rPr>
          <w:b/>
        </w:rPr>
        <w:t xml:space="preserve">注）　</w:t>
      </w:r>
      <w:r w:rsidRPr="00116FAA">
        <w:t>対数値の</w:t>
      </w:r>
      <w:r w:rsidRPr="00116FAA">
        <w:t>1</w:t>
      </w:r>
      <w:r>
        <w:t>2</w:t>
      </w:r>
      <w:r w:rsidRPr="00116FAA">
        <w:t>.0</w:t>
      </w:r>
      <w:r w:rsidRPr="00116FAA">
        <w:t>の真数は</w:t>
      </w:r>
      <w:r>
        <w:rPr>
          <w:rFonts w:hint="eastAsia"/>
        </w:rPr>
        <w:t>1</w:t>
      </w:r>
      <w:r w:rsidRPr="00116FAA">
        <w:rPr>
          <w:rFonts w:hint="eastAsia"/>
        </w:rPr>
        <w:t>6</w:t>
      </w:r>
      <w:r>
        <w:t>2</w:t>
      </w:r>
      <w:r w:rsidRPr="00116FAA">
        <w:rPr>
          <w:rFonts w:hint="eastAsia"/>
        </w:rPr>
        <w:t>,7</w:t>
      </w:r>
      <w:r>
        <w:t>75</w:t>
      </w:r>
      <w:r w:rsidRPr="00116FAA">
        <w:rPr>
          <w:rFonts w:hint="eastAsia"/>
        </w:rPr>
        <w:t>に相当</w:t>
      </w:r>
      <w:r>
        <w:rPr>
          <w:rFonts w:hint="eastAsia"/>
        </w:rPr>
        <w:t xml:space="preserve">　　</w:t>
      </w:r>
      <w:r w:rsidRPr="00116FAA">
        <w:t>対数値の</w:t>
      </w:r>
      <w:r w:rsidRPr="00116FAA">
        <w:t>15.0</w:t>
      </w:r>
      <w:r w:rsidRPr="00116FAA">
        <w:t>の真数は</w:t>
      </w:r>
      <w:r w:rsidRPr="00116FAA">
        <w:rPr>
          <w:rFonts w:hint="eastAsia"/>
        </w:rPr>
        <w:t>3,269,017</w:t>
      </w:r>
      <w:r w:rsidRPr="00116FAA">
        <w:rPr>
          <w:rFonts w:hint="eastAsia"/>
        </w:rPr>
        <w:t>に相当</w:t>
      </w:r>
    </w:p>
    <w:p w:rsidR="00116FAA" w:rsidRDefault="00116FAA" w:rsidP="00C319D9">
      <w:pPr>
        <w:rPr>
          <w:b/>
        </w:rPr>
      </w:pPr>
    </w:p>
    <w:p w:rsidR="008062A3" w:rsidRDefault="008062A3">
      <w:pPr>
        <w:widowControl/>
        <w:jc w:val="left"/>
        <w:rPr>
          <w:rFonts w:asciiTheme="majorEastAsia" w:eastAsiaTheme="majorEastAsia" w:hAnsiTheme="majorEastAsia"/>
          <w:sz w:val="24"/>
          <w:szCs w:val="24"/>
        </w:rPr>
      </w:pPr>
      <w:r>
        <w:rPr>
          <w:rFonts w:asciiTheme="majorEastAsia" w:eastAsiaTheme="majorEastAsia" w:hAnsiTheme="majorEastAsia"/>
          <w:sz w:val="24"/>
          <w:szCs w:val="24"/>
        </w:rPr>
        <w:br w:type="page"/>
      </w:r>
    </w:p>
    <w:p w:rsidR="00C319D9" w:rsidRPr="008062A3" w:rsidRDefault="008062A3" w:rsidP="00C319D9">
      <w:pPr>
        <w:rPr>
          <w:rFonts w:asciiTheme="majorEastAsia" w:eastAsiaTheme="majorEastAsia" w:hAnsiTheme="majorEastAsia"/>
          <w:sz w:val="24"/>
          <w:szCs w:val="24"/>
        </w:rPr>
      </w:pPr>
      <w:r>
        <w:rPr>
          <w:rFonts w:asciiTheme="majorEastAsia" w:eastAsiaTheme="majorEastAsia" w:hAnsiTheme="majorEastAsia"/>
          <w:sz w:val="24"/>
          <w:szCs w:val="24"/>
        </w:rPr>
        <w:lastRenderedPageBreak/>
        <w:t>３</w:t>
      </w:r>
      <w:r w:rsidR="00C319D9" w:rsidRPr="008062A3">
        <w:rPr>
          <w:rFonts w:asciiTheme="majorEastAsia" w:eastAsiaTheme="majorEastAsia" w:hAnsiTheme="majorEastAsia"/>
          <w:sz w:val="24"/>
          <w:szCs w:val="24"/>
        </w:rPr>
        <w:t>．都市規模の推定</w:t>
      </w:r>
    </w:p>
    <w:p w:rsidR="00C319D9" w:rsidRDefault="00C319D9" w:rsidP="00C319D9">
      <w:pPr>
        <w:jc w:val="left"/>
        <w:rPr>
          <w:noProof/>
        </w:rPr>
      </w:pPr>
      <w:r>
        <w:rPr>
          <w:noProof/>
        </w:rPr>
        <w:t xml:space="preserve">　</w:t>
      </w:r>
      <w:r w:rsidRPr="007C6A1F">
        <w:rPr>
          <w:noProof/>
          <w:highlight w:val="yellow"/>
        </w:rPr>
        <w:t>推定結果を示し</w:t>
      </w:r>
      <w:r w:rsidR="00E905C7" w:rsidRPr="007C6A1F">
        <w:rPr>
          <w:noProof/>
          <w:highlight w:val="yellow"/>
        </w:rPr>
        <w:t>、都市規模を求める。</w:t>
      </w:r>
    </w:p>
    <w:p w:rsidR="00C319D9" w:rsidRDefault="00E905C7" w:rsidP="00C319D9">
      <w:pPr>
        <w:jc w:val="left"/>
        <w:rPr>
          <w:noProof/>
        </w:rPr>
      </w:pPr>
      <w:r>
        <w:rPr>
          <w:noProof/>
        </w:rPr>
        <w:t xml:space="preserve">　</w:t>
      </w:r>
      <w:r>
        <w:rPr>
          <w:noProof/>
        </w:rPr>
        <w:t>2001</w:t>
      </w:r>
      <w:r>
        <w:rPr>
          <w:noProof/>
        </w:rPr>
        <w:t>年</w:t>
      </w:r>
      <w:r w:rsidR="00B75624">
        <w:rPr>
          <w:noProof/>
        </w:rPr>
        <w:t>度</w:t>
      </w:r>
      <w:r>
        <w:rPr>
          <w:noProof/>
        </w:rPr>
        <w:t>の場合だと、</w:t>
      </w:r>
      <w:r w:rsidR="00CA5E41">
        <w:rPr>
          <w:noProof/>
        </w:rPr>
        <w:t>サンプル数が</w:t>
      </w:r>
      <w:r w:rsidR="00CA5E41">
        <w:rPr>
          <w:noProof/>
        </w:rPr>
        <w:t>813</w:t>
      </w:r>
      <w:r w:rsidR="00CA5E41">
        <w:rPr>
          <w:noProof/>
        </w:rPr>
        <w:t>で</w:t>
      </w:r>
    </w:p>
    <w:p w:rsidR="00CA5E41" w:rsidRDefault="00CA5E41" w:rsidP="00CA5E41">
      <w:pPr>
        <w:ind w:firstLineChars="200" w:firstLine="420"/>
        <w:jc w:val="left"/>
        <w:rPr>
          <w:noProof/>
        </w:rPr>
      </w:pPr>
      <w:r>
        <w:rPr>
          <w:noProof/>
        </w:rPr>
        <w:t>1</w:t>
      </w:r>
      <w:r>
        <w:rPr>
          <w:noProof/>
        </w:rPr>
        <w:t>人当たり便益関数は</w:t>
      </w:r>
    </w:p>
    <w:p w:rsidR="00B75624" w:rsidRDefault="00CA5E41" w:rsidP="00CA5E41">
      <w:pPr>
        <w:ind w:firstLine="840"/>
        <w:jc w:val="left"/>
        <w:rPr>
          <w:noProof/>
        </w:rPr>
      </w:pPr>
      <w:r>
        <w:rPr>
          <w:noProof/>
        </w:rPr>
        <w:t xml:space="preserve">　</w:t>
      </w:r>
      <w:r w:rsidRPr="00B75624">
        <w:rPr>
          <w:noProof/>
          <w:position w:val="-30"/>
        </w:rPr>
        <w:object w:dxaOrig="528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63.5pt;height:34.1pt" o:ole="">
            <v:imagedata r:id="rId10" o:title=""/>
          </v:shape>
          <o:OLEObject Type="Embed" ProgID="Equation.DSMT4" ShapeID="_x0000_i1025" DrawAspect="Content" ObjectID="_1619870967" r:id="rId11"/>
        </w:object>
      </w:r>
      <w:r w:rsidR="00B75624">
        <w:rPr>
          <w:noProof/>
        </w:rPr>
        <w:t xml:space="preserve"> </w:t>
      </w:r>
      <w:r>
        <w:rPr>
          <w:noProof/>
        </w:rPr>
        <w:t xml:space="preserve"> </w:t>
      </w:r>
      <w:r>
        <w:rPr>
          <w:noProof/>
        </w:rPr>
        <w:t xml:space="preserve">　</w:t>
      </w:r>
      <w:r w:rsidRPr="00CA5E41">
        <w:rPr>
          <w:noProof/>
          <w:position w:val="-6"/>
        </w:rPr>
        <w:object w:dxaOrig="1120" w:dyaOrig="320">
          <v:shape id="_x0000_i1026" type="#_x0000_t75" style="width:56.15pt;height:15.85pt" o:ole="">
            <v:imagedata r:id="rId12" o:title=""/>
          </v:shape>
          <o:OLEObject Type="Embed" ProgID="Equation.DSMT4" ShapeID="_x0000_i1026" DrawAspect="Content" ObjectID="_1619870968" r:id="rId13"/>
        </w:object>
      </w:r>
      <w:r>
        <w:rPr>
          <w:noProof/>
        </w:rPr>
        <w:t xml:space="preserve"> </w:t>
      </w:r>
    </w:p>
    <w:p w:rsidR="00CA5E41" w:rsidRDefault="00CA5E41" w:rsidP="00CA5E41">
      <w:pPr>
        <w:ind w:firstLineChars="200" w:firstLine="420"/>
        <w:jc w:val="left"/>
        <w:rPr>
          <w:noProof/>
        </w:rPr>
      </w:pPr>
      <w:r>
        <w:rPr>
          <w:noProof/>
        </w:rPr>
        <w:t>1</w:t>
      </w:r>
      <w:r>
        <w:rPr>
          <w:noProof/>
        </w:rPr>
        <w:t>人当たり費用関数は</w:t>
      </w:r>
    </w:p>
    <w:p w:rsidR="00CA5E41" w:rsidRDefault="00CA5E41" w:rsidP="00CA5E41">
      <w:pPr>
        <w:ind w:firstLine="840"/>
        <w:jc w:val="left"/>
        <w:rPr>
          <w:noProof/>
        </w:rPr>
      </w:pPr>
      <w:r>
        <w:rPr>
          <w:noProof/>
        </w:rPr>
        <w:t xml:space="preserve">　</w:t>
      </w:r>
      <w:r w:rsidRPr="00B75624">
        <w:rPr>
          <w:noProof/>
          <w:position w:val="-30"/>
        </w:rPr>
        <w:object w:dxaOrig="5380" w:dyaOrig="680">
          <v:shape id="_x0000_i1027" type="#_x0000_t75" style="width:268.8pt;height:34.1pt" o:ole="">
            <v:imagedata r:id="rId14" o:title=""/>
          </v:shape>
          <o:OLEObject Type="Embed" ProgID="Equation.DSMT4" ShapeID="_x0000_i1027" DrawAspect="Content" ObjectID="_1619870969" r:id="rId15"/>
        </w:object>
      </w:r>
      <w:r>
        <w:rPr>
          <w:noProof/>
        </w:rPr>
        <w:t xml:space="preserve">  </w:t>
      </w:r>
      <w:r>
        <w:rPr>
          <w:noProof/>
        </w:rPr>
        <w:t xml:space="preserve">　</w:t>
      </w:r>
      <w:r w:rsidRPr="00CA5E41">
        <w:rPr>
          <w:noProof/>
          <w:position w:val="-6"/>
        </w:rPr>
        <w:object w:dxaOrig="1120" w:dyaOrig="320">
          <v:shape id="_x0000_i1028" type="#_x0000_t75" style="width:56.15pt;height:15.85pt" o:ole="">
            <v:imagedata r:id="rId16" o:title=""/>
          </v:shape>
          <o:OLEObject Type="Embed" ProgID="Equation.DSMT4" ShapeID="_x0000_i1028" DrawAspect="Content" ObjectID="_1619870970" r:id="rId17"/>
        </w:object>
      </w:r>
      <w:r>
        <w:rPr>
          <w:noProof/>
        </w:rPr>
        <w:t xml:space="preserve"> </w:t>
      </w:r>
    </w:p>
    <w:p w:rsidR="008062A3" w:rsidRDefault="008062A3" w:rsidP="007C6A1F">
      <w:pPr>
        <w:rPr>
          <w:noProof/>
        </w:rPr>
      </w:pPr>
      <w:r>
        <w:rPr>
          <w:noProof/>
        </w:rPr>
        <w:t>ただし、</w:t>
      </w:r>
    </w:p>
    <w:p w:rsidR="008062A3" w:rsidRDefault="008062A3" w:rsidP="007C6A1F">
      <w:pPr>
        <w:rPr>
          <w:noProof/>
        </w:rPr>
      </w:pPr>
      <w:r>
        <w:rPr>
          <w:noProof/>
        </w:rPr>
        <w:t xml:space="preserve">　</w:t>
      </w:r>
      <w:r w:rsidRPr="008062A3">
        <w:rPr>
          <w:rFonts w:ascii="Times New Roman" w:hAnsi="Times New Roman" w:cs="Times New Roman"/>
          <w:i/>
          <w:noProof/>
          <w:sz w:val="24"/>
          <w:szCs w:val="24"/>
        </w:rPr>
        <w:t>C</w:t>
      </w:r>
      <w:r w:rsidRPr="008062A3">
        <w:rPr>
          <w:rFonts w:ascii="Times New Roman" w:hAnsi="Times New Roman" w:cs="Times New Roman"/>
          <w:i/>
          <w:noProof/>
          <w:sz w:val="24"/>
          <w:szCs w:val="24"/>
          <w:vertAlign w:val="subscript"/>
        </w:rPr>
        <w:t>i</w:t>
      </w:r>
      <w:r>
        <w:rPr>
          <w:rFonts w:hint="eastAsia"/>
          <w:noProof/>
        </w:rPr>
        <w:t>：</w:t>
      </w:r>
      <w:r w:rsidRPr="008062A3">
        <w:rPr>
          <w:rFonts w:ascii="Times New Roman" w:hAnsi="Times New Roman" w:cs="Times New Roman"/>
          <w:i/>
          <w:noProof/>
          <w:sz w:val="24"/>
          <w:szCs w:val="24"/>
        </w:rPr>
        <w:t>i</w:t>
      </w:r>
      <w:r>
        <w:rPr>
          <w:rFonts w:hint="eastAsia"/>
          <w:noProof/>
        </w:rPr>
        <w:t>市の歳出額</w:t>
      </w:r>
    </w:p>
    <w:p w:rsidR="008062A3" w:rsidRDefault="008062A3" w:rsidP="007C6A1F">
      <w:pPr>
        <w:rPr>
          <w:noProof/>
        </w:rPr>
      </w:pPr>
      <w:r>
        <w:rPr>
          <w:noProof/>
        </w:rPr>
        <w:t xml:space="preserve">　</w:t>
      </w:r>
      <w:r w:rsidRPr="008062A3">
        <w:rPr>
          <w:rFonts w:ascii="Times New Roman" w:hAnsi="Times New Roman" w:cs="Times New Roman"/>
          <w:i/>
          <w:noProof/>
          <w:sz w:val="24"/>
          <w:szCs w:val="24"/>
        </w:rPr>
        <w:t>N</w:t>
      </w:r>
      <w:r w:rsidRPr="008062A3">
        <w:rPr>
          <w:rFonts w:ascii="Times New Roman" w:hAnsi="Times New Roman" w:cs="Times New Roman"/>
          <w:i/>
          <w:noProof/>
          <w:sz w:val="24"/>
          <w:szCs w:val="24"/>
          <w:vertAlign w:val="subscript"/>
        </w:rPr>
        <w:t>i</w:t>
      </w:r>
      <w:r>
        <w:rPr>
          <w:rFonts w:hint="eastAsia"/>
          <w:noProof/>
        </w:rPr>
        <w:t>：</w:t>
      </w:r>
      <w:r w:rsidRPr="008062A3">
        <w:rPr>
          <w:rFonts w:ascii="Times New Roman" w:hAnsi="Times New Roman" w:cs="Times New Roman"/>
          <w:i/>
          <w:noProof/>
          <w:sz w:val="24"/>
          <w:szCs w:val="24"/>
        </w:rPr>
        <w:t>i</w:t>
      </w:r>
      <w:r>
        <w:rPr>
          <w:rFonts w:hint="eastAsia"/>
          <w:noProof/>
        </w:rPr>
        <w:t>市の</w:t>
      </w:r>
      <w:r>
        <w:rPr>
          <w:rFonts w:hint="eastAsia"/>
          <w:noProof/>
        </w:rPr>
        <w:t>人口</w:t>
      </w:r>
    </w:p>
    <w:p w:rsidR="008062A3" w:rsidRDefault="008062A3" w:rsidP="007C6A1F">
      <w:pPr>
        <w:rPr>
          <w:rFonts w:hint="eastAsia"/>
          <w:noProof/>
        </w:rPr>
      </w:pPr>
      <w:r>
        <w:rPr>
          <w:noProof/>
        </w:rPr>
        <w:t xml:space="preserve">　</w:t>
      </w:r>
      <w:r w:rsidRPr="008062A3">
        <w:rPr>
          <w:rFonts w:ascii="Times New Roman" w:hAnsi="Times New Roman" w:cs="Times New Roman"/>
          <w:i/>
          <w:noProof/>
          <w:sz w:val="24"/>
          <w:szCs w:val="24"/>
        </w:rPr>
        <w:t>A</w:t>
      </w:r>
      <w:r w:rsidRPr="008062A3">
        <w:rPr>
          <w:rFonts w:ascii="Times New Roman" w:hAnsi="Times New Roman" w:cs="Times New Roman"/>
          <w:i/>
          <w:noProof/>
          <w:sz w:val="24"/>
          <w:szCs w:val="24"/>
          <w:vertAlign w:val="subscript"/>
        </w:rPr>
        <w:t>i</w:t>
      </w:r>
      <w:r>
        <w:rPr>
          <w:noProof/>
        </w:rPr>
        <w:t>：</w:t>
      </w:r>
      <w:r w:rsidRPr="008062A3">
        <w:rPr>
          <w:rFonts w:ascii="Times New Roman" w:hAnsi="Times New Roman" w:cs="Times New Roman"/>
          <w:i/>
          <w:noProof/>
          <w:sz w:val="24"/>
          <w:szCs w:val="24"/>
        </w:rPr>
        <w:t>i</w:t>
      </w:r>
      <w:r>
        <w:rPr>
          <w:rFonts w:hint="eastAsia"/>
          <w:noProof/>
        </w:rPr>
        <w:t>市の</w:t>
      </w:r>
      <w:r>
        <w:rPr>
          <w:noProof/>
        </w:rPr>
        <w:t>面積</w:t>
      </w:r>
    </w:p>
    <w:p w:rsidR="008062A3" w:rsidRDefault="008062A3" w:rsidP="007C6A1F">
      <w:pPr>
        <w:rPr>
          <w:noProof/>
        </w:rPr>
      </w:pPr>
    </w:p>
    <w:p w:rsidR="00C319D9" w:rsidRDefault="007C6A1F" w:rsidP="007C6A1F">
      <w:pPr>
        <w:rPr>
          <w:noProof/>
        </w:rPr>
      </w:pPr>
      <w:r>
        <w:rPr>
          <w:noProof/>
        </w:rPr>
        <w:t>これより</w:t>
      </w:r>
    </w:p>
    <w:p w:rsidR="0021304B" w:rsidRPr="00CA5E41" w:rsidRDefault="007C6A1F" w:rsidP="007C6A1F">
      <w:pPr>
        <w:rPr>
          <w:noProof/>
        </w:rPr>
      </w:pPr>
      <w:r>
        <w:rPr>
          <w:noProof/>
        </w:rPr>
        <w:t xml:space="preserve">　平均便益が最大となる都市規模は</w:t>
      </w:r>
      <w:r w:rsidR="0021304B">
        <w:rPr>
          <w:rFonts w:hint="eastAsia"/>
          <w:noProof/>
        </w:rPr>
        <w:t>、</w:t>
      </w:r>
      <w:r w:rsidR="0021304B">
        <w:rPr>
          <w:rFonts w:hint="eastAsia"/>
          <w:noProof/>
        </w:rPr>
        <w:t>exp(0.518/</w:t>
      </w:r>
      <w:r w:rsidR="0021304B">
        <w:rPr>
          <w:noProof/>
        </w:rPr>
        <w:t>0.016/2)=</w:t>
      </w:r>
      <w:r w:rsidR="0021304B">
        <w:rPr>
          <w:noProof/>
        </w:rPr>
        <w:t>・・・・・</w:t>
      </w:r>
    </w:p>
    <w:p w:rsidR="007C6A1F" w:rsidRPr="00CA5E41" w:rsidRDefault="007C6A1F" w:rsidP="007C6A1F">
      <w:pPr>
        <w:rPr>
          <w:noProof/>
        </w:rPr>
      </w:pPr>
      <w:r>
        <w:rPr>
          <w:noProof/>
        </w:rPr>
        <w:t xml:space="preserve">　平均費用が最大となる都市規模は</w:t>
      </w:r>
      <w:r w:rsidR="0021304B">
        <w:rPr>
          <w:rFonts w:hint="eastAsia"/>
          <w:noProof/>
        </w:rPr>
        <w:t>、・・・・・</w:t>
      </w:r>
    </w:p>
    <w:p w:rsidR="00C319D9" w:rsidRPr="007C6A1F" w:rsidRDefault="007C6A1F" w:rsidP="007C6A1F">
      <w:pPr>
        <w:rPr>
          <w:noProof/>
        </w:rPr>
      </w:pPr>
      <w:r>
        <w:rPr>
          <w:rFonts w:hint="eastAsia"/>
          <w:noProof/>
        </w:rPr>
        <w:t xml:space="preserve">　平均純便益が最大となる都市規模は</w:t>
      </w:r>
      <w:r w:rsidR="0021304B">
        <w:rPr>
          <w:rFonts w:hint="eastAsia"/>
          <w:noProof/>
        </w:rPr>
        <w:t>、・・・・・</w:t>
      </w:r>
    </w:p>
    <w:p w:rsidR="00C319D9" w:rsidRDefault="00C319D9" w:rsidP="00C319D9">
      <w:pPr>
        <w:jc w:val="center"/>
      </w:pPr>
      <w:r>
        <w:rPr>
          <w:rFonts w:hint="eastAsia"/>
        </w:rPr>
        <w:t>-------------------------------------------------------------------------------------------------------------------------------------</w:t>
      </w:r>
    </w:p>
    <w:p w:rsidR="00C319D9" w:rsidRDefault="00C319D9" w:rsidP="00C319D9">
      <w:r>
        <w:t>選択する年</w:t>
      </w:r>
    </w:p>
    <w:tbl>
      <w:tblPr>
        <w:tblStyle w:val="a5"/>
        <w:tblW w:w="9776" w:type="dxa"/>
        <w:tblLook w:val="04A0" w:firstRow="1" w:lastRow="0" w:firstColumn="1" w:lastColumn="0" w:noHBand="0" w:noVBand="1"/>
      </w:tblPr>
      <w:tblGrid>
        <w:gridCol w:w="988"/>
        <w:gridCol w:w="8788"/>
      </w:tblGrid>
      <w:tr w:rsidR="00C319D9" w:rsidTr="00C319D9">
        <w:tc>
          <w:tcPr>
            <w:tcW w:w="9776" w:type="dxa"/>
            <w:gridSpan w:val="2"/>
          </w:tcPr>
          <w:p w:rsidR="00C319D9" w:rsidRDefault="00C319D9" w:rsidP="00704B34">
            <w:pPr>
              <w:snapToGrid w:val="0"/>
            </w:pPr>
            <w:r>
              <w:rPr>
                <w:rFonts w:hint="eastAsia"/>
              </w:rPr>
              <w:t>学籍番号</w:t>
            </w:r>
            <w:r>
              <w:rPr>
                <w:rFonts w:hint="eastAsia"/>
              </w:rPr>
              <w:t>1</w:t>
            </w:r>
            <w:r>
              <w:rPr>
                <w:rFonts w:hint="eastAsia"/>
              </w:rPr>
              <w:t>の位</w:t>
            </w:r>
          </w:p>
        </w:tc>
      </w:tr>
      <w:tr w:rsidR="00C319D9" w:rsidTr="00C319D9">
        <w:tc>
          <w:tcPr>
            <w:tcW w:w="988" w:type="dxa"/>
          </w:tcPr>
          <w:p w:rsidR="00C319D9" w:rsidRDefault="00C319D9" w:rsidP="00704B34">
            <w:pPr>
              <w:snapToGrid w:val="0"/>
            </w:pPr>
            <w:r>
              <w:rPr>
                <w:rFonts w:hint="eastAsia"/>
              </w:rPr>
              <w:t>０、５</w:t>
            </w:r>
          </w:p>
        </w:tc>
        <w:tc>
          <w:tcPr>
            <w:tcW w:w="8788" w:type="dxa"/>
          </w:tcPr>
          <w:p w:rsidR="00C319D9" w:rsidRDefault="00C319D9" w:rsidP="00704B34">
            <w:pPr>
              <w:snapToGrid w:val="0"/>
            </w:pPr>
            <w:r>
              <w:rPr>
                <w:rFonts w:hint="eastAsia"/>
              </w:rPr>
              <w:t>200</w:t>
            </w:r>
            <w:r>
              <w:t>6</w:t>
            </w:r>
            <w:r>
              <w:rPr>
                <w:rFonts w:hint="eastAsia"/>
              </w:rPr>
              <w:t>年</w:t>
            </w:r>
            <w:r>
              <w:rPr>
                <w:rFonts w:hint="eastAsia"/>
              </w:rPr>
              <w:t>3</w:t>
            </w:r>
            <w:r>
              <w:rPr>
                <w:rFonts w:hint="eastAsia"/>
              </w:rPr>
              <w:t>月末人口（</w:t>
            </w:r>
            <w:r>
              <w:rPr>
                <w:rFonts w:hint="eastAsia"/>
              </w:rPr>
              <w:t>N</w:t>
            </w:r>
            <w:r>
              <w:rPr>
                <w:rFonts w:hint="eastAsia"/>
              </w:rPr>
              <w:t>）、</w:t>
            </w:r>
            <w:r>
              <w:rPr>
                <w:rFonts w:hint="eastAsia"/>
              </w:rPr>
              <w:t>200</w:t>
            </w:r>
            <w:r>
              <w:t>5</w:t>
            </w:r>
            <w:r>
              <w:rPr>
                <w:rFonts w:hint="eastAsia"/>
              </w:rPr>
              <w:t>年度の歳出額（</w:t>
            </w:r>
            <w:r>
              <w:rPr>
                <w:rFonts w:hint="eastAsia"/>
              </w:rPr>
              <w:t>C</w:t>
            </w:r>
            <w:r>
              <w:rPr>
                <w:rFonts w:hint="eastAsia"/>
              </w:rPr>
              <w:t>）、</w:t>
            </w:r>
            <w:r>
              <w:rPr>
                <w:rFonts w:hint="eastAsia"/>
              </w:rPr>
              <w:t>200</w:t>
            </w:r>
            <w:r>
              <w:t>5</w:t>
            </w:r>
            <w:r>
              <w:rPr>
                <w:rFonts w:hint="eastAsia"/>
              </w:rPr>
              <w:t>年度の課税者所得額（</w:t>
            </w:r>
            <w:r>
              <w:rPr>
                <w:rFonts w:hint="eastAsia"/>
              </w:rPr>
              <w:t>Y</w:t>
            </w:r>
            <w:r>
              <w:rPr>
                <w:rFonts w:hint="eastAsia"/>
              </w:rPr>
              <w:t>）、面積</w:t>
            </w:r>
          </w:p>
        </w:tc>
      </w:tr>
      <w:tr w:rsidR="00C319D9" w:rsidRPr="00C319D9" w:rsidTr="00C319D9">
        <w:tc>
          <w:tcPr>
            <w:tcW w:w="988" w:type="dxa"/>
          </w:tcPr>
          <w:p w:rsidR="00C319D9" w:rsidRDefault="00C319D9" w:rsidP="00704B34">
            <w:pPr>
              <w:snapToGrid w:val="0"/>
            </w:pPr>
            <w:r>
              <w:rPr>
                <w:rFonts w:hint="eastAsia"/>
              </w:rPr>
              <w:t>１、６</w:t>
            </w:r>
          </w:p>
        </w:tc>
        <w:tc>
          <w:tcPr>
            <w:tcW w:w="8788" w:type="dxa"/>
          </w:tcPr>
          <w:p w:rsidR="00C319D9" w:rsidRDefault="00C319D9" w:rsidP="00C319D9">
            <w:pPr>
              <w:snapToGrid w:val="0"/>
            </w:pPr>
            <w:r>
              <w:rPr>
                <w:rFonts w:hint="eastAsia"/>
              </w:rPr>
              <w:t>2002</w:t>
            </w:r>
            <w:r>
              <w:rPr>
                <w:rFonts w:hint="eastAsia"/>
              </w:rPr>
              <w:t>年</w:t>
            </w:r>
            <w:r>
              <w:rPr>
                <w:rFonts w:hint="eastAsia"/>
              </w:rPr>
              <w:t>3</w:t>
            </w:r>
            <w:r>
              <w:rPr>
                <w:rFonts w:hint="eastAsia"/>
              </w:rPr>
              <w:t>月末人口（</w:t>
            </w:r>
            <w:r>
              <w:rPr>
                <w:rFonts w:hint="eastAsia"/>
              </w:rPr>
              <w:t>N</w:t>
            </w:r>
            <w:r>
              <w:rPr>
                <w:rFonts w:hint="eastAsia"/>
              </w:rPr>
              <w:t>）、</w:t>
            </w:r>
            <w:r>
              <w:rPr>
                <w:rFonts w:hint="eastAsia"/>
              </w:rPr>
              <w:t>2001</w:t>
            </w:r>
            <w:r>
              <w:rPr>
                <w:rFonts w:hint="eastAsia"/>
              </w:rPr>
              <w:t>年度の歳出額（</w:t>
            </w:r>
            <w:r>
              <w:rPr>
                <w:rFonts w:hint="eastAsia"/>
              </w:rPr>
              <w:t>C</w:t>
            </w:r>
            <w:r>
              <w:rPr>
                <w:rFonts w:hint="eastAsia"/>
              </w:rPr>
              <w:t>）、</w:t>
            </w:r>
            <w:r>
              <w:rPr>
                <w:rFonts w:hint="eastAsia"/>
              </w:rPr>
              <w:t>200</w:t>
            </w:r>
            <w:r>
              <w:t>1</w:t>
            </w:r>
            <w:r>
              <w:rPr>
                <w:rFonts w:hint="eastAsia"/>
              </w:rPr>
              <w:t>年度の課税者所得額（</w:t>
            </w:r>
            <w:r>
              <w:rPr>
                <w:rFonts w:hint="eastAsia"/>
              </w:rPr>
              <w:t>Y</w:t>
            </w:r>
            <w:r>
              <w:rPr>
                <w:rFonts w:hint="eastAsia"/>
              </w:rPr>
              <w:t>）、面積</w:t>
            </w:r>
          </w:p>
        </w:tc>
      </w:tr>
      <w:tr w:rsidR="00C319D9" w:rsidTr="00C319D9">
        <w:tc>
          <w:tcPr>
            <w:tcW w:w="988" w:type="dxa"/>
          </w:tcPr>
          <w:p w:rsidR="00C319D9" w:rsidRDefault="00C319D9" w:rsidP="00704B34">
            <w:pPr>
              <w:snapToGrid w:val="0"/>
            </w:pPr>
            <w:r>
              <w:rPr>
                <w:rFonts w:hint="eastAsia"/>
              </w:rPr>
              <w:t>２、７</w:t>
            </w:r>
          </w:p>
        </w:tc>
        <w:tc>
          <w:tcPr>
            <w:tcW w:w="8788" w:type="dxa"/>
          </w:tcPr>
          <w:p w:rsidR="00C319D9" w:rsidRDefault="00C319D9" w:rsidP="00704B34">
            <w:pPr>
              <w:snapToGrid w:val="0"/>
            </w:pPr>
            <w:r>
              <w:rPr>
                <w:rFonts w:hint="eastAsia"/>
              </w:rPr>
              <w:t>200</w:t>
            </w:r>
            <w:r>
              <w:t>3</w:t>
            </w:r>
            <w:r>
              <w:rPr>
                <w:rFonts w:hint="eastAsia"/>
              </w:rPr>
              <w:t>年</w:t>
            </w:r>
            <w:r>
              <w:rPr>
                <w:rFonts w:hint="eastAsia"/>
              </w:rPr>
              <w:t>3</w:t>
            </w:r>
            <w:r>
              <w:rPr>
                <w:rFonts w:hint="eastAsia"/>
              </w:rPr>
              <w:t>月末人口（</w:t>
            </w:r>
            <w:r>
              <w:rPr>
                <w:rFonts w:hint="eastAsia"/>
              </w:rPr>
              <w:t>N</w:t>
            </w:r>
            <w:r>
              <w:rPr>
                <w:rFonts w:hint="eastAsia"/>
              </w:rPr>
              <w:t>）、</w:t>
            </w:r>
            <w:r>
              <w:rPr>
                <w:rFonts w:hint="eastAsia"/>
              </w:rPr>
              <w:t>200</w:t>
            </w:r>
            <w:r>
              <w:t>2</w:t>
            </w:r>
            <w:r>
              <w:rPr>
                <w:rFonts w:hint="eastAsia"/>
              </w:rPr>
              <w:t>年度の歳出額（</w:t>
            </w:r>
            <w:r>
              <w:rPr>
                <w:rFonts w:hint="eastAsia"/>
              </w:rPr>
              <w:t>C</w:t>
            </w:r>
            <w:r>
              <w:rPr>
                <w:rFonts w:hint="eastAsia"/>
              </w:rPr>
              <w:t>）、</w:t>
            </w:r>
            <w:r>
              <w:rPr>
                <w:rFonts w:hint="eastAsia"/>
              </w:rPr>
              <w:t>200</w:t>
            </w:r>
            <w:r>
              <w:t>2</w:t>
            </w:r>
            <w:r>
              <w:rPr>
                <w:rFonts w:hint="eastAsia"/>
              </w:rPr>
              <w:t>年度の課税者所得額（</w:t>
            </w:r>
            <w:r>
              <w:rPr>
                <w:rFonts w:hint="eastAsia"/>
              </w:rPr>
              <w:t>Y</w:t>
            </w:r>
            <w:r>
              <w:rPr>
                <w:rFonts w:hint="eastAsia"/>
              </w:rPr>
              <w:t>）、面積</w:t>
            </w:r>
          </w:p>
        </w:tc>
      </w:tr>
      <w:tr w:rsidR="00C319D9" w:rsidTr="00C319D9">
        <w:tc>
          <w:tcPr>
            <w:tcW w:w="988" w:type="dxa"/>
          </w:tcPr>
          <w:p w:rsidR="00C319D9" w:rsidRDefault="00C319D9" w:rsidP="00704B34">
            <w:pPr>
              <w:snapToGrid w:val="0"/>
            </w:pPr>
            <w:r>
              <w:rPr>
                <w:rFonts w:hint="eastAsia"/>
              </w:rPr>
              <w:t>３、８</w:t>
            </w:r>
          </w:p>
        </w:tc>
        <w:tc>
          <w:tcPr>
            <w:tcW w:w="8788" w:type="dxa"/>
          </w:tcPr>
          <w:p w:rsidR="00C319D9" w:rsidRDefault="00C319D9" w:rsidP="00704B34">
            <w:pPr>
              <w:snapToGrid w:val="0"/>
            </w:pPr>
            <w:r>
              <w:rPr>
                <w:rFonts w:hint="eastAsia"/>
              </w:rPr>
              <w:t>200</w:t>
            </w:r>
            <w:r>
              <w:t>4</w:t>
            </w:r>
            <w:r>
              <w:rPr>
                <w:rFonts w:hint="eastAsia"/>
              </w:rPr>
              <w:t>年</w:t>
            </w:r>
            <w:r>
              <w:rPr>
                <w:rFonts w:hint="eastAsia"/>
              </w:rPr>
              <w:t>3</w:t>
            </w:r>
            <w:r>
              <w:rPr>
                <w:rFonts w:hint="eastAsia"/>
              </w:rPr>
              <w:t>月末人口（</w:t>
            </w:r>
            <w:r>
              <w:rPr>
                <w:rFonts w:hint="eastAsia"/>
              </w:rPr>
              <w:t>N</w:t>
            </w:r>
            <w:r>
              <w:rPr>
                <w:rFonts w:hint="eastAsia"/>
              </w:rPr>
              <w:t>）、</w:t>
            </w:r>
            <w:r>
              <w:rPr>
                <w:rFonts w:hint="eastAsia"/>
              </w:rPr>
              <w:t>200</w:t>
            </w:r>
            <w:r>
              <w:t>3</w:t>
            </w:r>
            <w:r>
              <w:rPr>
                <w:rFonts w:hint="eastAsia"/>
              </w:rPr>
              <w:t>年度の歳出額（</w:t>
            </w:r>
            <w:r>
              <w:rPr>
                <w:rFonts w:hint="eastAsia"/>
              </w:rPr>
              <w:t>C</w:t>
            </w:r>
            <w:r>
              <w:rPr>
                <w:rFonts w:hint="eastAsia"/>
              </w:rPr>
              <w:t>）、</w:t>
            </w:r>
            <w:r>
              <w:rPr>
                <w:rFonts w:hint="eastAsia"/>
              </w:rPr>
              <w:t>200</w:t>
            </w:r>
            <w:r>
              <w:t>3</w:t>
            </w:r>
            <w:r>
              <w:rPr>
                <w:rFonts w:hint="eastAsia"/>
              </w:rPr>
              <w:t>年度の課税者所得額（</w:t>
            </w:r>
            <w:r>
              <w:rPr>
                <w:rFonts w:hint="eastAsia"/>
              </w:rPr>
              <w:t>Y</w:t>
            </w:r>
            <w:r>
              <w:rPr>
                <w:rFonts w:hint="eastAsia"/>
              </w:rPr>
              <w:t>）、面積</w:t>
            </w:r>
          </w:p>
        </w:tc>
      </w:tr>
      <w:tr w:rsidR="00C319D9" w:rsidTr="00C319D9">
        <w:trPr>
          <w:trHeight w:val="70"/>
        </w:trPr>
        <w:tc>
          <w:tcPr>
            <w:tcW w:w="988" w:type="dxa"/>
          </w:tcPr>
          <w:p w:rsidR="00C319D9" w:rsidRDefault="00C319D9" w:rsidP="00704B34">
            <w:pPr>
              <w:snapToGrid w:val="0"/>
            </w:pPr>
            <w:r>
              <w:rPr>
                <w:rFonts w:hint="eastAsia"/>
              </w:rPr>
              <w:t>４、９</w:t>
            </w:r>
          </w:p>
        </w:tc>
        <w:tc>
          <w:tcPr>
            <w:tcW w:w="8788" w:type="dxa"/>
          </w:tcPr>
          <w:p w:rsidR="00C319D9" w:rsidRDefault="00C319D9" w:rsidP="00704B34">
            <w:pPr>
              <w:snapToGrid w:val="0"/>
            </w:pPr>
            <w:r>
              <w:rPr>
                <w:rFonts w:hint="eastAsia"/>
              </w:rPr>
              <w:t>200</w:t>
            </w:r>
            <w:r>
              <w:t>5</w:t>
            </w:r>
            <w:r>
              <w:rPr>
                <w:rFonts w:hint="eastAsia"/>
              </w:rPr>
              <w:t>年</w:t>
            </w:r>
            <w:r>
              <w:rPr>
                <w:rFonts w:hint="eastAsia"/>
              </w:rPr>
              <w:t>3</w:t>
            </w:r>
            <w:r>
              <w:rPr>
                <w:rFonts w:hint="eastAsia"/>
              </w:rPr>
              <w:t>月末人口（</w:t>
            </w:r>
            <w:r>
              <w:rPr>
                <w:rFonts w:hint="eastAsia"/>
              </w:rPr>
              <w:t>N</w:t>
            </w:r>
            <w:r>
              <w:rPr>
                <w:rFonts w:hint="eastAsia"/>
              </w:rPr>
              <w:t>）、</w:t>
            </w:r>
            <w:r>
              <w:rPr>
                <w:rFonts w:hint="eastAsia"/>
              </w:rPr>
              <w:t>200</w:t>
            </w:r>
            <w:r>
              <w:t>4</w:t>
            </w:r>
            <w:r>
              <w:rPr>
                <w:rFonts w:hint="eastAsia"/>
              </w:rPr>
              <w:t>年度の歳出額（</w:t>
            </w:r>
            <w:r>
              <w:rPr>
                <w:rFonts w:hint="eastAsia"/>
              </w:rPr>
              <w:t>C</w:t>
            </w:r>
            <w:r>
              <w:rPr>
                <w:rFonts w:hint="eastAsia"/>
              </w:rPr>
              <w:t>）、</w:t>
            </w:r>
            <w:r>
              <w:rPr>
                <w:rFonts w:hint="eastAsia"/>
              </w:rPr>
              <w:t>200</w:t>
            </w:r>
            <w:r>
              <w:t>4</w:t>
            </w:r>
            <w:r>
              <w:rPr>
                <w:rFonts w:hint="eastAsia"/>
              </w:rPr>
              <w:t>年度の課税者所得額（</w:t>
            </w:r>
            <w:r>
              <w:rPr>
                <w:rFonts w:hint="eastAsia"/>
              </w:rPr>
              <w:t>Y</w:t>
            </w:r>
            <w:r>
              <w:rPr>
                <w:rFonts w:hint="eastAsia"/>
              </w:rPr>
              <w:t>）、面積</w:t>
            </w:r>
          </w:p>
        </w:tc>
      </w:tr>
    </w:tbl>
    <w:p w:rsidR="008062A3" w:rsidRDefault="008062A3"/>
    <w:p w:rsidR="005B34E6" w:rsidRDefault="00C319D9">
      <w:r>
        <w:t>1</w:t>
      </w:r>
      <w:r>
        <w:t xml:space="preserve">人当たりの課税者所得の自然対数　</w:t>
      </w:r>
      <w:r>
        <w:rPr>
          <w:rFonts w:hint="eastAsia"/>
        </w:rPr>
        <w:t>=LN(Y/N)</w:t>
      </w:r>
    </w:p>
    <w:p w:rsidR="00C319D9" w:rsidRDefault="00C319D9">
      <w:r>
        <w:t>1</w:t>
      </w:r>
      <w:r>
        <w:t>人当たりの歳出額の自然対数</w:t>
      </w:r>
      <w:r>
        <w:rPr>
          <w:rFonts w:hint="eastAsia"/>
        </w:rPr>
        <w:t xml:space="preserve">  =LN(C/N)</w:t>
      </w:r>
    </w:p>
    <w:p w:rsidR="00C319D9" w:rsidRDefault="00C319D9">
      <w:r>
        <w:t>人口の自然対数</w:t>
      </w:r>
      <w:r>
        <w:rPr>
          <w:rFonts w:hint="eastAsia"/>
        </w:rPr>
        <w:t xml:space="preserve"> </w:t>
      </w:r>
      <w:r>
        <w:t xml:space="preserve"> =LN(N)</w:t>
      </w:r>
      <w:r w:rsidR="00116FAA">
        <w:t>、</w:t>
      </w:r>
      <w:r>
        <w:t>人口の自然対数の二乗</w:t>
      </w:r>
      <w:r>
        <w:rPr>
          <w:rFonts w:hint="eastAsia"/>
        </w:rPr>
        <w:t xml:space="preserve">  =LN(N)^2</w:t>
      </w:r>
      <w:r w:rsidR="00116FAA">
        <w:rPr>
          <w:rFonts w:hint="eastAsia"/>
        </w:rPr>
        <w:t xml:space="preserve">、　</w:t>
      </w:r>
      <w:r>
        <w:t xml:space="preserve">面積の自然対数　</w:t>
      </w:r>
      <w:r>
        <w:rPr>
          <w:rFonts w:hint="eastAsia"/>
        </w:rPr>
        <w:t>=LN(A)</w:t>
      </w:r>
    </w:p>
    <w:p w:rsidR="001B3530" w:rsidRPr="002B5741" w:rsidRDefault="001B3530">
      <w:pPr>
        <w:rPr>
          <w:sz w:val="24"/>
          <w:szCs w:val="24"/>
        </w:rPr>
      </w:pPr>
      <w:r w:rsidRPr="002B5741">
        <w:rPr>
          <w:sz w:val="24"/>
          <w:szCs w:val="24"/>
        </w:rPr>
        <w:t>データファイル</w:t>
      </w:r>
      <w:r w:rsidR="002B5741" w:rsidRPr="002B5741">
        <w:rPr>
          <w:sz w:val="24"/>
          <w:szCs w:val="24"/>
        </w:rPr>
        <w:t>UrbanSize(2016).xlsx</w:t>
      </w:r>
      <w:r w:rsidRPr="002B5741">
        <w:rPr>
          <w:sz w:val="24"/>
          <w:szCs w:val="24"/>
        </w:rPr>
        <w:t>について</w:t>
      </w:r>
    </w:p>
    <w:p w:rsidR="001B3530" w:rsidRDefault="001B3530" w:rsidP="002B5741">
      <w:pPr>
        <w:ind w:firstLineChars="100" w:firstLine="210"/>
      </w:pPr>
      <w:r>
        <w:t>ワークシート［都市規模データ］は、市と東京都特別区を含む</w:t>
      </w:r>
      <w:r>
        <w:t>812</w:t>
      </w:r>
      <w:r>
        <w:t>のサンプルがある。データ項目は</w:t>
      </w:r>
    </w:p>
    <w:p w:rsidR="001B3530" w:rsidRDefault="001B3530" w:rsidP="002B5741">
      <w:pPr>
        <w:ind w:firstLineChars="100" w:firstLine="210"/>
      </w:pPr>
      <w:r>
        <w:t xml:space="preserve">　</w:t>
      </w:r>
      <w:r w:rsidR="002B5741">
        <w:rPr>
          <w:rFonts w:hint="eastAsia"/>
        </w:rPr>
        <w:t xml:space="preserve"> </w:t>
      </w:r>
      <w:r w:rsidR="002B5741">
        <w:t>D</w:t>
      </w:r>
      <w:r w:rsidR="002B5741">
        <w:t>列～</w:t>
      </w:r>
      <w:r w:rsidR="002B5741">
        <w:t>R</w:t>
      </w:r>
      <w:r w:rsidR="002B5741">
        <w:t xml:space="preserve">列　</w:t>
      </w:r>
      <w:r>
        <w:t>住民基本台帳人口（</w:t>
      </w:r>
      <w:r>
        <w:t>2001</w:t>
      </w:r>
      <w:r>
        <w:t>年</w:t>
      </w:r>
      <w:r>
        <w:t>3</w:t>
      </w:r>
      <w:r>
        <w:t>月末～</w:t>
      </w:r>
      <w:r w:rsidR="002B5741">
        <w:t>2015</w:t>
      </w:r>
      <w:r w:rsidR="002B5741">
        <w:t>年</w:t>
      </w:r>
      <w:r w:rsidR="002B5741">
        <w:t>3</w:t>
      </w:r>
      <w:r w:rsidR="002B5741">
        <w:t>月末</w:t>
      </w:r>
      <w:r>
        <w:t>）</w:t>
      </w:r>
    </w:p>
    <w:p w:rsidR="001B3530" w:rsidRDefault="001B3530" w:rsidP="002B5741">
      <w:pPr>
        <w:ind w:firstLineChars="100" w:firstLine="210"/>
      </w:pPr>
      <w:r>
        <w:t xml:space="preserve">　</w:t>
      </w:r>
      <w:r w:rsidR="002B5741">
        <w:rPr>
          <w:rFonts w:hint="eastAsia"/>
        </w:rPr>
        <w:t xml:space="preserve"> </w:t>
      </w:r>
      <w:r w:rsidR="002B5741">
        <w:t>T</w:t>
      </w:r>
      <w:r>
        <w:t>列～</w:t>
      </w:r>
      <w:r w:rsidR="002B5741">
        <w:t>AH</w:t>
      </w:r>
      <w:r>
        <w:t>列　歳出額（千円）</w:t>
      </w:r>
      <w:r w:rsidR="002B5741">
        <w:t xml:space="preserve">　（</w:t>
      </w:r>
      <w:r w:rsidR="002B5741">
        <w:t>2000</w:t>
      </w:r>
      <w:r w:rsidR="002B5741">
        <w:t>年度～</w:t>
      </w:r>
      <w:r w:rsidR="002B5741">
        <w:t>2014</w:t>
      </w:r>
      <w:r w:rsidR="002B5741">
        <w:t>年度）</w:t>
      </w:r>
    </w:p>
    <w:p w:rsidR="002B5741" w:rsidRDefault="002B5741" w:rsidP="002B5741">
      <w:pPr>
        <w:ind w:firstLineChars="100" w:firstLine="210"/>
      </w:pPr>
      <w:r>
        <w:t xml:space="preserve">　</w:t>
      </w:r>
      <w:r>
        <w:rPr>
          <w:rFonts w:hint="eastAsia"/>
        </w:rPr>
        <w:t xml:space="preserve"> </w:t>
      </w:r>
      <w:r>
        <w:t>AJ</w:t>
      </w:r>
      <w:r>
        <w:t>列～</w:t>
      </w:r>
      <w:r>
        <w:t>AX</w:t>
      </w:r>
      <w:r>
        <w:t>列　課税者対象所得額（千円）</w:t>
      </w:r>
      <w:r>
        <w:t xml:space="preserve">　（</w:t>
      </w:r>
      <w:r>
        <w:t>2000</w:t>
      </w:r>
      <w:r>
        <w:t>年度～</w:t>
      </w:r>
      <w:r>
        <w:t>2014</w:t>
      </w:r>
      <w:r>
        <w:t>年度）</w:t>
      </w:r>
    </w:p>
    <w:p w:rsidR="002B5741" w:rsidRDefault="002B5741">
      <w:pPr>
        <w:rPr>
          <w:rFonts w:hint="eastAsia"/>
        </w:rPr>
      </w:pPr>
      <w:r>
        <w:t xml:space="preserve">　</w:t>
      </w:r>
      <w:r>
        <w:rPr>
          <w:rFonts w:hint="eastAsia"/>
        </w:rPr>
        <w:t xml:space="preserve">  </w:t>
      </w:r>
      <w:r w:rsidR="00BF522A">
        <w:rPr>
          <w:rFonts w:hint="eastAsia"/>
        </w:rPr>
        <w:t xml:space="preserve"> </w:t>
      </w:r>
      <w:r>
        <w:t>AY</w:t>
      </w:r>
      <w:r>
        <w:t xml:space="preserve">列　面積（平方㌔）　</w:t>
      </w:r>
      <w:r>
        <w:t>2010</w:t>
      </w:r>
      <w:r>
        <w:t>年</w:t>
      </w:r>
    </w:p>
    <w:p w:rsidR="00CC6678" w:rsidRDefault="002B5741">
      <w:r>
        <w:t xml:space="preserve"> </w:t>
      </w:r>
      <w:r>
        <w:t>サンプルは</w:t>
      </w:r>
      <w:r>
        <w:t>816</w:t>
      </w:r>
      <w:r>
        <w:t>行まで。</w:t>
      </w:r>
    </w:p>
    <w:p w:rsidR="002B5741" w:rsidRDefault="002B5741" w:rsidP="00CC6678">
      <w:pPr>
        <w:ind w:firstLineChars="100" w:firstLine="210"/>
      </w:pPr>
      <w:r>
        <w:t>818</w:t>
      </w:r>
      <w:r>
        <w:t>行からは、分析用にデータを変換したもの。</w:t>
      </w:r>
    </w:p>
    <w:p w:rsidR="00CC6678" w:rsidRDefault="002B5741">
      <w:r>
        <w:lastRenderedPageBreak/>
        <w:t xml:space="preserve">　</w:t>
      </w:r>
    </w:p>
    <w:p w:rsidR="002B5741" w:rsidRDefault="002B5741" w:rsidP="00CC6678">
      <w:pPr>
        <w:ind w:firstLineChars="100" w:firstLine="210"/>
      </w:pPr>
      <w:r>
        <w:t>回帰分析の</w:t>
      </w:r>
      <w:r>
        <w:t>Y</w:t>
      </w:r>
      <w:r>
        <w:t>の範囲は、</w:t>
      </w:r>
      <w:r w:rsidR="001C0885">
        <w:t>平均便益推定では</w:t>
      </w:r>
      <w:r>
        <w:t>H821</w:t>
      </w:r>
      <w:r>
        <w:t>～</w:t>
      </w:r>
      <w:r>
        <w:rPr>
          <w:rFonts w:hint="eastAsia"/>
        </w:rPr>
        <w:t>H1633</w:t>
      </w:r>
      <w:r>
        <w:rPr>
          <w:rFonts w:hint="eastAsia"/>
        </w:rPr>
        <w:t>を選択</w:t>
      </w:r>
    </w:p>
    <w:p w:rsidR="001C0885" w:rsidRDefault="001C0885">
      <w:pPr>
        <w:rPr>
          <w:rFonts w:hint="eastAsia"/>
        </w:rPr>
      </w:pPr>
      <w:r>
        <w:t xml:space="preserve">　　　　　　　　　　　　平均費用の推定では</w:t>
      </w:r>
      <w:r>
        <w:rPr>
          <w:rFonts w:hint="eastAsia"/>
        </w:rPr>
        <w:t>I</w:t>
      </w:r>
      <w:r>
        <w:t>821</w:t>
      </w:r>
      <w:r>
        <w:t>～</w:t>
      </w:r>
      <w:r>
        <w:rPr>
          <w:rFonts w:hint="eastAsia"/>
        </w:rPr>
        <w:t>I1633</w:t>
      </w:r>
      <w:r>
        <w:rPr>
          <w:rFonts w:hint="eastAsia"/>
        </w:rPr>
        <w:t>を選択</w:t>
      </w:r>
    </w:p>
    <w:p w:rsidR="002B5741" w:rsidRDefault="002B5741">
      <w:r>
        <w:t xml:space="preserve">　　　　　　</w:t>
      </w:r>
      <w:r>
        <w:rPr>
          <w:rFonts w:hint="eastAsia"/>
        </w:rPr>
        <w:t xml:space="preserve"> </w:t>
      </w:r>
      <w:r>
        <w:t>X</w:t>
      </w:r>
      <w:r>
        <w:t>の範囲は、</w:t>
      </w:r>
      <w:r w:rsidR="001C0885">
        <w:rPr>
          <w:rFonts w:hint="eastAsia"/>
        </w:rPr>
        <w:t>J</w:t>
      </w:r>
      <w:r>
        <w:rPr>
          <w:rFonts w:hint="eastAsia"/>
        </w:rPr>
        <w:t>821</w:t>
      </w:r>
      <w:r>
        <w:rPr>
          <w:rFonts w:hint="eastAsia"/>
        </w:rPr>
        <w:t>～</w:t>
      </w:r>
      <w:r>
        <w:rPr>
          <w:rFonts w:hint="eastAsia"/>
        </w:rPr>
        <w:t>L1633</w:t>
      </w:r>
      <w:r>
        <w:rPr>
          <w:rFonts w:hint="eastAsia"/>
        </w:rPr>
        <w:t>を選択　する</w:t>
      </w:r>
    </w:p>
    <w:p w:rsidR="002B5741" w:rsidRDefault="002B5741"/>
    <w:p w:rsidR="002B5741" w:rsidRDefault="002B5741">
      <w:r>
        <w:t>エクセルで回帰分析を実行すると、分析結果が新しく</w:t>
      </w:r>
      <w:r>
        <w:t>左の端</w:t>
      </w:r>
      <w:r>
        <w:t>に</w:t>
      </w:r>
      <w:r>
        <w:t>ワークシート</w:t>
      </w:r>
      <w:r>
        <w:t>が作成される。</w:t>
      </w:r>
    </w:p>
    <w:p w:rsidR="002B5741" w:rsidRDefault="002B5741">
      <w:r>
        <w:t>ここでは、［分析結果］のワークシート</w:t>
      </w:r>
      <w:r w:rsidR="001C0885">
        <w:rPr>
          <w:rFonts w:hint="eastAsia"/>
        </w:rPr>
        <w:t>にまとめている</w:t>
      </w:r>
      <w:r>
        <w:t>。</w:t>
      </w:r>
    </w:p>
    <w:p w:rsidR="002B5741" w:rsidRDefault="002B5741"/>
    <w:p w:rsidR="002B5741" w:rsidRDefault="00BF522A">
      <w:r>
        <w:rPr>
          <w:rFonts w:hint="eastAsia"/>
        </w:rPr>
        <w:t>回帰分析の説明変数名で、</w:t>
      </w:r>
      <w:r>
        <w:rPr>
          <w:rFonts w:hint="eastAsia"/>
        </w:rPr>
        <w:t>X</w:t>
      </w:r>
      <w:r>
        <w:rPr>
          <w:rFonts w:hint="eastAsia"/>
        </w:rPr>
        <w:t>値１は人口規模の自然体数値、</w:t>
      </w:r>
      <w:r>
        <w:rPr>
          <w:rFonts w:hint="eastAsia"/>
        </w:rPr>
        <w:t>X</w:t>
      </w:r>
      <w:r>
        <w:rPr>
          <w:rFonts w:hint="eastAsia"/>
        </w:rPr>
        <w:t>値</w:t>
      </w:r>
      <w:r>
        <w:rPr>
          <w:rFonts w:hint="eastAsia"/>
        </w:rPr>
        <w:t>２</w:t>
      </w:r>
      <w:r>
        <w:rPr>
          <w:rFonts w:hint="eastAsia"/>
        </w:rPr>
        <w:t>は人口規模</w:t>
      </w:r>
      <w:r>
        <w:rPr>
          <w:rFonts w:hint="eastAsia"/>
        </w:rPr>
        <w:t>の自然対数値の二乗、</w:t>
      </w:r>
      <w:r>
        <w:rPr>
          <w:rFonts w:hint="eastAsia"/>
        </w:rPr>
        <w:t>X</w:t>
      </w:r>
      <w:r>
        <w:rPr>
          <w:rFonts w:hint="eastAsia"/>
        </w:rPr>
        <w:t>値３は面積の自然対数値についてである。</w:t>
      </w:r>
    </w:p>
    <w:p w:rsidR="00BF522A" w:rsidRPr="001C0885" w:rsidRDefault="00BF522A">
      <w:pPr>
        <w:rPr>
          <w:rFonts w:hint="eastAsia"/>
        </w:rPr>
      </w:pPr>
    </w:p>
    <w:sectPr w:rsidR="00BF522A" w:rsidRPr="001C0885" w:rsidSect="00116FAA">
      <w:headerReference w:type="default" r:id="rId18"/>
      <w:footerReference w:type="default" r:id="rId19"/>
      <w:headerReference w:type="first" r:id="rId20"/>
      <w:pgSz w:w="11906" w:h="16838" w:code="9"/>
      <w:pgMar w:top="1134" w:right="1134" w:bottom="1134" w:left="1134" w:header="567" w:footer="284" w:gutter="0"/>
      <w:cols w:space="425"/>
      <w:titlePg/>
      <w:docGrid w:type="lines" w:linePitch="40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860485" w:rsidRDefault="00860485">
      <w:r>
        <w:separator/>
      </w:r>
    </w:p>
  </w:endnote>
  <w:endnote w:type="continuationSeparator" w:id="0">
    <w:p w:rsidR="00860485" w:rsidRDefault="0086048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entury">
    <w:panose1 w:val="02040604050505020304"/>
    <w:charset w:val="00"/>
    <w:family w:val="roman"/>
    <w:pitch w:val="variable"/>
    <w:sig w:usb0="00000287" w:usb1="00000000" w:usb2="00000000" w:usb3="00000000" w:csb0="0000009F" w:csb1="00000000"/>
  </w:font>
  <w:font w:name="ＭＳ 明朝">
    <w:altName w:val="MS Mincho"/>
    <w:panose1 w:val="02020609040205080304"/>
    <w:charset w:val="80"/>
    <w:family w:val="roman"/>
    <w:pitch w:val="fixed"/>
    <w:sig w:usb0="E00002FF" w:usb1="6AC7FDFB" w:usb2="08000012" w:usb3="00000000" w:csb0="0002009F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ＭＳ ゴシック">
    <w:altName w:val="MS Gothic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ＭＳ Ｐゴシック">
    <w:panose1 w:val="020B0600070205080204"/>
    <w:charset w:val="80"/>
    <w:family w:val="modern"/>
    <w:pitch w:val="variable"/>
    <w:sig w:usb0="E00002FF" w:usb1="6AC7FDFB" w:usb2="08000012" w:usb3="00000000" w:csb0="0002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1355067928"/>
      <w:docPartObj>
        <w:docPartGallery w:val="Page Numbers (Bottom of Page)"/>
        <w:docPartUnique/>
      </w:docPartObj>
    </w:sdtPr>
    <w:sdtContent>
      <w:p w:rsidR="008062A3" w:rsidRDefault="008062A3">
        <w:pPr>
          <w:pStyle w:val="a3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CC6678" w:rsidRPr="00CC6678">
          <w:rPr>
            <w:noProof/>
            <w:lang w:val="ja-JP"/>
          </w:rPr>
          <w:t>4</w:t>
        </w:r>
        <w:r>
          <w:fldChar w:fldCharType="end"/>
        </w:r>
      </w:p>
    </w:sdtContent>
  </w:sdt>
  <w:p w:rsidR="00654AF5" w:rsidRDefault="00860485">
    <w:pPr>
      <w:pStyle w:val="a3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860485" w:rsidRDefault="00860485">
      <w:r>
        <w:separator/>
      </w:r>
    </w:p>
  </w:footnote>
  <w:footnote w:type="continuationSeparator" w:id="0">
    <w:p w:rsidR="00860485" w:rsidRDefault="00860485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116FAA" w:rsidRDefault="00116FAA" w:rsidP="00116FAA">
    <w:pPr>
      <w:pStyle w:val="a6"/>
      <w:tabs>
        <w:tab w:val="clear" w:pos="8504"/>
        <w:tab w:val="left" w:pos="7472"/>
      </w:tabs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116FAA" w:rsidRDefault="00116FAA">
    <w:pPr>
      <w:pStyle w:val="a6"/>
    </w:pPr>
    <w:r>
      <w:t xml:space="preserve">　　　　　　　　　　　　　　　　　　　　　　</w:t>
    </w:r>
    <w:r w:rsidRPr="00D34116">
      <w:rPr>
        <w:rFonts w:hint="eastAsia"/>
        <w:u w:val="single"/>
      </w:rPr>
      <w:t xml:space="preserve">学籍番号　　</w:t>
    </w:r>
    <w:r>
      <w:rPr>
        <w:rFonts w:hint="eastAsia"/>
        <w:u w:val="single"/>
      </w:rPr>
      <w:t>－</w:t>
    </w:r>
    <w:r w:rsidRPr="00D34116">
      <w:rPr>
        <w:rFonts w:hint="eastAsia"/>
        <w:u w:val="single"/>
      </w:rPr>
      <w:t xml:space="preserve">　　　　</w:t>
    </w:r>
    <w:r>
      <w:rPr>
        <w:rFonts w:hint="eastAsia"/>
      </w:rPr>
      <w:t xml:space="preserve">　</w:t>
    </w:r>
    <w:r w:rsidRPr="00D34116">
      <w:rPr>
        <w:rFonts w:hint="eastAsia"/>
        <w:u w:val="single"/>
      </w:rPr>
      <w:t xml:space="preserve">氏名　　　</w:t>
    </w:r>
    <w:r>
      <w:rPr>
        <w:rFonts w:hint="eastAsia"/>
        <w:u w:val="single"/>
      </w:rPr>
      <w:t xml:space="preserve">　</w:t>
    </w:r>
    <w:r w:rsidRPr="00D34116">
      <w:rPr>
        <w:rFonts w:hint="eastAsia"/>
        <w:u w:val="single"/>
      </w:rPr>
      <w:t xml:space="preserve">　　　　　　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56"/>
  <w:bordersDoNotSurroundHeader/>
  <w:bordersDoNotSurroundFooter/>
  <w:proofState w:spelling="clean" w:grammar="dirty"/>
  <w:defaultTabStop w:val="840"/>
  <w:drawingGridHorizontalSpacing w:val="105"/>
  <w:drawingGridVerticalSpacing w:val="200"/>
  <w:displayHorizontalDrawingGridEvery w:val="0"/>
  <w:displayVerticalDrawingGridEvery w:val="2"/>
  <w:characterSpacingControl w:val="compressPunctuation"/>
  <w:hdrShapeDefaults>
    <o:shapedefaults v:ext="edit" spidmax="2049">
      <v:textbox inset="5.85pt,.7pt,5.85pt,.7pt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319D9"/>
    <w:rsid w:val="00016395"/>
    <w:rsid w:val="000E1031"/>
    <w:rsid w:val="00116FAA"/>
    <w:rsid w:val="00130715"/>
    <w:rsid w:val="0017705B"/>
    <w:rsid w:val="001B3530"/>
    <w:rsid w:val="001C0885"/>
    <w:rsid w:val="0021304B"/>
    <w:rsid w:val="002B5741"/>
    <w:rsid w:val="005B34E6"/>
    <w:rsid w:val="005E4A40"/>
    <w:rsid w:val="006154C7"/>
    <w:rsid w:val="00722A83"/>
    <w:rsid w:val="007C6A1F"/>
    <w:rsid w:val="007E0A62"/>
    <w:rsid w:val="008062A3"/>
    <w:rsid w:val="00832BC0"/>
    <w:rsid w:val="00860485"/>
    <w:rsid w:val="008F0515"/>
    <w:rsid w:val="00AE0902"/>
    <w:rsid w:val="00B05764"/>
    <w:rsid w:val="00B75624"/>
    <w:rsid w:val="00BC23F0"/>
    <w:rsid w:val="00BF522A"/>
    <w:rsid w:val="00C06462"/>
    <w:rsid w:val="00C319D9"/>
    <w:rsid w:val="00CA5E41"/>
    <w:rsid w:val="00CC6678"/>
    <w:rsid w:val="00CE12AC"/>
    <w:rsid w:val="00E00A63"/>
    <w:rsid w:val="00E905C7"/>
    <w:rsid w:val="00E9695F"/>
    <w:rsid w:val="00FE2C1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>
      <v:textbox inset="5.85pt,.7pt,5.85pt,.7pt"/>
    </o:shapedefaults>
    <o:shapelayout v:ext="edit">
      <o:idmap v:ext="edit" data="1"/>
    </o:shapelayout>
  </w:shapeDefaults>
  <w:decimalSymbol w:val="."/>
  <w:listSeparator w:val=","/>
  <w15:chartTrackingRefBased/>
  <w15:docId w15:val="{0F94F9C1-83BA-478E-9CE3-48525676902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ja-JP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C319D9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a4"/>
    <w:uiPriority w:val="99"/>
    <w:unhideWhenUsed/>
    <w:rsid w:val="00C319D9"/>
    <w:pPr>
      <w:tabs>
        <w:tab w:val="center" w:pos="4252"/>
        <w:tab w:val="right" w:pos="8504"/>
      </w:tabs>
      <w:snapToGrid w:val="0"/>
    </w:pPr>
  </w:style>
  <w:style w:type="character" w:customStyle="1" w:styleId="a4">
    <w:name w:val="フッター (文字)"/>
    <w:basedOn w:val="a0"/>
    <w:link w:val="a3"/>
    <w:uiPriority w:val="99"/>
    <w:rsid w:val="00C319D9"/>
  </w:style>
  <w:style w:type="table" w:styleId="a5">
    <w:name w:val="Table Grid"/>
    <w:basedOn w:val="a1"/>
    <w:uiPriority w:val="39"/>
    <w:rsid w:val="00C319D9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6">
    <w:name w:val="header"/>
    <w:basedOn w:val="a"/>
    <w:link w:val="a7"/>
    <w:uiPriority w:val="99"/>
    <w:unhideWhenUsed/>
    <w:rsid w:val="00E9695F"/>
    <w:pPr>
      <w:tabs>
        <w:tab w:val="center" w:pos="4252"/>
        <w:tab w:val="right" w:pos="8504"/>
      </w:tabs>
      <w:snapToGrid w:val="0"/>
    </w:pPr>
  </w:style>
  <w:style w:type="character" w:customStyle="1" w:styleId="a7">
    <w:name w:val="ヘッダー (文字)"/>
    <w:basedOn w:val="a0"/>
    <w:link w:val="a6"/>
    <w:uiPriority w:val="99"/>
    <w:rsid w:val="00E9695F"/>
  </w:style>
  <w:style w:type="paragraph" w:styleId="a8">
    <w:name w:val="Balloon Text"/>
    <w:basedOn w:val="a"/>
    <w:link w:val="a9"/>
    <w:uiPriority w:val="99"/>
    <w:semiHidden/>
    <w:unhideWhenUsed/>
    <w:rsid w:val="007E0A62"/>
    <w:rPr>
      <w:rFonts w:asciiTheme="majorHAnsi" w:eastAsiaTheme="majorEastAsia" w:hAnsiTheme="majorHAnsi" w:cstheme="majorBidi"/>
      <w:sz w:val="18"/>
      <w:szCs w:val="18"/>
    </w:rPr>
  </w:style>
  <w:style w:type="character" w:customStyle="1" w:styleId="a9">
    <w:name w:val="吹き出し (文字)"/>
    <w:basedOn w:val="a0"/>
    <w:link w:val="a8"/>
    <w:uiPriority w:val="99"/>
    <w:semiHidden/>
    <w:rsid w:val="007E0A62"/>
    <w:rPr>
      <w:rFonts w:asciiTheme="majorHAnsi" w:eastAsiaTheme="majorEastAsia" w:hAnsiTheme="majorHAnsi" w:cstheme="majorBid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783116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chart" Target="charts/chart3.xml"/><Relationship Id="rId13" Type="http://schemas.openxmlformats.org/officeDocument/2006/relationships/oleObject" Target="embeddings/oleObject2.bin"/><Relationship Id="rId18" Type="http://schemas.openxmlformats.org/officeDocument/2006/relationships/header" Target="header1.xml"/><Relationship Id="rId3" Type="http://schemas.openxmlformats.org/officeDocument/2006/relationships/webSettings" Target="webSettings.xml"/><Relationship Id="rId21" Type="http://schemas.openxmlformats.org/officeDocument/2006/relationships/fontTable" Target="fontTable.xml"/><Relationship Id="rId7" Type="http://schemas.openxmlformats.org/officeDocument/2006/relationships/chart" Target="charts/chart2.xml"/><Relationship Id="rId12" Type="http://schemas.openxmlformats.org/officeDocument/2006/relationships/image" Target="media/image2.wmf"/><Relationship Id="rId17" Type="http://schemas.openxmlformats.org/officeDocument/2006/relationships/oleObject" Target="embeddings/oleObject4.bin"/><Relationship Id="rId2" Type="http://schemas.openxmlformats.org/officeDocument/2006/relationships/settings" Target="settings.xml"/><Relationship Id="rId16" Type="http://schemas.openxmlformats.org/officeDocument/2006/relationships/image" Target="media/image4.wmf"/><Relationship Id="rId20" Type="http://schemas.openxmlformats.org/officeDocument/2006/relationships/header" Target="header2.xml"/><Relationship Id="rId1" Type="http://schemas.openxmlformats.org/officeDocument/2006/relationships/styles" Target="styles.xml"/><Relationship Id="rId6" Type="http://schemas.openxmlformats.org/officeDocument/2006/relationships/chart" Target="charts/chart1.xml"/><Relationship Id="rId11" Type="http://schemas.openxmlformats.org/officeDocument/2006/relationships/oleObject" Target="embeddings/oleObject1.bin"/><Relationship Id="rId5" Type="http://schemas.openxmlformats.org/officeDocument/2006/relationships/endnotes" Target="endnotes.xml"/><Relationship Id="rId15" Type="http://schemas.openxmlformats.org/officeDocument/2006/relationships/oleObject" Target="embeddings/oleObject3.bin"/><Relationship Id="rId10" Type="http://schemas.openxmlformats.org/officeDocument/2006/relationships/image" Target="media/image1.wmf"/><Relationship Id="rId19" Type="http://schemas.openxmlformats.org/officeDocument/2006/relationships/footer" Target="footer1.xml"/><Relationship Id="rId4" Type="http://schemas.openxmlformats.org/officeDocument/2006/relationships/footnotes" Target="footnotes.xml"/><Relationship Id="rId9" Type="http://schemas.openxmlformats.org/officeDocument/2006/relationships/chart" Target="charts/chart4.xml"/><Relationship Id="rId14" Type="http://schemas.openxmlformats.org/officeDocument/2006/relationships/image" Target="media/image3.wmf"/><Relationship Id="rId22" Type="http://schemas.openxmlformats.org/officeDocument/2006/relationships/theme" Target="theme/theme1.xml"/></Relationships>
</file>

<file path=word/charts/_rels/chart1.xml.rels><?xml version="1.0" encoding="UTF-8" standalone="yes"?>
<Relationships xmlns="http://schemas.openxmlformats.org/package/2006/relationships"><Relationship Id="rId3" Type="http://schemas.openxmlformats.org/officeDocument/2006/relationships/oleObject" Target="file:///F:\&#37117;&#24066;&#32076;&#28168;&#23398;\&#31532;&#65299;&#31456;&#12288;&#37117;&#24066;&#35215;&#27169;&#12398;&#32076;&#28168;&#23398;\UrbanSize(2016).xlsx" TargetMode="External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word/charts/_rels/chart2.xml.rels><?xml version="1.0" encoding="UTF-8" standalone="yes"?>
<Relationships xmlns="http://schemas.openxmlformats.org/package/2006/relationships"><Relationship Id="rId3" Type="http://schemas.openxmlformats.org/officeDocument/2006/relationships/oleObject" Target="file:///J:\&#37117;&#24066;&#32076;&#28168;&#23398;\&#31532;&#65299;&#31456;&#12288;&#37117;&#24066;&#35215;&#27169;&#12398;&#32076;&#28168;&#23398;\&#37117;&#24066;&#35215;&#27169;.xlsx" TargetMode="External"/><Relationship Id="rId2" Type="http://schemas.microsoft.com/office/2011/relationships/chartColorStyle" Target="colors2.xml"/><Relationship Id="rId1" Type="http://schemas.microsoft.com/office/2011/relationships/chartStyle" Target="style2.xml"/></Relationships>
</file>

<file path=word/charts/_rels/chart3.xml.rels><?xml version="1.0" encoding="UTF-8" standalone="yes"?>
<Relationships xmlns="http://schemas.openxmlformats.org/package/2006/relationships"><Relationship Id="rId3" Type="http://schemas.openxmlformats.org/officeDocument/2006/relationships/oleObject" Target="file:///J:\&#37117;&#24066;&#32076;&#28168;&#23398;\&#31532;&#65299;&#31456;&#12288;&#37117;&#24066;&#35215;&#27169;&#12398;&#32076;&#28168;&#23398;\&#37117;&#24066;&#35215;&#27169;.xlsx" TargetMode="External"/><Relationship Id="rId2" Type="http://schemas.microsoft.com/office/2011/relationships/chartColorStyle" Target="colors3.xml"/><Relationship Id="rId1" Type="http://schemas.microsoft.com/office/2011/relationships/chartStyle" Target="style3.xml"/></Relationships>
</file>

<file path=word/charts/_rels/chart4.xml.rels><?xml version="1.0" encoding="UTF-8" standalone="yes"?>
<Relationships xmlns="http://schemas.openxmlformats.org/package/2006/relationships"><Relationship Id="rId3" Type="http://schemas.openxmlformats.org/officeDocument/2006/relationships/oleObject" Target="file:///J:\&#37117;&#24066;&#32076;&#28168;&#23398;\&#31532;&#65299;&#31456;&#12288;&#37117;&#24066;&#35215;&#27169;&#12398;&#32076;&#28168;&#23398;\&#37117;&#24066;&#35215;&#27169;.xlsx" TargetMode="External"/><Relationship Id="rId2" Type="http://schemas.microsoft.com/office/2011/relationships/chartColorStyle" Target="colors4.xml"/><Relationship Id="rId1" Type="http://schemas.microsoft.com/office/2011/relationships/chartStyle" Target="style4.xm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ja-JP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1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ja-JP" altLang="en-US" sz="1100"/>
              <a:t>都市規模と純便益：岡山県下の市</a:t>
            </a:r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1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ja-JP"/>
        </a:p>
      </c:txPr>
    </c:title>
    <c:autoTitleDeleted val="0"/>
    <c:plotArea>
      <c:layout/>
      <c:scatterChart>
        <c:scatterStyle val="lineMarker"/>
        <c:varyColors val="0"/>
        <c:ser>
          <c:idx val="0"/>
          <c:order val="0"/>
          <c:spPr>
            <a:ln w="2540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dLbls>
            <c:dLbl>
              <c:idx val="0"/>
              <c:layout>
                <c:manualLayout>
                  <c:x val="-7.4634392334846186E-2"/>
                  <c:y val="1.9300354549032749E-2"/>
                </c:manualLayout>
              </c:layout>
              <c:tx>
                <c:rich>
                  <a:bodyPr/>
                  <a:lstStyle/>
                  <a:p>
                    <a:fld id="{08F33686-E38C-46AC-809C-ACB2127EE070}" type="CELLRANGE">
                      <a:rPr lang="en-US" altLang="ja-JP"/>
                      <a:pPr/>
                      <a:t>[CELLRANGE]</a:t>
                    </a:fld>
                    <a:endParaRPr lang="ja-JP" altLang="en-US"/>
                  </a:p>
                </c:rich>
              </c:tx>
              <c:showLegendKey val="0"/>
              <c:showVal val="0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dlblFieldTable/>
                  <c15:showDataLabelsRange val="1"/>
                </c:ext>
              </c:extLst>
            </c:dLbl>
            <c:dLbl>
              <c:idx val="1"/>
              <c:tx>
                <c:rich>
                  <a:bodyPr/>
                  <a:lstStyle/>
                  <a:p>
                    <a:fld id="{01007D68-42E6-4371-96DE-BF6D37F25A67}" type="CELLRANGE">
                      <a:rPr lang="ja-JP" altLang="en-US"/>
                      <a:pPr/>
                      <a:t>[CELLRANGE]</a:t>
                    </a:fld>
                    <a:endParaRPr lang="ja-JP" altLang="en-US"/>
                  </a:p>
                </c:rich>
              </c:tx>
              <c:showLegendKey val="0"/>
              <c:showVal val="0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dlblFieldTable/>
                  <c15:xForSave val="1"/>
                  <c15:showDataLabelsRange val="1"/>
                </c:ext>
              </c:extLst>
            </c:dLbl>
            <c:dLbl>
              <c:idx val="2"/>
              <c:layout>
                <c:manualLayout>
                  <c:x val="-2.0171457387796639E-3"/>
                  <c:y val="2.8950531823549168E-2"/>
                </c:manualLayout>
              </c:layout>
              <c:tx>
                <c:rich>
                  <a:bodyPr/>
                  <a:lstStyle/>
                  <a:p>
                    <a:fld id="{4DB66934-3950-4380-A9BA-8A9411D0872C}" type="CELLRANGE">
                      <a:rPr lang="en-US" altLang="ja-JP"/>
                      <a:pPr/>
                      <a:t>[CELLRANGE]</a:t>
                    </a:fld>
                    <a:endParaRPr lang="ja-JP" altLang="en-US"/>
                  </a:p>
                </c:rich>
              </c:tx>
              <c:showLegendKey val="0"/>
              <c:showVal val="0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dlblFieldTable/>
                  <c15:showDataLabelsRange val="1"/>
                </c:ext>
              </c:extLst>
            </c:dLbl>
            <c:dLbl>
              <c:idx val="3"/>
              <c:tx>
                <c:rich>
                  <a:bodyPr/>
                  <a:lstStyle/>
                  <a:p>
                    <a:fld id="{303BDE17-8B34-4C88-901B-90EF973844D6}" type="CELLRANGE">
                      <a:rPr lang="ja-JP" altLang="en-US"/>
                      <a:pPr/>
                      <a:t>[CELLRANGE]</a:t>
                    </a:fld>
                    <a:endParaRPr lang="ja-JP" altLang="en-US"/>
                  </a:p>
                </c:rich>
              </c:tx>
              <c:showLegendKey val="0"/>
              <c:showVal val="0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dlblFieldTable/>
                  <c15:xForSave val="1"/>
                  <c15:showDataLabelsRange val="1"/>
                </c:ext>
              </c:extLst>
            </c:dLbl>
            <c:dLbl>
              <c:idx val="4"/>
              <c:tx>
                <c:rich>
                  <a:bodyPr/>
                  <a:lstStyle/>
                  <a:p>
                    <a:fld id="{5A20FE6B-EEDB-4092-9643-76AB223EA2C2}" type="CELLRANGE">
                      <a:rPr lang="ja-JP" altLang="en-US"/>
                      <a:pPr/>
                      <a:t>[CELLRANGE]</a:t>
                    </a:fld>
                    <a:endParaRPr lang="ja-JP" altLang="en-US"/>
                  </a:p>
                </c:rich>
              </c:tx>
              <c:showLegendKey val="0"/>
              <c:showVal val="0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dlblFieldTable/>
                  <c15:xForSave val="1"/>
                  <c15:showDataLabelsRange val="1"/>
                </c:ext>
              </c:extLst>
            </c:dLbl>
            <c:dLbl>
              <c:idx val="5"/>
              <c:tx>
                <c:rich>
                  <a:bodyPr/>
                  <a:lstStyle/>
                  <a:p>
                    <a:fld id="{0CBA8F21-958F-444D-A158-C57918A0EE4D}" type="CELLRANGE">
                      <a:rPr lang="ja-JP" altLang="en-US"/>
                      <a:pPr/>
                      <a:t>[CELLRANGE]</a:t>
                    </a:fld>
                    <a:endParaRPr lang="ja-JP" altLang="en-US"/>
                  </a:p>
                </c:rich>
              </c:tx>
              <c:showLegendKey val="0"/>
              <c:showVal val="0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dlblFieldTable/>
                  <c15:xForSave val="1"/>
                  <c15:showDataLabelsRange val="1"/>
                </c:ext>
              </c:extLst>
            </c:dLbl>
            <c:dLbl>
              <c:idx val="6"/>
              <c:layout>
                <c:manualLayout>
                  <c:x val="-6.0514372163388806E-3"/>
                  <c:y val="-7.3984692437958979E-2"/>
                </c:manualLayout>
              </c:layout>
              <c:tx>
                <c:rich>
                  <a:bodyPr/>
                  <a:lstStyle/>
                  <a:p>
                    <a:fld id="{219B551E-606A-4B95-905A-7D04D43509E4}" type="CELLRANGE">
                      <a:rPr lang="en-US" altLang="ja-JP"/>
                      <a:pPr/>
                      <a:t>[CELLRANGE]</a:t>
                    </a:fld>
                    <a:endParaRPr lang="ja-JP" altLang="en-US"/>
                  </a:p>
                </c:rich>
              </c:tx>
              <c:showLegendKey val="0"/>
              <c:showVal val="0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dlblFieldTable/>
                  <c15:showDataLabelsRange val="1"/>
                </c:ext>
              </c:extLst>
            </c:dLbl>
            <c:dLbl>
              <c:idx val="7"/>
              <c:layout>
                <c:manualLayout>
                  <c:x val="2.4205748865355523E-2"/>
                  <c:y val="1.930035454903278E-2"/>
                </c:manualLayout>
              </c:layout>
              <c:tx>
                <c:rich>
                  <a:bodyPr/>
                  <a:lstStyle/>
                  <a:p>
                    <a:fld id="{142CE7E5-977B-4110-A67D-157A7BC1045B}" type="CELLRANGE">
                      <a:rPr lang="en-US" altLang="ja-JP"/>
                      <a:pPr/>
                      <a:t>[CELLRANGE]</a:t>
                    </a:fld>
                    <a:endParaRPr lang="ja-JP" altLang="en-US"/>
                  </a:p>
                </c:rich>
              </c:tx>
              <c:showLegendKey val="0"/>
              <c:showVal val="0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dlblFieldTable/>
                  <c15:showDataLabelsRange val="1"/>
                </c:ext>
              </c:extLst>
            </c:dLbl>
            <c:dLbl>
              <c:idx val="8"/>
              <c:layout>
                <c:manualLayout>
                  <c:x val="4.2360060514372161E-2"/>
                  <c:y val="-3.2167257581721419E-2"/>
                </c:manualLayout>
              </c:layout>
              <c:tx>
                <c:rich>
                  <a:bodyPr/>
                  <a:lstStyle/>
                  <a:p>
                    <a:fld id="{7F1978BA-EC31-4FF7-A734-24F54C597338}" type="CELLRANGE">
                      <a:rPr lang="en-US" altLang="ja-JP"/>
                      <a:pPr/>
                      <a:t>[CELLRANGE]</a:t>
                    </a:fld>
                    <a:endParaRPr lang="ja-JP" altLang="en-US"/>
                  </a:p>
                </c:rich>
              </c:tx>
              <c:showLegendKey val="0"/>
              <c:showVal val="0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dlblFieldTable/>
                  <c15:showDataLabelsRange val="1"/>
                </c:ext>
              </c:extLst>
            </c:dLbl>
            <c:dLbl>
              <c:idx val="9"/>
              <c:tx>
                <c:rich>
                  <a:bodyPr/>
                  <a:lstStyle/>
                  <a:p>
                    <a:fld id="{E1DCF657-FEB8-4EFD-9AA2-3604A7FBF04F}" type="CELLRANGE">
                      <a:rPr lang="ja-JP" altLang="en-US"/>
                      <a:pPr/>
                      <a:t>[CELLRANGE]</a:t>
                    </a:fld>
                    <a:endParaRPr lang="ja-JP" altLang="en-US"/>
                  </a:p>
                </c:rich>
              </c:tx>
              <c:showLegendKey val="0"/>
              <c:showVal val="0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dlblFieldTable/>
                  <c15:xForSave val="1"/>
                  <c15:showDataLabelsRange val="1"/>
                </c:ext>
              </c:extLst>
            </c:dLbl>
            <c:dLbl>
              <c:idx val="10"/>
              <c:layout>
                <c:manualLayout>
                  <c:x val="0.11699445284921832"/>
                  <c:y val="-1.2866903032688519E-2"/>
                </c:manualLayout>
              </c:layout>
              <c:tx>
                <c:rich>
                  <a:bodyPr/>
                  <a:lstStyle/>
                  <a:p>
                    <a:fld id="{17C5B04F-62AD-4AF5-8D30-701CC2A6B641}" type="CELLRANGE">
                      <a:rPr lang="en-US" altLang="ja-JP"/>
                      <a:pPr/>
                      <a:t>[CELLRANGE]</a:t>
                    </a:fld>
                    <a:endParaRPr lang="ja-JP" altLang="en-US"/>
                  </a:p>
                </c:rich>
              </c:tx>
              <c:showLegendKey val="0"/>
              <c:showVal val="0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dlblFieldTable/>
                  <c15:showDataLabelsRange val="1"/>
                </c:ext>
              </c:extLst>
            </c:dLbl>
            <c:dLbl>
              <c:idx val="11"/>
              <c:tx>
                <c:rich>
                  <a:bodyPr/>
                  <a:lstStyle/>
                  <a:p>
                    <a:fld id="{2F0B9D1F-DECB-4CB5-A5C7-2B7649A6374C}" type="CELLRANGE">
                      <a:rPr lang="ja-JP" altLang="en-US"/>
                      <a:pPr/>
                      <a:t>[CELLRANGE]</a:t>
                    </a:fld>
                    <a:endParaRPr lang="ja-JP" altLang="en-US"/>
                  </a:p>
                </c:rich>
              </c:tx>
              <c:showLegendKey val="0"/>
              <c:showVal val="0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dlblFieldTable/>
                  <c15:xForSave val="1"/>
                  <c15:showDataLabelsRange val="1"/>
                </c:ext>
              </c:extLst>
            </c:dLbl>
            <c:dLbl>
              <c:idx val="12"/>
              <c:layout>
                <c:manualLayout>
                  <c:x val="-6.0514372163388988E-3"/>
                  <c:y val="-3.860070909806556E-2"/>
                </c:manualLayout>
              </c:layout>
              <c:tx>
                <c:rich>
                  <a:bodyPr/>
                  <a:lstStyle/>
                  <a:p>
                    <a:fld id="{F8BB5FA0-C992-4AB9-A6BB-C85AC8EF3E3D}" type="CELLRANGE">
                      <a:rPr lang="en-US" altLang="ja-JP"/>
                      <a:pPr/>
                      <a:t>[CELLRANGE]</a:t>
                    </a:fld>
                    <a:endParaRPr lang="ja-JP" altLang="en-US"/>
                  </a:p>
                </c:rich>
              </c:tx>
              <c:showLegendKey val="0"/>
              <c:showVal val="0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dlblFieldTable/>
                  <c15:showDataLabelsRange val="1"/>
                </c:ext>
              </c:extLst>
            </c:dLbl>
            <c:dLbl>
              <c:idx val="13"/>
              <c:tx>
                <c:rich>
                  <a:bodyPr/>
                  <a:lstStyle/>
                  <a:p>
                    <a:fld id="{8C9E12B4-2326-415D-811D-8FC29C1DD95C}" type="CELLRANGE">
                      <a:rPr lang="ja-JP" altLang="en-US"/>
                      <a:pPr/>
                      <a:t>[CELLRANGE]</a:t>
                    </a:fld>
                    <a:endParaRPr lang="ja-JP" altLang="en-US"/>
                  </a:p>
                </c:rich>
              </c:tx>
              <c:showLegendKey val="0"/>
              <c:showVal val="0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dlblFieldTable/>
                  <c15:xForSave val="1"/>
                  <c15:showDataLabelsRange val="1"/>
                </c:ext>
              </c:extLst>
            </c:dLbl>
            <c:dLbl>
              <c:idx val="14"/>
              <c:layout>
                <c:manualLayout>
                  <c:x val="-3.0257186081694403E-2"/>
                  <c:y val="-8.6851595470647511E-2"/>
                </c:manualLayout>
              </c:layout>
              <c:tx>
                <c:rich>
                  <a:bodyPr/>
                  <a:lstStyle/>
                  <a:p>
                    <a:fld id="{EBA53CC5-0476-46BE-8CD9-55602B5C8327}" type="CELLRANGE">
                      <a:rPr lang="en-US" altLang="ja-JP"/>
                      <a:pPr/>
                      <a:t>[CELLRANGE]</a:t>
                    </a:fld>
                    <a:endParaRPr lang="ja-JP" altLang="en-US"/>
                  </a:p>
                </c:rich>
              </c:tx>
              <c:showLegendKey val="0"/>
              <c:showVal val="0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dlblFieldTable/>
                  <c15:showDataLabelsRange val="1"/>
                </c:ext>
              </c:extLst>
            </c:dLbl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800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ja-JP"/>
              </a:p>
            </c:txPr>
            <c:showLegendKey val="0"/>
            <c:showVal val="0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DataLabelsRange val="1"/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xVal>
            <c:numRef>
              <c:f>Sheet1!$D$4:$D$18</c:f>
              <c:numCache>
                <c:formatCode>#,##0_);[Red]\(#,##0\)</c:formatCode>
                <c:ptCount val="15"/>
                <c:pt idx="0">
                  <c:v>696235</c:v>
                </c:pt>
                <c:pt idx="1">
                  <c:v>478584</c:v>
                </c:pt>
                <c:pt idx="2">
                  <c:v>103988</c:v>
                </c:pt>
                <c:pt idx="3">
                  <c:v>62433</c:v>
                </c:pt>
                <c:pt idx="4">
                  <c:v>51568</c:v>
                </c:pt>
                <c:pt idx="5">
                  <c:v>42334</c:v>
                </c:pt>
                <c:pt idx="6">
                  <c:v>67141</c:v>
                </c:pt>
                <c:pt idx="7">
                  <c:v>32364</c:v>
                </c:pt>
                <c:pt idx="8">
                  <c:v>31756</c:v>
                </c:pt>
                <c:pt idx="9">
                  <c:v>36498</c:v>
                </c:pt>
                <c:pt idx="10">
                  <c:v>38118</c:v>
                </c:pt>
                <c:pt idx="11">
                  <c:v>44586</c:v>
                </c:pt>
                <c:pt idx="12">
                  <c:v>48343</c:v>
                </c:pt>
                <c:pt idx="13">
                  <c:v>29621</c:v>
                </c:pt>
                <c:pt idx="14">
                  <c:v>35560</c:v>
                </c:pt>
              </c:numCache>
            </c:numRef>
          </c:xVal>
          <c:yVal>
            <c:numRef>
              <c:f>Sheet1!$J$4:$J$18</c:f>
              <c:numCache>
                <c:formatCode>#,##0_ </c:formatCode>
                <c:ptCount val="15"/>
                <c:pt idx="0">
                  <c:v>1025.8900888349481</c:v>
                </c:pt>
                <c:pt idx="1">
                  <c:v>913.97100195576945</c:v>
                </c:pt>
                <c:pt idx="2">
                  <c:v>608.85701234757857</c:v>
                </c:pt>
                <c:pt idx="3">
                  <c:v>784.99176717441105</c:v>
                </c:pt>
                <c:pt idx="4">
                  <c:v>640.0115963388148</c:v>
                </c:pt>
                <c:pt idx="5">
                  <c:v>577.11097463032081</c:v>
                </c:pt>
                <c:pt idx="6">
                  <c:v>803.19405430362963</c:v>
                </c:pt>
                <c:pt idx="7">
                  <c:v>213.13388332715374</c:v>
                </c:pt>
                <c:pt idx="8">
                  <c:v>233.35105176974434</c:v>
                </c:pt>
                <c:pt idx="9">
                  <c:v>502.97509452572729</c:v>
                </c:pt>
                <c:pt idx="10">
                  <c:v>707.03950889343605</c:v>
                </c:pt>
                <c:pt idx="11">
                  <c:v>702.55156327098189</c:v>
                </c:pt>
                <c:pt idx="12">
                  <c:v>283.00144798626479</c:v>
                </c:pt>
                <c:pt idx="13">
                  <c:v>127.40474663245664</c:v>
                </c:pt>
                <c:pt idx="14">
                  <c:v>706.41361079865032</c:v>
                </c:pt>
              </c:numCache>
            </c:numRef>
          </c:yVal>
          <c:smooth val="0"/>
          <c:extLst>
            <c:ext xmlns:c15="http://schemas.microsoft.com/office/drawing/2012/chart" uri="{02D57815-91ED-43cb-92C2-25804820EDAC}">
              <c15:datalabelsRange>
                <c15:f>Sheet1!$C$4:$C$18</c15:f>
                <c15:dlblRangeCache>
                  <c:ptCount val="15"/>
                  <c:pt idx="0">
                    <c:v>岡山市</c:v>
                  </c:pt>
                  <c:pt idx="1">
                    <c:v>倉敷市</c:v>
                  </c:pt>
                  <c:pt idx="2">
                    <c:v>津山市</c:v>
                  </c:pt>
                  <c:pt idx="3">
                    <c:v>玉野市</c:v>
                  </c:pt>
                  <c:pt idx="4">
                    <c:v>笠岡市</c:v>
                  </c:pt>
                  <c:pt idx="5">
                    <c:v>井原市</c:v>
                  </c:pt>
                  <c:pt idx="6">
                    <c:v>総社市</c:v>
                  </c:pt>
                  <c:pt idx="7">
                    <c:v>高梁市</c:v>
                  </c:pt>
                  <c:pt idx="8">
                    <c:v>新見市</c:v>
                  </c:pt>
                  <c:pt idx="9">
                    <c:v>備前市</c:v>
                  </c:pt>
                  <c:pt idx="10">
                    <c:v>瀬戸内市</c:v>
                  </c:pt>
                  <c:pt idx="11">
                    <c:v>赤磐市</c:v>
                  </c:pt>
                  <c:pt idx="12">
                    <c:v>真庭市</c:v>
                  </c:pt>
                  <c:pt idx="13">
                    <c:v>美作市</c:v>
                  </c:pt>
                  <c:pt idx="14">
                    <c:v>浅口市</c:v>
                  </c:pt>
                </c15:dlblRangeCache>
              </c15:datalabelsRange>
            </c:ext>
          </c:extLst>
        </c:ser>
        <c:dLbls>
          <c:showLegendKey val="0"/>
          <c:showVal val="1"/>
          <c:showCatName val="0"/>
          <c:showSerName val="0"/>
          <c:showPercent val="0"/>
          <c:showBubbleSize val="0"/>
        </c:dLbls>
        <c:axId val="559771744"/>
        <c:axId val="559773312"/>
      </c:scatterChart>
      <c:valAx>
        <c:axId val="559771744"/>
        <c:scaling>
          <c:orientation val="minMax"/>
          <c:max val="700000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8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ja-JP" altLang="en-US" sz="800"/>
                  <a:t>人口規模</a:t>
                </a:r>
              </a:p>
            </c:rich>
          </c:tx>
          <c:layout>
            <c:manualLayout>
              <c:xMode val="edge"/>
              <c:yMode val="edge"/>
              <c:x val="0.46470924114818479"/>
              <c:y val="0.92601530756204098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8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ja-JP"/>
            </a:p>
          </c:txPr>
        </c:title>
        <c:numFmt formatCode="#,##0_);[Red]\(#,##0\)" sourceLinked="0"/>
        <c:majorTickMark val="cross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8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ja-JP"/>
          </a:p>
        </c:txPr>
        <c:crossAx val="559773312"/>
        <c:crosses val="autoZero"/>
        <c:crossBetween val="midCat"/>
      </c:valAx>
      <c:valAx>
        <c:axId val="559773312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eaVert" wrap="square" anchor="ctr" anchorCtr="1"/>
              <a:lstStyle/>
              <a:p>
                <a:pPr>
                  <a:defRPr sz="8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ja-JP" altLang="en-US" sz="800"/>
                  <a:t>一人当たりの純便益</a:t>
                </a:r>
              </a:p>
            </c:rich>
          </c:tx>
          <c:layout>
            <c:manualLayout>
              <c:xMode val="edge"/>
              <c:yMode val="edge"/>
              <c:x val="2.0171478565179351E-2"/>
              <c:y val="0.30241752197675409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eaVert" wrap="square" anchor="ctr" anchorCtr="1"/>
            <a:lstStyle/>
            <a:p>
              <a:pPr>
                <a:defRPr sz="8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ja-JP"/>
            </a:p>
          </c:txPr>
        </c:title>
        <c:numFmt formatCode="#,##0_ " sourceLinked="1"/>
        <c:majorTickMark val="cross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8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ja-JP"/>
          </a:p>
        </c:txPr>
        <c:crossAx val="559771744"/>
        <c:crosses val="autoZero"/>
        <c:crossBetween val="midCat"/>
      </c:valAx>
      <c:spPr>
        <a:noFill/>
        <a:ln>
          <a:solidFill>
            <a:schemeClr val="bg1">
              <a:lumMod val="65000"/>
            </a:schemeClr>
          </a:solidFill>
        </a:ln>
        <a:effectLst/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/>
      </a:solidFill>
      <a:round/>
    </a:ln>
    <a:effectLst/>
  </c:spPr>
  <c:txPr>
    <a:bodyPr/>
    <a:lstStyle/>
    <a:p>
      <a:pPr>
        <a:defRPr/>
      </a:pPr>
      <a:endParaRPr lang="ja-JP"/>
    </a:p>
  </c:txPr>
  <c:externalData r:id="rId3">
    <c:autoUpdate val="0"/>
  </c:externalData>
</c:chartSpace>
</file>

<file path=word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ja-JP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ja-JP" altLang="en-US"/>
              <a:t>都市の便益</a:t>
            </a:r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ja-JP"/>
        </a:p>
      </c:txPr>
    </c:title>
    <c:autoTitleDeleted val="0"/>
    <c:plotArea>
      <c:layout/>
      <c:scatterChart>
        <c:scatterStyle val="lineMarker"/>
        <c:varyColors val="0"/>
        <c:ser>
          <c:idx val="0"/>
          <c:order val="0"/>
          <c:spPr>
            <a:ln w="25400" cap="rnd">
              <a:noFill/>
              <a:round/>
            </a:ln>
            <a:effectLst/>
          </c:spPr>
          <c:marker>
            <c:symbol val="circle"/>
            <c:size val="2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xVal>
            <c:numRef>
              <c:f>都市規模データ!$J$821:$J$1633</c:f>
              <c:numCache>
                <c:formatCode>0.00_);[Red]\(0.00\)</c:formatCode>
                <c:ptCount val="813"/>
                <c:pt idx="0">
                  <c:v>14.409480842599338</c:v>
                </c:pt>
                <c:pt idx="1">
                  <c:v>12.626593839792321</c:v>
                </c:pt>
                <c:pt idx="2">
                  <c:v>11.920461760022446</c:v>
                </c:pt>
                <c:pt idx="3">
                  <c:v>12.79802008682886</c:v>
                </c:pt>
                <c:pt idx="4">
                  <c:v>11.545402335602985</c:v>
                </c:pt>
                <c:pt idx="5">
                  <c:v>12.210935801196161</c:v>
                </c:pt>
                <c:pt idx="6">
                  <c:v>12.063529338744631</c:v>
                </c:pt>
                <c:pt idx="7">
                  <c:v>11.782502119051609</c:v>
                </c:pt>
                <c:pt idx="8">
                  <c:v>9.6272728115252413</c:v>
                </c:pt>
                <c:pt idx="9">
                  <c:v>11.469589897403727</c:v>
                </c:pt>
                <c:pt idx="10">
                  <c:v>10.643255879980666</c:v>
                </c:pt>
                <c:pt idx="11">
                  <c:v>10.255692521003409</c:v>
                </c:pt>
                <c:pt idx="12">
                  <c:v>12.056417678159836</c:v>
                </c:pt>
                <c:pt idx="13">
                  <c:v>10.677523236829412</c:v>
                </c:pt>
                <c:pt idx="14">
                  <c:v>10.334880282654208</c:v>
                </c:pt>
                <c:pt idx="15">
                  <c:v>9.9544657973007578</c:v>
                </c:pt>
                <c:pt idx="16">
                  <c:v>11.710275197589127</c:v>
                </c:pt>
                <c:pt idx="17">
                  <c:v>9.6789054670275707</c:v>
                </c:pt>
                <c:pt idx="18">
                  <c:v>10.238744765600796</c:v>
                </c:pt>
                <c:pt idx="19">
                  <c:v>10.146629790357027</c:v>
                </c:pt>
                <c:pt idx="20">
                  <c:v>10.400559020069455</c:v>
                </c:pt>
                <c:pt idx="21">
                  <c:v>9.5184866175603169</c:v>
                </c:pt>
                <c:pt idx="22">
                  <c:v>10.417836960475736</c:v>
                </c:pt>
                <c:pt idx="23">
                  <c:v>11.390441396755197</c:v>
                </c:pt>
                <c:pt idx="24">
                  <c:v>10.75577295443437</c:v>
                </c:pt>
                <c:pt idx="25">
                  <c:v>9.9449653319824378</c:v>
                </c:pt>
                <c:pt idx="26">
                  <c:v>8.7124309734767387</c:v>
                </c:pt>
                <c:pt idx="27">
                  <c:v>10.200661930171254</c:v>
                </c:pt>
                <c:pt idx="28">
                  <c:v>10.160568654878034</c:v>
                </c:pt>
                <c:pt idx="29">
                  <c:v>10.916487485128314</c:v>
                </c:pt>
                <c:pt idx="30">
                  <c:v>11.087038237720428</c:v>
                </c:pt>
                <c:pt idx="31">
                  <c:v>10.521372248595526</c:v>
                </c:pt>
                <c:pt idx="32">
                  <c:v>10.968853247410602</c:v>
                </c:pt>
                <c:pt idx="33">
                  <c:v>11.012462628239785</c:v>
                </c:pt>
                <c:pt idx="34">
                  <c:v>10.78180639115673</c:v>
                </c:pt>
                <c:pt idx="35">
                  <c:v>12.673457223052186</c:v>
                </c:pt>
                <c:pt idx="36">
                  <c:v>12.17185380214349</c:v>
                </c:pt>
                <c:pt idx="37">
                  <c:v>12.432371214537683</c:v>
                </c:pt>
                <c:pt idx="38">
                  <c:v>10.597958856058204</c:v>
                </c:pt>
                <c:pt idx="39">
                  <c:v>11.089530574696081</c:v>
                </c:pt>
                <c:pt idx="40">
                  <c:v>11.147007939664563</c:v>
                </c:pt>
                <c:pt idx="41">
                  <c:v>10.682422445046257</c:v>
                </c:pt>
                <c:pt idx="42">
                  <c:v>11.143411307085216</c:v>
                </c:pt>
                <c:pt idx="43">
                  <c:v>10.63436394990608</c:v>
                </c:pt>
                <c:pt idx="44">
                  <c:v>10.517023182460981</c:v>
                </c:pt>
                <c:pt idx="45">
                  <c:v>12.598330926151057</c:v>
                </c:pt>
                <c:pt idx="46">
                  <c:v>11.123240197709581</c:v>
                </c:pt>
                <c:pt idx="47">
                  <c:v>10.711546985327436</c:v>
                </c:pt>
                <c:pt idx="48">
                  <c:v>11.584268905038364</c:v>
                </c:pt>
                <c:pt idx="49">
                  <c:v>11.426484834164913</c:v>
                </c:pt>
                <c:pt idx="50">
                  <c:v>10.634821257814647</c:v>
                </c:pt>
                <c:pt idx="51">
                  <c:v>10.421507236882359</c:v>
                </c:pt>
                <c:pt idx="52">
                  <c:v>11.856649912055151</c:v>
                </c:pt>
                <c:pt idx="53">
                  <c:v>10.194140208432742</c:v>
                </c:pt>
                <c:pt idx="54">
                  <c:v>10.752205832221462</c:v>
                </c:pt>
                <c:pt idx="55">
                  <c:v>10.419479806253477</c:v>
                </c:pt>
                <c:pt idx="56">
                  <c:v>10.405322884463986</c:v>
                </c:pt>
                <c:pt idx="57">
                  <c:v>11.804168688988096</c:v>
                </c:pt>
                <c:pt idx="58">
                  <c:v>10.834942720930055</c:v>
                </c:pt>
                <c:pt idx="59">
                  <c:v>13.79673336473083</c:v>
                </c:pt>
                <c:pt idx="60">
                  <c:v>12.07855740522937</c:v>
                </c:pt>
                <c:pt idx="61">
                  <c:v>11.036324118576157</c:v>
                </c:pt>
                <c:pt idx="62">
                  <c:v>11.323313396864812</c:v>
                </c:pt>
                <c:pt idx="63">
                  <c:v>10.62169313243685</c:v>
                </c:pt>
                <c:pt idx="64">
                  <c:v>11.114222442341186</c:v>
                </c:pt>
                <c:pt idx="65">
                  <c:v>10.445695557530787</c:v>
                </c:pt>
                <c:pt idx="66">
                  <c:v>11.013039781242572</c:v>
                </c:pt>
                <c:pt idx="67">
                  <c:v>10.629610022590025</c:v>
                </c:pt>
                <c:pt idx="68">
                  <c:v>11.459345347267966</c:v>
                </c:pt>
                <c:pt idx="69">
                  <c:v>11.362335106337728</c:v>
                </c:pt>
                <c:pt idx="70">
                  <c:v>10.678422071861521</c:v>
                </c:pt>
                <c:pt idx="71">
                  <c:v>11.848361450583059</c:v>
                </c:pt>
                <c:pt idx="72">
                  <c:v>12.712727584067173</c:v>
                </c:pt>
                <c:pt idx="73">
                  <c:v>11.10667004464762</c:v>
                </c:pt>
                <c:pt idx="74">
                  <c:v>11.613738657206813</c:v>
                </c:pt>
                <c:pt idx="75">
                  <c:v>11.380410698263557</c:v>
                </c:pt>
                <c:pt idx="76">
                  <c:v>10.55708796679324</c:v>
                </c:pt>
                <c:pt idx="77">
                  <c:v>10.994017265010882</c:v>
                </c:pt>
                <c:pt idx="78">
                  <c:v>10.59770915569734</c:v>
                </c:pt>
                <c:pt idx="79">
                  <c:v>11.446486472413659</c:v>
                </c:pt>
                <c:pt idx="80">
                  <c:v>10.498442905329538</c:v>
                </c:pt>
                <c:pt idx="81">
                  <c:v>11.505165433658766</c:v>
                </c:pt>
                <c:pt idx="82">
                  <c:v>10.666510548007066</c:v>
                </c:pt>
                <c:pt idx="83">
                  <c:v>10.3298657822245</c:v>
                </c:pt>
                <c:pt idx="84">
                  <c:v>10.43702333732841</c:v>
                </c:pt>
                <c:pt idx="85">
                  <c:v>12.428780101768748</c:v>
                </c:pt>
                <c:pt idx="86">
                  <c:v>11.435860818467249</c:v>
                </c:pt>
                <c:pt idx="87">
                  <c:v>11.907693563530058</c:v>
                </c:pt>
                <c:pt idx="88">
                  <c:v>11.707702463031529</c:v>
                </c:pt>
                <c:pt idx="89">
                  <c:v>10.639766059056678</c:v>
                </c:pt>
                <c:pt idx="90">
                  <c:v>10.687914072695598</c:v>
                </c:pt>
                <c:pt idx="91">
                  <c:v>10.518700218288165</c:v>
                </c:pt>
                <c:pt idx="92">
                  <c:v>10.303571541691813</c:v>
                </c:pt>
                <c:pt idx="93">
                  <c:v>10.37527084723745</c:v>
                </c:pt>
                <c:pt idx="94">
                  <c:v>11.050540738037729</c:v>
                </c:pt>
                <c:pt idx="95">
                  <c:v>10.717501896825297</c:v>
                </c:pt>
                <c:pt idx="96">
                  <c:v>10.010636468053171</c:v>
                </c:pt>
                <c:pt idx="97">
                  <c:v>10.502214157476581</c:v>
                </c:pt>
                <c:pt idx="98">
                  <c:v>12.598094462830483</c:v>
                </c:pt>
                <c:pt idx="99">
                  <c:v>11.807153565354481</c:v>
                </c:pt>
                <c:pt idx="100">
                  <c:v>12.705192017716127</c:v>
                </c:pt>
                <c:pt idx="101">
                  <c:v>12.805568270008663</c:v>
                </c:pt>
                <c:pt idx="102">
                  <c:v>11.097940183477904</c:v>
                </c:pt>
                <c:pt idx="103">
                  <c:v>11.289356823317922</c:v>
                </c:pt>
                <c:pt idx="104">
                  <c:v>10.977345976738009</c:v>
                </c:pt>
                <c:pt idx="105">
                  <c:v>10.586331840100176</c:v>
                </c:pt>
                <c:pt idx="106">
                  <c:v>11.106655032675572</c:v>
                </c:pt>
                <c:pt idx="107">
                  <c:v>10.731537060559845</c:v>
                </c:pt>
                <c:pt idx="108">
                  <c:v>11.227653818439656</c:v>
                </c:pt>
                <c:pt idx="109">
                  <c:v>11.194385480131949</c:v>
                </c:pt>
                <c:pt idx="110">
                  <c:v>10.358567881186488</c:v>
                </c:pt>
                <c:pt idx="111">
                  <c:v>12.469851293900396</c:v>
                </c:pt>
                <c:pt idx="112">
                  <c:v>12.244980809845154</c:v>
                </c:pt>
                <c:pt idx="113">
                  <c:v>11.878415442090192</c:v>
                </c:pt>
                <c:pt idx="114">
                  <c:v>11.899649382259152</c:v>
                </c:pt>
                <c:pt idx="115">
                  <c:v>11.336474641648001</c:v>
                </c:pt>
                <c:pt idx="116">
                  <c:v>10.882997185231837</c:v>
                </c:pt>
                <c:pt idx="117">
                  <c:v>11.245986753656346</c:v>
                </c:pt>
                <c:pt idx="118">
                  <c:v>10.736657511015901</c:v>
                </c:pt>
                <c:pt idx="119">
                  <c:v>11.087543323021706</c:v>
                </c:pt>
                <c:pt idx="120">
                  <c:v>11.066294553246234</c:v>
                </c:pt>
                <c:pt idx="121">
                  <c:v>10.465044312708477</c:v>
                </c:pt>
                <c:pt idx="122">
                  <c:v>10.874096000619872</c:v>
                </c:pt>
                <c:pt idx="123">
                  <c:v>11.321946541085092</c:v>
                </c:pt>
                <c:pt idx="124">
                  <c:v>11.663162783291332</c:v>
                </c:pt>
                <c:pt idx="125">
                  <c:v>11.211441922204767</c:v>
                </c:pt>
                <c:pt idx="126">
                  <c:v>12.113661260158558</c:v>
                </c:pt>
                <c:pt idx="127">
                  <c:v>11.940021593204687</c:v>
                </c:pt>
                <c:pt idx="128">
                  <c:v>11.049380930785231</c:v>
                </c:pt>
                <c:pt idx="129">
                  <c:v>10.382822509210747</c:v>
                </c:pt>
                <c:pt idx="130">
                  <c:v>10.827488484280181</c:v>
                </c:pt>
                <c:pt idx="131">
                  <c:v>10.821756326793912</c:v>
                </c:pt>
                <c:pt idx="132">
                  <c:v>10.938964779201447</c:v>
                </c:pt>
                <c:pt idx="133">
                  <c:v>11.674533980166641</c:v>
                </c:pt>
                <c:pt idx="134">
                  <c:v>10.987916396687764</c:v>
                </c:pt>
                <c:pt idx="135">
                  <c:v>10.842830527940436</c:v>
                </c:pt>
                <c:pt idx="136">
                  <c:v>10.729547184215814</c:v>
                </c:pt>
                <c:pt idx="137">
                  <c:v>10.849317668987577</c:v>
                </c:pt>
                <c:pt idx="138">
                  <c:v>11.36873171663442</c:v>
                </c:pt>
                <c:pt idx="139">
                  <c:v>10.645210588588755</c:v>
                </c:pt>
                <c:pt idx="140">
                  <c:v>10.881625687736364</c:v>
                </c:pt>
                <c:pt idx="141">
                  <c:v>10.629368102712709</c:v>
                </c:pt>
                <c:pt idx="142">
                  <c:v>10.885247622203586</c:v>
                </c:pt>
                <c:pt idx="143">
                  <c:v>13.093939211219769</c:v>
                </c:pt>
                <c:pt idx="144">
                  <c:v>11.997435860416683</c:v>
                </c:pt>
                <c:pt idx="145">
                  <c:v>12.058842132685383</c:v>
                </c:pt>
                <c:pt idx="146">
                  <c:v>11.749782554412198</c:v>
                </c:pt>
                <c:pt idx="147">
                  <c:v>11.566124941437806</c:v>
                </c:pt>
                <c:pt idx="148">
                  <c:v>11.504086516303024</c:v>
                </c:pt>
                <c:pt idx="149">
                  <c:v>11.936368006309046</c:v>
                </c:pt>
                <c:pt idx="150">
                  <c:v>11.27984520771003</c:v>
                </c:pt>
                <c:pt idx="151">
                  <c:v>11.242939226920786</c:v>
                </c:pt>
                <c:pt idx="152">
                  <c:v>10.512056756620776</c:v>
                </c:pt>
                <c:pt idx="153">
                  <c:v>11.616348104157765</c:v>
                </c:pt>
                <c:pt idx="154">
                  <c:v>10.611498714744615</c:v>
                </c:pt>
                <c:pt idx="155">
                  <c:v>10.406139865612957</c:v>
                </c:pt>
                <c:pt idx="156">
                  <c:v>10.964224888775311</c:v>
                </c:pt>
                <c:pt idx="157">
                  <c:v>12.741793788128939</c:v>
                </c:pt>
                <c:pt idx="158">
                  <c:v>12.794889335330023</c:v>
                </c:pt>
                <c:pt idx="159">
                  <c:v>11.810233558266628</c:v>
                </c:pt>
                <c:pt idx="160">
                  <c:v>12.153583900033492</c:v>
                </c:pt>
                <c:pt idx="161">
                  <c:v>12.231101786854252</c:v>
                </c:pt>
                <c:pt idx="162">
                  <c:v>10.934605845841022</c:v>
                </c:pt>
                <c:pt idx="163">
                  <c:v>11.279630562599642</c:v>
                </c:pt>
                <c:pt idx="164">
                  <c:v>11.403668479033279</c:v>
                </c:pt>
                <c:pt idx="165">
                  <c:v>11.173149777960127</c:v>
                </c:pt>
                <c:pt idx="166">
                  <c:v>10.912120427584714</c:v>
                </c:pt>
                <c:pt idx="167">
                  <c:v>11.104250209849171</c:v>
                </c:pt>
                <c:pt idx="168">
                  <c:v>10.861917810604375</c:v>
                </c:pt>
                <c:pt idx="169">
                  <c:v>13.936259856576251</c:v>
                </c:pt>
                <c:pt idx="170">
                  <c:v>12.689279354256167</c:v>
                </c:pt>
                <c:pt idx="171">
                  <c:v>12.231238316942282</c:v>
                </c:pt>
                <c:pt idx="172">
                  <c:v>13.151215133631235</c:v>
                </c:pt>
                <c:pt idx="173">
                  <c:v>11.410649077385242</c:v>
                </c:pt>
                <c:pt idx="174">
                  <c:v>11.212441800681239</c:v>
                </c:pt>
                <c:pt idx="175">
                  <c:v>12.699524210638458</c:v>
                </c:pt>
                <c:pt idx="176">
                  <c:v>11.349594441107186</c:v>
                </c:pt>
                <c:pt idx="177">
                  <c:v>11.681579038998763</c:v>
                </c:pt>
                <c:pt idx="178">
                  <c:v>11.304399553479399</c:v>
                </c:pt>
                <c:pt idx="179">
                  <c:v>11.409318965681459</c:v>
                </c:pt>
                <c:pt idx="180">
                  <c:v>12.398992013285779</c:v>
                </c:pt>
                <c:pt idx="181">
                  <c:v>11.985500784583781</c:v>
                </c:pt>
                <c:pt idx="182">
                  <c:v>10.957747316133442</c:v>
                </c:pt>
                <c:pt idx="183">
                  <c:v>11.691448148507034</c:v>
                </c:pt>
                <c:pt idx="184">
                  <c:v>11.891984994198621</c:v>
                </c:pt>
                <c:pt idx="185">
                  <c:v>12.273637831692598</c:v>
                </c:pt>
                <c:pt idx="186">
                  <c:v>12.324642038593181</c:v>
                </c:pt>
                <c:pt idx="187">
                  <c:v>12.633087220334858</c:v>
                </c:pt>
                <c:pt idx="188">
                  <c:v>11.141702350580776</c:v>
                </c:pt>
                <c:pt idx="189">
                  <c:v>11.562182186951302</c:v>
                </c:pt>
                <c:pt idx="190">
                  <c:v>11.896260840171106</c:v>
                </c:pt>
                <c:pt idx="191">
                  <c:v>11.673146255769016</c:v>
                </c:pt>
                <c:pt idx="192">
                  <c:v>11.074172409995889</c:v>
                </c:pt>
                <c:pt idx="193">
                  <c:v>11.114654417442305</c:v>
                </c:pt>
                <c:pt idx="194">
                  <c:v>11.902450875054399</c:v>
                </c:pt>
                <c:pt idx="195">
                  <c:v>11.216781020771528</c:v>
                </c:pt>
                <c:pt idx="196">
                  <c:v>11.949424015658566</c:v>
                </c:pt>
                <c:pt idx="197">
                  <c:v>11.1556932229126</c:v>
                </c:pt>
                <c:pt idx="198">
                  <c:v>11.208666756113645</c:v>
                </c:pt>
                <c:pt idx="199">
                  <c:v>11.532688875811179</c:v>
                </c:pt>
                <c:pt idx="200">
                  <c:v>11.766605980745995</c:v>
                </c:pt>
                <c:pt idx="201">
                  <c:v>11.075024971218793</c:v>
                </c:pt>
                <c:pt idx="202">
                  <c:v>11.480133642145237</c:v>
                </c:pt>
                <c:pt idx="203">
                  <c:v>10.940561260187639</c:v>
                </c:pt>
                <c:pt idx="204">
                  <c:v>11.10632471226177</c:v>
                </c:pt>
                <c:pt idx="205">
                  <c:v>10.896442985345695</c:v>
                </c:pt>
                <c:pt idx="206">
                  <c:v>10.951928723957874</c:v>
                </c:pt>
                <c:pt idx="207">
                  <c:v>11.509288860532646</c:v>
                </c:pt>
                <c:pt idx="208">
                  <c:v>10.774425206686043</c:v>
                </c:pt>
                <c:pt idx="209">
                  <c:v>13.6803973434904</c:v>
                </c:pt>
                <c:pt idx="210">
                  <c:v>11.283512300642423</c:v>
                </c:pt>
                <c:pt idx="211">
                  <c:v>12.998519763488837</c:v>
                </c:pt>
                <c:pt idx="212">
                  <c:v>13.210463994290071</c:v>
                </c:pt>
                <c:pt idx="213">
                  <c:v>10.860536276882451</c:v>
                </c:pt>
                <c:pt idx="214">
                  <c:v>11.718914719064367</c:v>
                </c:pt>
                <c:pt idx="215">
                  <c:v>13.042371668430336</c:v>
                </c:pt>
                <c:pt idx="216">
                  <c:v>11.932563001423079</c:v>
                </c:pt>
                <c:pt idx="217">
                  <c:v>11.462358222732488</c:v>
                </c:pt>
                <c:pt idx="218">
                  <c:v>11.661724708513347</c:v>
                </c:pt>
                <c:pt idx="219">
                  <c:v>12.067258753613128</c:v>
                </c:pt>
                <c:pt idx="220">
                  <c:v>10.985191022801324</c:v>
                </c:pt>
                <c:pt idx="221">
                  <c:v>11.173557038436915</c:v>
                </c:pt>
                <c:pt idx="222">
                  <c:v>11.928882011631792</c:v>
                </c:pt>
                <c:pt idx="223">
                  <c:v>12.823002708174482</c:v>
                </c:pt>
                <c:pt idx="224">
                  <c:v>10.054920256296338</c:v>
                </c:pt>
                <c:pt idx="225">
                  <c:v>12.541648051547586</c:v>
                </c:pt>
                <c:pt idx="226">
                  <c:v>11.91491788359942</c:v>
                </c:pt>
                <c:pt idx="227">
                  <c:v>12.046349803334401</c:v>
                </c:pt>
                <c:pt idx="228">
                  <c:v>11.767435891713937</c:v>
                </c:pt>
                <c:pt idx="229">
                  <c:v>10.549543125562224</c:v>
                </c:pt>
                <c:pt idx="230">
                  <c:v>11.540968555994871</c:v>
                </c:pt>
                <c:pt idx="231">
                  <c:v>11.440881515102385</c:v>
                </c:pt>
                <c:pt idx="232">
                  <c:v>10.896294782307262</c:v>
                </c:pt>
                <c:pt idx="233">
                  <c:v>11.788843613001765</c:v>
                </c:pt>
                <c:pt idx="234">
                  <c:v>11.334384751770889</c:v>
                </c:pt>
                <c:pt idx="235">
                  <c:v>10.995528295821199</c:v>
                </c:pt>
                <c:pt idx="236">
                  <c:v>11.220954207100018</c:v>
                </c:pt>
                <c:pt idx="237">
                  <c:v>11.30009109100717</c:v>
                </c:pt>
                <c:pt idx="238">
                  <c:v>10.831094019308606</c:v>
                </c:pt>
                <c:pt idx="239">
                  <c:v>10.802916927334872</c:v>
                </c:pt>
                <c:pt idx="240">
                  <c:v>10.781640185019185</c:v>
                </c:pt>
                <c:pt idx="241">
                  <c:v>10.670210420754392</c:v>
                </c:pt>
                <c:pt idx="242">
                  <c:v>11.434942301645144</c:v>
                </c:pt>
                <c:pt idx="243">
                  <c:v>11.036887666689902</c:v>
                </c:pt>
                <c:pt idx="244">
                  <c:v>10.700003266073107</c:v>
                </c:pt>
                <c:pt idx="245">
                  <c:v>10.790122877502657</c:v>
                </c:pt>
                <c:pt idx="246">
                  <c:v>10.583372172862495</c:v>
                </c:pt>
                <c:pt idx="247">
                  <c:v>11.29583853523855</c:v>
                </c:pt>
                <c:pt idx="248">
                  <c:v>11.982285136919963</c:v>
                </c:pt>
                <c:pt idx="249">
                  <c:v>12.482279124506929</c:v>
                </c:pt>
                <c:pt idx="250">
                  <c:v>12.046220744583158</c:v>
                </c:pt>
                <c:pt idx="251">
                  <c:v>11.940934537513288</c:v>
                </c:pt>
                <c:pt idx="252">
                  <c:v>12.291543670119273</c:v>
                </c:pt>
                <c:pt idx="253">
                  <c:v>12.838001121591507</c:v>
                </c:pt>
                <c:pt idx="254">
                  <c:v>12.671986673745621</c:v>
                </c:pt>
                <c:pt idx="255">
                  <c:v>12.396473972888549</c:v>
                </c:pt>
                <c:pt idx="256">
                  <c:v>13.371308779535193</c:v>
                </c:pt>
                <c:pt idx="257">
                  <c:v>13.571082081292731</c:v>
                </c:pt>
                <c:pt idx="258">
                  <c:v>12.157732879916082</c:v>
                </c:pt>
                <c:pt idx="259">
                  <c:v>12.593462034377772</c:v>
                </c:pt>
                <c:pt idx="260">
                  <c:v>13.132974875776688</c:v>
                </c:pt>
                <c:pt idx="261">
                  <c:v>12.368948011496922</c:v>
                </c:pt>
                <c:pt idx="262">
                  <c:v>12.665065882255858</c:v>
                </c:pt>
                <c:pt idx="263">
                  <c:v>12.058175703590502</c:v>
                </c:pt>
                <c:pt idx="264">
                  <c:v>13.121060529065891</c:v>
                </c:pt>
                <c:pt idx="265">
                  <c:v>13.388204666931138</c:v>
                </c:pt>
                <c:pt idx="266">
                  <c:v>13.335776541675957</c:v>
                </c:pt>
                <c:pt idx="267">
                  <c:v>12.948257578654633</c:v>
                </c:pt>
                <c:pt idx="268">
                  <c:v>13.332860903744605</c:v>
                </c:pt>
                <c:pt idx="269">
                  <c:v>13.157873368181367</c:v>
                </c:pt>
                <c:pt idx="270">
                  <c:v>11.999577241563797</c:v>
                </c:pt>
                <c:pt idx="271">
                  <c:v>11.783669902114079</c:v>
                </c:pt>
                <c:pt idx="272">
                  <c:v>12.010519941887075</c:v>
                </c:pt>
                <c:pt idx="273">
                  <c:v>11.839253566245111</c:v>
                </c:pt>
                <c:pt idx="274">
                  <c:v>12.304962773303497</c:v>
                </c:pt>
                <c:pt idx="275">
                  <c:v>11.566665264222712</c:v>
                </c:pt>
                <c:pt idx="276">
                  <c:v>12.19943063614163</c:v>
                </c:pt>
                <c:pt idx="277">
                  <c:v>12.83961046996701</c:v>
                </c:pt>
                <c:pt idx="278">
                  <c:v>11.58261009713558</c:v>
                </c:pt>
                <c:pt idx="279">
                  <c:v>12.05736379870115</c:v>
                </c:pt>
                <c:pt idx="280">
                  <c:v>11.999521918739736</c:v>
                </c:pt>
                <c:pt idx="281">
                  <c:v>11.859793477773561</c:v>
                </c:pt>
                <c:pt idx="282">
                  <c:v>11.590617720185652</c:v>
                </c:pt>
                <c:pt idx="283">
                  <c:v>11.16822143995547</c:v>
                </c:pt>
                <c:pt idx="284">
                  <c:v>11.005876035732005</c:v>
                </c:pt>
                <c:pt idx="285">
                  <c:v>11.207228765796126</c:v>
                </c:pt>
                <c:pt idx="286">
                  <c:v>11.264951166525512</c:v>
                </c:pt>
                <c:pt idx="287">
                  <c:v>11.10808016474147</c:v>
                </c:pt>
                <c:pt idx="288">
                  <c:v>11.638359159557135</c:v>
                </c:pt>
                <c:pt idx="289">
                  <c:v>11.090293851940155</c:v>
                </c:pt>
                <c:pt idx="290">
                  <c:v>11.85510992715065</c:v>
                </c:pt>
                <c:pt idx="291">
                  <c:v>11.142137107992992</c:v>
                </c:pt>
                <c:pt idx="292">
                  <c:v>10.919189135865434</c:v>
                </c:pt>
                <c:pt idx="293">
                  <c:v>11.269961786206713</c:v>
                </c:pt>
                <c:pt idx="294">
                  <c:v>12.086111614763448</c:v>
                </c:pt>
                <c:pt idx="295">
                  <c:v>15.040190580320795</c:v>
                </c:pt>
                <c:pt idx="296">
                  <c:v>14.023252917438382</c:v>
                </c:pt>
                <c:pt idx="297">
                  <c:v>13.417645992414919</c:v>
                </c:pt>
                <c:pt idx="298">
                  <c:v>12.981757879336088</c:v>
                </c:pt>
                <c:pt idx="299">
                  <c:v>12.439475390885494</c:v>
                </c:pt>
                <c:pt idx="300">
                  <c:v>12.043159520700568</c:v>
                </c:pt>
                <c:pt idx="301">
                  <c:v>12.842043470912754</c:v>
                </c:pt>
                <c:pt idx="302">
                  <c:v>12.199742653335301</c:v>
                </c:pt>
                <c:pt idx="303">
                  <c:v>12.314011833552739</c:v>
                </c:pt>
                <c:pt idx="304">
                  <c:v>10.987442951860604</c:v>
                </c:pt>
                <c:pt idx="305">
                  <c:v>10.876101905463226</c:v>
                </c:pt>
                <c:pt idx="306">
                  <c:v>11.984970758600101</c:v>
                </c:pt>
                <c:pt idx="307">
                  <c:v>12.262864047585092</c:v>
                </c:pt>
                <c:pt idx="308">
                  <c:v>12.25857970300919</c:v>
                </c:pt>
                <c:pt idx="309">
                  <c:v>11.475420878428954</c:v>
                </c:pt>
                <c:pt idx="310">
                  <c:v>11.674627560950322</c:v>
                </c:pt>
                <c:pt idx="311">
                  <c:v>11.728383558668448</c:v>
                </c:pt>
                <c:pt idx="312">
                  <c:v>10.697000294715387</c:v>
                </c:pt>
                <c:pt idx="313">
                  <c:v>11.278607208562525</c:v>
                </c:pt>
                <c:pt idx="314">
                  <c:v>13.593497617268937</c:v>
                </c:pt>
                <c:pt idx="315">
                  <c:v>12.583172572081441</c:v>
                </c:pt>
                <c:pt idx="316">
                  <c:v>11.604108959892825</c:v>
                </c:pt>
                <c:pt idx="317">
                  <c:v>11.475285901141273</c:v>
                </c:pt>
                <c:pt idx="318">
                  <c:v>11.580920505456037</c:v>
                </c:pt>
                <c:pt idx="319">
                  <c:v>10.647850524480344</c:v>
                </c:pt>
                <c:pt idx="320">
                  <c:v>10.425905722337927</c:v>
                </c:pt>
                <c:pt idx="321">
                  <c:v>11.097470625232695</c:v>
                </c:pt>
                <c:pt idx="322">
                  <c:v>10.701490121198454</c:v>
                </c:pt>
                <c:pt idx="323">
                  <c:v>11.225776583680107</c:v>
                </c:pt>
                <c:pt idx="324">
                  <c:v>11.354773457163459</c:v>
                </c:pt>
                <c:pt idx="325">
                  <c:v>10.88451678555052</c:v>
                </c:pt>
                <c:pt idx="326">
                  <c:v>10.595408982170255</c:v>
                </c:pt>
                <c:pt idx="327">
                  <c:v>11.002516421089455</c:v>
                </c:pt>
                <c:pt idx="328">
                  <c:v>12.261857338469701</c:v>
                </c:pt>
                <c:pt idx="329">
                  <c:v>10.80608495727828</c:v>
                </c:pt>
                <c:pt idx="330">
                  <c:v>11.191838269325892</c:v>
                </c:pt>
                <c:pt idx="331">
                  <c:v>10.730444212051008</c:v>
                </c:pt>
                <c:pt idx="332">
                  <c:v>11.078767629469402</c:v>
                </c:pt>
                <c:pt idx="333">
                  <c:v>10.442550717713358</c:v>
                </c:pt>
                <c:pt idx="334">
                  <c:v>12.940812723388456</c:v>
                </c:pt>
                <c:pt idx="335">
                  <c:v>12.136658256645816</c:v>
                </c:pt>
                <c:pt idx="336">
                  <c:v>10.761301354651307</c:v>
                </c:pt>
                <c:pt idx="337">
                  <c:v>10.969938154395841</c:v>
                </c:pt>
                <c:pt idx="338">
                  <c:v>10.43055063239178</c:v>
                </c:pt>
                <c:pt idx="339">
                  <c:v>10.68081502300455</c:v>
                </c:pt>
                <c:pt idx="340">
                  <c:v>10.787296414165029</c:v>
                </c:pt>
                <c:pt idx="341">
                  <c:v>10.461187220170711</c:v>
                </c:pt>
                <c:pt idx="342">
                  <c:v>11.012792470742982</c:v>
                </c:pt>
                <c:pt idx="343">
                  <c:v>11.457085005775793</c:v>
                </c:pt>
                <c:pt idx="344">
                  <c:v>12.993336111668091</c:v>
                </c:pt>
                <c:pt idx="345">
                  <c:v>11.085444782804384</c:v>
                </c:pt>
                <c:pt idx="346">
                  <c:v>11.601723578129027</c:v>
                </c:pt>
                <c:pt idx="347">
                  <c:v>10.50739359931813</c:v>
                </c:pt>
                <c:pt idx="348">
                  <c:v>9.9638768525489123</c:v>
                </c:pt>
                <c:pt idx="349">
                  <c:v>11.272165145627852</c:v>
                </c:pt>
                <c:pt idx="350">
                  <c:v>10.170571431312704</c:v>
                </c:pt>
                <c:pt idx="351">
                  <c:v>10.47429759323113</c:v>
                </c:pt>
                <c:pt idx="352">
                  <c:v>11.605759855262647</c:v>
                </c:pt>
                <c:pt idx="353">
                  <c:v>10.729306381246207</c:v>
                </c:pt>
                <c:pt idx="354">
                  <c:v>10.634628732605282</c:v>
                </c:pt>
                <c:pt idx="355">
                  <c:v>12.49720750026278</c:v>
                </c:pt>
                <c:pt idx="356">
                  <c:v>11.122826687742529</c:v>
                </c:pt>
                <c:pt idx="357">
                  <c:v>10.415802067353537</c:v>
                </c:pt>
                <c:pt idx="358">
                  <c:v>10.614302730749481</c:v>
                </c:pt>
                <c:pt idx="359">
                  <c:v>10.262315177792935</c:v>
                </c:pt>
                <c:pt idx="360">
                  <c:v>11.088659727398346</c:v>
                </c:pt>
                <c:pt idx="361">
                  <c:v>10.375021260613996</c:v>
                </c:pt>
                <c:pt idx="362">
                  <c:v>11.355382370739967</c:v>
                </c:pt>
                <c:pt idx="363">
                  <c:v>11.435579949933482</c:v>
                </c:pt>
                <c:pt idx="364">
                  <c:v>12.189099411722463</c:v>
                </c:pt>
                <c:pt idx="365">
                  <c:v>10.915797303837524</c:v>
                </c:pt>
                <c:pt idx="366">
                  <c:v>10.431494724510879</c:v>
                </c:pt>
                <c:pt idx="367">
                  <c:v>10.596484721844948</c:v>
                </c:pt>
                <c:pt idx="368">
                  <c:v>10.402048268882046</c:v>
                </c:pt>
                <c:pt idx="369">
                  <c:v>10.387887062065596</c:v>
                </c:pt>
                <c:pt idx="370">
                  <c:v>11.167699021853803</c:v>
                </c:pt>
                <c:pt idx="371">
                  <c:v>10.810919157976958</c:v>
                </c:pt>
                <c:pt idx="372">
                  <c:v>11.167317625514823</c:v>
                </c:pt>
                <c:pt idx="373">
                  <c:v>11.171448726694154</c:v>
                </c:pt>
                <c:pt idx="374">
                  <c:v>10.29525933351229</c:v>
                </c:pt>
                <c:pt idx="375">
                  <c:v>10.547654550874356</c:v>
                </c:pt>
                <c:pt idx="376">
                  <c:v>10.306215584934407</c:v>
                </c:pt>
                <c:pt idx="377">
                  <c:v>12.865947386826546</c:v>
                </c:pt>
                <c:pt idx="378">
                  <c:v>12.382011375354905</c:v>
                </c:pt>
                <c:pt idx="379">
                  <c:v>12.001750848456552</c:v>
                </c:pt>
                <c:pt idx="380">
                  <c:v>10.939213288149046</c:v>
                </c:pt>
                <c:pt idx="381">
                  <c:v>11.604437531976281</c:v>
                </c:pt>
                <c:pt idx="382">
                  <c:v>10.870889562233824</c:v>
                </c:pt>
                <c:pt idx="383">
                  <c:v>10.90626785861785</c:v>
                </c:pt>
                <c:pt idx="384">
                  <c:v>10.713395023704772</c:v>
                </c:pt>
                <c:pt idx="385">
                  <c:v>11.173992202507653</c:v>
                </c:pt>
                <c:pt idx="386">
                  <c:v>10.4180163112265</c:v>
                </c:pt>
                <c:pt idx="387">
                  <c:v>10.784793387507323</c:v>
                </c:pt>
                <c:pt idx="388">
                  <c:v>10.417627677269948</c:v>
                </c:pt>
                <c:pt idx="389">
                  <c:v>10.21368914641778</c:v>
                </c:pt>
                <c:pt idx="390">
                  <c:v>10.89905146530479</c:v>
                </c:pt>
                <c:pt idx="391">
                  <c:v>11.097697858367294</c:v>
                </c:pt>
                <c:pt idx="392">
                  <c:v>11.506967752995982</c:v>
                </c:pt>
                <c:pt idx="393">
                  <c:v>11.083987000676421</c:v>
                </c:pt>
                <c:pt idx="394">
                  <c:v>10.343321880723835</c:v>
                </c:pt>
                <c:pt idx="395">
                  <c:v>11.445973366830929</c:v>
                </c:pt>
                <c:pt idx="396">
                  <c:v>12.931701536935361</c:v>
                </c:pt>
                <c:pt idx="397">
                  <c:v>11.983866155037305</c:v>
                </c:pt>
                <c:pt idx="398">
                  <c:v>11.478820444320277</c:v>
                </c:pt>
                <c:pt idx="399">
                  <c:v>11.668851710404651</c:v>
                </c:pt>
                <c:pt idx="400">
                  <c:v>11.434077043852513</c:v>
                </c:pt>
                <c:pt idx="401">
                  <c:v>11.361532645414634</c:v>
                </c:pt>
                <c:pt idx="402">
                  <c:v>10.136700239527121</c:v>
                </c:pt>
                <c:pt idx="403">
                  <c:v>10.632146654097433</c:v>
                </c:pt>
                <c:pt idx="404">
                  <c:v>11.095848195933886</c:v>
                </c:pt>
                <c:pt idx="405">
                  <c:v>10.968973850772135</c:v>
                </c:pt>
                <c:pt idx="406">
                  <c:v>10.755410415377479</c:v>
                </c:pt>
                <c:pt idx="407">
                  <c:v>11.055751186536417</c:v>
                </c:pt>
                <c:pt idx="408">
                  <c:v>11.872032449100244</c:v>
                </c:pt>
                <c:pt idx="409">
                  <c:v>11.441268333205997</c:v>
                </c:pt>
                <c:pt idx="410">
                  <c:v>10.376455533745878</c:v>
                </c:pt>
                <c:pt idx="411">
                  <c:v>10.71809987037725</c:v>
                </c:pt>
                <c:pt idx="412">
                  <c:v>10.328951347150982</c:v>
                </c:pt>
                <c:pt idx="413">
                  <c:v>10.452879829450936</c:v>
                </c:pt>
                <c:pt idx="414">
                  <c:v>10.827607555524617</c:v>
                </c:pt>
                <c:pt idx="415">
                  <c:v>10.603362053845499</c:v>
                </c:pt>
                <c:pt idx="416">
                  <c:v>10.632870225678168</c:v>
                </c:pt>
                <c:pt idx="417">
                  <c:v>13.501195625191601</c:v>
                </c:pt>
                <c:pt idx="418">
                  <c:v>13.559625557657041</c:v>
                </c:pt>
                <c:pt idx="419">
                  <c:v>12.270722098014636</c:v>
                </c:pt>
                <c:pt idx="420">
                  <c:v>10.673225335257786</c:v>
                </c:pt>
                <c:pt idx="421">
                  <c:v>11.615833976922502</c:v>
                </c:pt>
                <c:pt idx="422">
                  <c:v>11.796576925407859</c:v>
                </c:pt>
                <c:pt idx="423">
                  <c:v>11.219104588559038</c:v>
                </c:pt>
                <c:pt idx="424">
                  <c:v>11.553347379469145</c:v>
                </c:pt>
                <c:pt idx="425">
                  <c:v>12.446584491005476</c:v>
                </c:pt>
                <c:pt idx="426">
                  <c:v>12.013027799227464</c:v>
                </c:pt>
                <c:pt idx="427">
                  <c:v>11.864222976400304</c:v>
                </c:pt>
                <c:pt idx="428">
                  <c:v>11.638120960342066</c:v>
                </c:pt>
                <c:pt idx="429">
                  <c:v>11.870292169587362</c:v>
                </c:pt>
                <c:pt idx="430">
                  <c:v>11.311775765915282</c:v>
                </c:pt>
                <c:pt idx="431">
                  <c:v>11.266679598372296</c:v>
                </c:pt>
                <c:pt idx="432">
                  <c:v>10.229981600773298</c:v>
                </c:pt>
                <c:pt idx="433">
                  <c:v>10.866050996740961</c:v>
                </c:pt>
                <c:pt idx="434">
                  <c:v>10.988288231867655</c:v>
                </c:pt>
                <c:pt idx="435">
                  <c:v>10.561991527152498</c:v>
                </c:pt>
                <c:pt idx="436">
                  <c:v>10.473308235808691</c:v>
                </c:pt>
                <c:pt idx="437">
                  <c:v>10.726982939755574</c:v>
                </c:pt>
                <c:pt idx="438">
                  <c:v>10.832437813357037</c:v>
                </c:pt>
                <c:pt idx="439">
                  <c:v>10.861092957544496</c:v>
                </c:pt>
                <c:pt idx="440">
                  <c:v>14.559783743919747</c:v>
                </c:pt>
                <c:pt idx="441">
                  <c:v>12.781899183513577</c:v>
                </c:pt>
                <c:pt idx="442">
                  <c:v>12.746217236954452</c:v>
                </c:pt>
                <c:pt idx="443">
                  <c:v>12.80952211686609</c:v>
                </c:pt>
                <c:pt idx="444">
                  <c:v>11.766396455088035</c:v>
                </c:pt>
                <c:pt idx="445">
                  <c:v>11.616979127066806</c:v>
                </c:pt>
                <c:pt idx="446">
                  <c:v>12.563939379005543</c:v>
                </c:pt>
                <c:pt idx="447">
                  <c:v>12.072564109787288</c:v>
                </c:pt>
                <c:pt idx="448">
                  <c:v>11.095089148047066</c:v>
                </c:pt>
                <c:pt idx="449">
                  <c:v>11.108319987273946</c:v>
                </c:pt>
                <c:pt idx="450">
                  <c:v>11.773071887227488</c:v>
                </c:pt>
                <c:pt idx="451">
                  <c:v>12.864977699183898</c:v>
                </c:pt>
                <c:pt idx="452">
                  <c:v>11.975539357242347</c:v>
                </c:pt>
                <c:pt idx="453">
                  <c:v>11.982860341852575</c:v>
                </c:pt>
                <c:pt idx="454">
                  <c:v>11.321547018086019</c:v>
                </c:pt>
                <c:pt idx="455">
                  <c:v>11.182224542232218</c:v>
                </c:pt>
                <c:pt idx="456">
                  <c:v>10.837323463626031</c:v>
                </c:pt>
                <c:pt idx="457">
                  <c:v>11.494364266781965</c:v>
                </c:pt>
                <c:pt idx="458">
                  <c:v>11.851024948335597</c:v>
                </c:pt>
                <c:pt idx="459">
                  <c:v>11.814088756060595</c:v>
                </c:pt>
                <c:pt idx="460">
                  <c:v>10.902610942703495</c:v>
                </c:pt>
                <c:pt idx="461">
                  <c:v>11.507581209844453</c:v>
                </c:pt>
                <c:pt idx="462">
                  <c:v>11.219868976180992</c:v>
                </c:pt>
                <c:pt idx="463">
                  <c:v>11.308542331373754</c:v>
                </c:pt>
                <c:pt idx="464">
                  <c:v>11.022555849771621</c:v>
                </c:pt>
                <c:pt idx="465">
                  <c:v>11.231742229258277</c:v>
                </c:pt>
                <c:pt idx="466">
                  <c:v>10.540884151324754</c:v>
                </c:pt>
                <c:pt idx="467">
                  <c:v>10.739760576424253</c:v>
                </c:pt>
                <c:pt idx="468">
                  <c:v>11.081080446585229</c:v>
                </c:pt>
                <c:pt idx="469">
                  <c:v>11.127615863065628</c:v>
                </c:pt>
                <c:pt idx="470">
                  <c:v>11.100314888701194</c:v>
                </c:pt>
                <c:pt idx="471">
                  <c:v>11.110221541281334</c:v>
                </c:pt>
                <c:pt idx="472">
                  <c:v>11.022082190911469</c:v>
                </c:pt>
                <c:pt idx="473">
                  <c:v>11.22334826456399</c:v>
                </c:pt>
                <c:pt idx="474">
                  <c:v>10.64846788173609</c:v>
                </c:pt>
                <c:pt idx="475">
                  <c:v>10.737026911613315</c:v>
                </c:pt>
                <c:pt idx="476">
                  <c:v>11.322091782609899</c:v>
                </c:pt>
                <c:pt idx="477">
                  <c:v>10.595534127652041</c:v>
                </c:pt>
                <c:pt idx="478">
                  <c:v>12.553000742911404</c:v>
                </c:pt>
                <c:pt idx="479">
                  <c:v>12.606702750492731</c:v>
                </c:pt>
                <c:pt idx="480">
                  <c:v>11.829603074263261</c:v>
                </c:pt>
                <c:pt idx="481">
                  <c:v>12.014869766289904</c:v>
                </c:pt>
                <c:pt idx="482">
                  <c:v>11.811458452726246</c:v>
                </c:pt>
                <c:pt idx="483">
                  <c:v>12.134066309545082</c:v>
                </c:pt>
                <c:pt idx="484">
                  <c:v>11.345819560782635</c:v>
                </c:pt>
                <c:pt idx="485">
                  <c:v>10.102461354543133</c:v>
                </c:pt>
                <c:pt idx="486">
                  <c:v>10.738394678133906</c:v>
                </c:pt>
                <c:pt idx="487">
                  <c:v>10.142307583235345</c:v>
                </c:pt>
                <c:pt idx="488">
                  <c:v>10.034471954331547</c:v>
                </c:pt>
                <c:pt idx="489">
                  <c:v>10.727772638614258</c:v>
                </c:pt>
                <c:pt idx="490">
                  <c:v>11.057644917277374</c:v>
                </c:pt>
                <c:pt idx="491">
                  <c:v>11.513755120710705</c:v>
                </c:pt>
                <c:pt idx="492">
                  <c:v>12.64602613309691</c:v>
                </c:pt>
                <c:pt idx="493">
                  <c:v>11.577945120344157</c:v>
                </c:pt>
                <c:pt idx="494">
                  <c:v>11.722473008017774</c:v>
                </c:pt>
                <c:pt idx="495">
                  <c:v>11.292777422635817</c:v>
                </c:pt>
                <c:pt idx="496">
                  <c:v>11.611693296564702</c:v>
                </c:pt>
                <c:pt idx="497">
                  <c:v>11.096743132020858</c:v>
                </c:pt>
                <c:pt idx="498">
                  <c:v>10.918065845594228</c:v>
                </c:pt>
                <c:pt idx="499">
                  <c:v>11.430467342529706</c:v>
                </c:pt>
                <c:pt idx="500">
                  <c:v>10.785124725910403</c:v>
                </c:pt>
                <c:pt idx="501">
                  <c:v>10.872939832524516</c:v>
                </c:pt>
                <c:pt idx="502">
                  <c:v>10.927214644012448</c:v>
                </c:pt>
                <c:pt idx="503">
                  <c:v>11.635841968471643</c:v>
                </c:pt>
                <c:pt idx="504">
                  <c:v>10.642133773167291</c:v>
                </c:pt>
                <c:pt idx="505">
                  <c:v>14.148220009896379</c:v>
                </c:pt>
                <c:pt idx="506">
                  <c:v>11.330995831364346</c:v>
                </c:pt>
                <c:pt idx="507">
                  <c:v>11.449154649071565</c:v>
                </c:pt>
                <c:pt idx="508">
                  <c:v>10.584916340141875</c:v>
                </c:pt>
                <c:pt idx="509">
                  <c:v>12.138179169486524</c:v>
                </c:pt>
                <c:pt idx="510">
                  <c:v>10.076095417142444</c:v>
                </c:pt>
                <c:pt idx="511">
                  <c:v>11.461526901884229</c:v>
                </c:pt>
                <c:pt idx="512">
                  <c:v>11.338941057363176</c:v>
                </c:pt>
                <c:pt idx="513">
                  <c:v>10.880666400920706</c:v>
                </c:pt>
                <c:pt idx="514">
                  <c:v>11.249636773351591</c:v>
                </c:pt>
                <c:pt idx="515">
                  <c:v>11.192155302996145</c:v>
                </c:pt>
                <c:pt idx="516">
                  <c:v>10.938343236512532</c:v>
                </c:pt>
                <c:pt idx="517">
                  <c:v>11.114877779639926</c:v>
                </c:pt>
                <c:pt idx="518">
                  <c:v>10.517780901762247</c:v>
                </c:pt>
                <c:pt idx="519">
                  <c:v>10.987442951860604</c:v>
                </c:pt>
                <c:pt idx="520">
                  <c:v>14.721580838506009</c:v>
                </c:pt>
                <c:pt idx="521">
                  <c:v>13.623050176553319</c:v>
                </c:pt>
                <c:pt idx="522">
                  <c:v>12.209950118406626</c:v>
                </c:pt>
                <c:pt idx="523">
                  <c:v>12.872239097758344</c:v>
                </c:pt>
                <c:pt idx="524">
                  <c:v>11.512555396503339</c:v>
                </c:pt>
                <c:pt idx="525">
                  <c:v>12.740710494459229</c:v>
                </c:pt>
                <c:pt idx="526">
                  <c:v>11.227374453527402</c:v>
                </c:pt>
                <c:pt idx="527">
                  <c:v>12.779808277626278</c:v>
                </c:pt>
                <c:pt idx="528">
                  <c:v>11.383613728489889</c:v>
                </c:pt>
                <c:pt idx="529">
                  <c:v>11.923026477316238</c:v>
                </c:pt>
                <c:pt idx="530">
                  <c:v>12.902339953426363</c:v>
                </c:pt>
                <c:pt idx="531">
                  <c:v>12.459865666228149</c:v>
                </c:pt>
                <c:pt idx="532">
                  <c:v>12.498850462594051</c:v>
                </c:pt>
                <c:pt idx="533">
                  <c:v>11.495667397533948</c:v>
                </c:pt>
                <c:pt idx="534">
                  <c:v>11.739176184035149</c:v>
                </c:pt>
                <c:pt idx="535">
                  <c:v>12.430399496469159</c:v>
                </c:pt>
                <c:pt idx="536">
                  <c:v>11.713340673252855</c:v>
                </c:pt>
                <c:pt idx="537">
                  <c:v>11.788167986028419</c:v>
                </c:pt>
                <c:pt idx="538">
                  <c:v>11.749853571255056</c:v>
                </c:pt>
                <c:pt idx="539">
                  <c:v>12.06698297712822</c:v>
                </c:pt>
                <c:pt idx="540">
                  <c:v>11.704396702149287</c:v>
                </c:pt>
                <c:pt idx="541">
                  <c:v>11.255345736334892</c:v>
                </c:pt>
                <c:pt idx="542">
                  <c:v>11.698990008043017</c:v>
                </c:pt>
                <c:pt idx="543">
                  <c:v>11.812177842536745</c:v>
                </c:pt>
                <c:pt idx="544">
                  <c:v>11.340938323675331</c:v>
                </c:pt>
                <c:pt idx="545">
                  <c:v>11.040502912487183</c:v>
                </c:pt>
                <c:pt idx="546">
                  <c:v>11.109578112833065</c:v>
                </c:pt>
                <c:pt idx="547">
                  <c:v>13.116431820450892</c:v>
                </c:pt>
                <c:pt idx="548">
                  <c:v>11.072247601106319</c:v>
                </c:pt>
                <c:pt idx="549">
                  <c:v>10.921991853622236</c:v>
                </c:pt>
                <c:pt idx="550">
                  <c:v>11.259309819490339</c:v>
                </c:pt>
                <c:pt idx="551">
                  <c:v>10.935675097822996</c:v>
                </c:pt>
                <c:pt idx="552">
                  <c:v>10.998443163700694</c:v>
                </c:pt>
                <c:pt idx="553">
                  <c:v>14.201185798694851</c:v>
                </c:pt>
                <c:pt idx="554">
                  <c:v>13.185475256371729</c:v>
                </c:pt>
                <c:pt idx="555">
                  <c:v>13.048006143418226</c:v>
                </c:pt>
                <c:pt idx="556">
                  <c:v>12.585590687883839</c:v>
                </c:pt>
                <c:pt idx="557">
                  <c:v>12.972161225204889</c:v>
                </c:pt>
                <c:pt idx="558">
                  <c:v>10.888333726905788</c:v>
                </c:pt>
                <c:pt idx="559">
                  <c:v>11.344991902770955</c:v>
                </c:pt>
                <c:pt idx="560">
                  <c:v>12.157937516778192</c:v>
                </c:pt>
                <c:pt idx="561">
                  <c:v>10.443279570094715</c:v>
                </c:pt>
                <c:pt idx="562">
                  <c:v>11.458490398275341</c:v>
                </c:pt>
                <c:pt idx="563">
                  <c:v>12.491236550056785</c:v>
                </c:pt>
                <c:pt idx="564">
                  <c:v>10.872845005346976</c:v>
                </c:pt>
                <c:pt idx="565">
                  <c:v>10.745528763777509</c:v>
                </c:pt>
                <c:pt idx="566">
                  <c:v>12.278416562653341</c:v>
                </c:pt>
                <c:pt idx="567">
                  <c:v>11.364982146218955</c:v>
                </c:pt>
                <c:pt idx="568">
                  <c:v>11.488110094845458</c:v>
                </c:pt>
                <c:pt idx="569">
                  <c:v>11.953390854263015</c:v>
                </c:pt>
                <c:pt idx="570">
                  <c:v>10.816633344266204</c:v>
                </c:pt>
                <c:pt idx="571">
                  <c:v>11.619445308347901</c:v>
                </c:pt>
                <c:pt idx="572">
                  <c:v>10.844665999918062</c:v>
                </c:pt>
                <c:pt idx="573">
                  <c:v>10.763927250870267</c:v>
                </c:pt>
                <c:pt idx="574">
                  <c:v>10.331203269579111</c:v>
                </c:pt>
                <c:pt idx="575">
                  <c:v>11.219305799851695</c:v>
                </c:pt>
                <c:pt idx="576">
                  <c:v>10.940791652475832</c:v>
                </c:pt>
                <c:pt idx="577">
                  <c:v>10.502983177014618</c:v>
                </c:pt>
                <c:pt idx="578">
                  <c:v>10.888034884916266</c:v>
                </c:pt>
                <c:pt idx="579">
                  <c:v>10.765322098614224</c:v>
                </c:pt>
                <c:pt idx="580">
                  <c:v>10.598532930379154</c:v>
                </c:pt>
                <c:pt idx="581">
                  <c:v>11.333356117371649</c:v>
                </c:pt>
                <c:pt idx="582">
                  <c:v>12.831248753817071</c:v>
                </c:pt>
                <c:pt idx="583">
                  <c:v>11.224789956398492</c:v>
                </c:pt>
                <c:pt idx="584">
                  <c:v>11.460315514697932</c:v>
                </c:pt>
                <c:pt idx="585">
                  <c:v>11.148995696890902</c:v>
                </c:pt>
                <c:pt idx="586">
                  <c:v>11.730984110033607</c:v>
                </c:pt>
                <c:pt idx="587">
                  <c:v>11.055782778120422</c:v>
                </c:pt>
                <c:pt idx="588">
                  <c:v>10.625246485085315</c:v>
                </c:pt>
                <c:pt idx="589">
                  <c:v>10.457142754277474</c:v>
                </c:pt>
                <c:pt idx="590">
                  <c:v>11.642751250304814</c:v>
                </c:pt>
                <c:pt idx="591">
                  <c:v>11.076062564714649</c:v>
                </c:pt>
                <c:pt idx="592">
                  <c:v>10.461759580888051</c:v>
                </c:pt>
                <c:pt idx="593">
                  <c:v>10.607896085373092</c:v>
                </c:pt>
                <c:pt idx="594">
                  <c:v>12.880212832193726</c:v>
                </c:pt>
                <c:pt idx="595">
                  <c:v>11.037322186913999</c:v>
                </c:pt>
                <c:pt idx="596">
                  <c:v>11.172742351554666</c:v>
                </c:pt>
                <c:pt idx="597">
                  <c:v>10.449091343637994</c:v>
                </c:pt>
                <c:pt idx="598">
                  <c:v>10.246296810613222</c:v>
                </c:pt>
                <c:pt idx="599">
                  <c:v>11.378696686371484</c:v>
                </c:pt>
                <c:pt idx="600">
                  <c:v>10.47494720983897</c:v>
                </c:pt>
                <c:pt idx="601">
                  <c:v>11.176207198086052</c:v>
                </c:pt>
                <c:pt idx="602">
                  <c:v>10.788968500016754</c:v>
                </c:pt>
                <c:pt idx="603">
                  <c:v>12.200763577334969</c:v>
                </c:pt>
                <c:pt idx="604">
                  <c:v>11.904724279914573</c:v>
                </c:pt>
                <c:pt idx="605">
                  <c:v>10.899032989383535</c:v>
                </c:pt>
                <c:pt idx="606">
                  <c:v>10.53342865719228</c:v>
                </c:pt>
                <c:pt idx="607">
                  <c:v>12.247118614966174</c:v>
                </c:pt>
                <c:pt idx="608">
                  <c:v>11.080340926931147</c:v>
                </c:pt>
                <c:pt idx="609">
                  <c:v>12.071586511570869</c:v>
                </c:pt>
                <c:pt idx="610">
                  <c:v>10.919732210768808</c:v>
                </c:pt>
                <c:pt idx="611">
                  <c:v>10.677546293976553</c:v>
                </c:pt>
                <c:pt idx="612">
                  <c:v>10.735679026718607</c:v>
                </c:pt>
                <c:pt idx="613">
                  <c:v>10.291331651886891</c:v>
                </c:pt>
                <c:pt idx="614">
                  <c:v>10.76259398788244</c:v>
                </c:pt>
                <c:pt idx="615">
                  <c:v>13.412926296230498</c:v>
                </c:pt>
                <c:pt idx="616">
                  <c:v>13.044877398512483</c:v>
                </c:pt>
                <c:pt idx="617">
                  <c:v>11.618122967342112</c:v>
                </c:pt>
                <c:pt idx="618">
                  <c:v>11.1706182378545</c:v>
                </c:pt>
                <c:pt idx="619">
                  <c:v>10.998041617743384</c:v>
                </c:pt>
                <c:pt idx="620">
                  <c:v>10.779289567680149</c:v>
                </c:pt>
                <c:pt idx="621">
                  <c:v>11.103798661029073</c:v>
                </c:pt>
                <c:pt idx="622">
                  <c:v>10.580937168488774</c:v>
                </c:pt>
                <c:pt idx="623">
                  <c:v>10.557270009573797</c:v>
                </c:pt>
                <c:pt idx="624">
                  <c:v>10.680631153000125</c:v>
                </c:pt>
                <c:pt idx="625">
                  <c:v>10.605891754358749</c:v>
                </c:pt>
                <c:pt idx="626">
                  <c:v>10.714551093197692</c:v>
                </c:pt>
                <c:pt idx="627">
                  <c:v>10.933089112414988</c:v>
                </c:pt>
                <c:pt idx="628">
                  <c:v>10.472261278256317</c:v>
                </c:pt>
                <c:pt idx="629">
                  <c:v>10.566562048839781</c:v>
                </c:pt>
                <c:pt idx="630">
                  <c:v>13.927030465561577</c:v>
                </c:pt>
                <c:pt idx="631">
                  <c:v>12.476042529195883</c:v>
                </c:pt>
                <c:pt idx="632">
                  <c:v>10.391116194697917</c:v>
                </c:pt>
                <c:pt idx="633">
                  <c:v>11.577270217335844</c:v>
                </c:pt>
                <c:pt idx="634">
                  <c:v>11.970552823147909</c:v>
                </c:pt>
                <c:pt idx="635">
                  <c:v>13.0402157893569</c:v>
                </c:pt>
                <c:pt idx="636">
                  <c:v>10.793988570223981</c:v>
                </c:pt>
                <c:pt idx="637">
                  <c:v>11.03852819781779</c:v>
                </c:pt>
                <c:pt idx="638">
                  <c:v>10.740626846104846</c:v>
                </c:pt>
                <c:pt idx="639">
                  <c:v>10.355136256059884</c:v>
                </c:pt>
                <c:pt idx="640">
                  <c:v>12.032623611239815</c:v>
                </c:pt>
                <c:pt idx="641">
                  <c:v>11.668629223859892</c:v>
                </c:pt>
                <c:pt idx="642">
                  <c:v>10.465870935715712</c:v>
                </c:pt>
                <c:pt idx="643">
                  <c:v>10.38124231399123</c:v>
                </c:pt>
                <c:pt idx="644">
                  <c:v>12.604533279485455</c:v>
                </c:pt>
                <c:pt idx="645">
                  <c:v>12.098465162887296</c:v>
                </c:pt>
                <c:pt idx="646">
                  <c:v>12.173787028907205</c:v>
                </c:pt>
                <c:pt idx="647">
                  <c:v>11.043113817294852</c:v>
                </c:pt>
                <c:pt idx="648">
                  <c:v>11.68712243988325</c:v>
                </c:pt>
                <c:pt idx="649">
                  <c:v>10.910751801744933</c:v>
                </c:pt>
                <c:pt idx="650">
                  <c:v>11.953204153174134</c:v>
                </c:pt>
                <c:pt idx="651">
                  <c:v>10.93080074098641</c:v>
                </c:pt>
                <c:pt idx="652">
                  <c:v>10.691990366412826</c:v>
                </c:pt>
                <c:pt idx="653">
                  <c:v>10.540699100765771</c:v>
                </c:pt>
                <c:pt idx="654">
                  <c:v>10.378976112012433</c:v>
                </c:pt>
                <c:pt idx="655">
                  <c:v>11.97225988002808</c:v>
                </c:pt>
                <c:pt idx="656">
                  <c:v>11.12663043119762</c:v>
                </c:pt>
                <c:pt idx="657">
                  <c:v>12.479076264653219</c:v>
                </c:pt>
                <c:pt idx="658">
                  <c:v>11.091468160643741</c:v>
                </c:pt>
                <c:pt idx="659">
                  <c:v>10.689236703555197</c:v>
                </c:pt>
                <c:pt idx="660">
                  <c:v>11.300029230107569</c:v>
                </c:pt>
                <c:pt idx="661">
                  <c:v>10.779289567680149</c:v>
                </c:pt>
                <c:pt idx="662">
                  <c:v>10.698265803008391</c:v>
                </c:pt>
                <c:pt idx="663">
                  <c:v>10.508459042192348</c:v>
                </c:pt>
                <c:pt idx="664">
                  <c:v>10.534040986325001</c:v>
                </c:pt>
                <c:pt idx="665">
                  <c:v>12.945468668597266</c:v>
                </c:pt>
                <c:pt idx="666">
                  <c:v>11.606069664368045</c:v>
                </c:pt>
                <c:pt idx="667">
                  <c:v>11.01467049837809</c:v>
                </c:pt>
                <c:pt idx="668">
                  <c:v>10.47240282307672</c:v>
                </c:pt>
                <c:pt idx="669">
                  <c:v>11.122634642832976</c:v>
                </c:pt>
                <c:pt idx="670">
                  <c:v>10.94882212300919</c:v>
                </c:pt>
                <c:pt idx="671">
                  <c:v>10.566433224362951</c:v>
                </c:pt>
                <c:pt idx="672">
                  <c:v>11.227587310062901</c:v>
                </c:pt>
                <c:pt idx="673">
                  <c:v>13.137098283504576</c:v>
                </c:pt>
                <c:pt idx="674">
                  <c:v>12.111179378805511</c:v>
                </c:pt>
                <c:pt idx="675">
                  <c:v>11.484217300833485</c:v>
                </c:pt>
                <c:pt idx="676">
                  <c:v>10.705758160114428</c:v>
                </c:pt>
                <c:pt idx="677">
                  <c:v>11.76467979647952</c:v>
                </c:pt>
                <c:pt idx="678">
                  <c:v>11.670493157297953</c:v>
                </c:pt>
                <c:pt idx="679">
                  <c:v>10.883747893748222</c:v>
                </c:pt>
                <c:pt idx="680">
                  <c:v>10.636696438669921</c:v>
                </c:pt>
                <c:pt idx="681">
                  <c:v>11.47624073349545</c:v>
                </c:pt>
                <c:pt idx="682">
                  <c:v>10.78359136464851</c:v>
                </c:pt>
                <c:pt idx="683">
                  <c:v>10.436260560784943</c:v>
                </c:pt>
                <c:pt idx="684">
                  <c:v>12.749797118433635</c:v>
                </c:pt>
                <c:pt idx="685">
                  <c:v>9.9337257355967381</c:v>
                </c:pt>
                <c:pt idx="686">
                  <c:v>9.9997518225061928</c:v>
                </c:pt>
                <c:pt idx="687">
                  <c:v>10.819878279410617</c:v>
                </c:pt>
                <c:pt idx="688">
                  <c:v>10.34283865664343</c:v>
                </c:pt>
                <c:pt idx="689">
                  <c:v>10.230450432489334</c:v>
                </c:pt>
                <c:pt idx="690">
                  <c:v>10.135075350633</c:v>
                </c:pt>
                <c:pt idx="691">
                  <c:v>9.8641228290138514</c:v>
                </c:pt>
                <c:pt idx="692">
                  <c:v>10.567926568959329</c:v>
                </c:pt>
                <c:pt idx="693">
                  <c:v>10.419658862626871</c:v>
                </c:pt>
                <c:pt idx="694">
                  <c:v>10.336924443719042</c:v>
                </c:pt>
                <c:pt idx="695">
                  <c:v>13.818006440656129</c:v>
                </c:pt>
                <c:pt idx="696">
                  <c:v>14.070086882694048</c:v>
                </c:pt>
                <c:pt idx="697">
                  <c:v>11.853873385046603</c:v>
                </c:pt>
                <c:pt idx="698">
                  <c:v>12.623710036568895</c:v>
                </c:pt>
                <c:pt idx="699">
                  <c:v>11.014604662342713</c:v>
                </c:pt>
                <c:pt idx="700">
                  <c:v>11.828166769038486</c:v>
                </c:pt>
                <c:pt idx="701">
                  <c:v>10.903255088818101</c:v>
                </c:pt>
                <c:pt idx="702">
                  <c:v>11.270433433219541</c:v>
                </c:pt>
                <c:pt idx="703">
                  <c:v>11.264617939992469</c:v>
                </c:pt>
                <c:pt idx="704">
                  <c:v>10.764582648942334</c:v>
                </c:pt>
                <c:pt idx="705">
                  <c:v>10.653888975677635</c:v>
                </c:pt>
                <c:pt idx="706">
                  <c:v>11.171012454143554</c:v>
                </c:pt>
                <c:pt idx="707">
                  <c:v>10.302599186672117</c:v>
                </c:pt>
                <c:pt idx="708">
                  <c:v>10.804136588420326</c:v>
                </c:pt>
                <c:pt idx="709">
                  <c:v>10.919460710183415</c:v>
                </c:pt>
                <c:pt idx="710">
                  <c:v>11.434163603329747</c:v>
                </c:pt>
                <c:pt idx="711">
                  <c:v>11.565584326546348</c:v>
                </c:pt>
                <c:pt idx="712">
                  <c:v>11.399521576835564</c:v>
                </c:pt>
                <c:pt idx="713">
                  <c:v>11.432810254668439</c:v>
                </c:pt>
                <c:pt idx="714">
                  <c:v>11.080464218191493</c:v>
                </c:pt>
                <c:pt idx="715">
                  <c:v>10.926639673194344</c:v>
                </c:pt>
                <c:pt idx="716">
                  <c:v>10.934980214098967</c:v>
                </c:pt>
                <c:pt idx="717">
                  <c:v>10.461187220170711</c:v>
                </c:pt>
                <c:pt idx="718">
                  <c:v>10.37355367982882</c:v>
                </c:pt>
                <c:pt idx="719">
                  <c:v>10.807685460056144</c:v>
                </c:pt>
                <c:pt idx="720">
                  <c:v>11.049237847661642</c:v>
                </c:pt>
                <c:pt idx="721">
                  <c:v>10.74475296854853</c:v>
                </c:pt>
                <c:pt idx="722">
                  <c:v>11.482765181875337</c:v>
                </c:pt>
                <c:pt idx="723">
                  <c:v>12.392199453165107</c:v>
                </c:pt>
                <c:pt idx="724">
                  <c:v>11.829632216462626</c:v>
                </c:pt>
                <c:pt idx="725">
                  <c:v>11.007286367891538</c:v>
                </c:pt>
                <c:pt idx="726">
                  <c:v>10.101928491209966</c:v>
                </c:pt>
                <c:pt idx="727">
                  <c:v>11.000147937478992</c:v>
                </c:pt>
                <c:pt idx="728">
                  <c:v>10.895868576183826</c:v>
                </c:pt>
                <c:pt idx="729">
                  <c:v>10.430639178900892</c:v>
                </c:pt>
                <c:pt idx="730">
                  <c:v>10.747594613447014</c:v>
                </c:pt>
                <c:pt idx="731">
                  <c:v>10.351660875132662</c:v>
                </c:pt>
                <c:pt idx="732">
                  <c:v>10.434351070038627</c:v>
                </c:pt>
                <c:pt idx="733">
                  <c:v>13.056821686593608</c:v>
                </c:pt>
                <c:pt idx="734">
                  <c:v>12.529991416079767</c:v>
                </c:pt>
                <c:pt idx="735">
                  <c:v>10.865095759100743</c:v>
                </c:pt>
                <c:pt idx="736">
                  <c:v>11.88142225471173</c:v>
                </c:pt>
                <c:pt idx="737">
                  <c:v>11.358596435906357</c:v>
                </c:pt>
                <c:pt idx="738">
                  <c:v>10.651548963973465</c:v>
                </c:pt>
                <c:pt idx="739">
                  <c:v>10.27273809117664</c:v>
                </c:pt>
                <c:pt idx="740">
                  <c:v>10.634460242636054</c:v>
                </c:pt>
                <c:pt idx="741">
                  <c:v>10.437844138828483</c:v>
                </c:pt>
                <c:pt idx="742">
                  <c:v>10.810394393099942</c:v>
                </c:pt>
                <c:pt idx="743">
                  <c:v>10.48116776328736</c:v>
                </c:pt>
                <c:pt idx="744">
                  <c:v>10.881099134391867</c:v>
                </c:pt>
                <c:pt idx="745">
                  <c:v>10.985445253627333</c:v>
                </c:pt>
                <c:pt idx="746">
                  <c:v>13.47288080267559</c:v>
                </c:pt>
                <c:pt idx="747">
                  <c:v>11.869550407658918</c:v>
                </c:pt>
                <c:pt idx="748">
                  <c:v>10.563258905272352</c:v>
                </c:pt>
                <c:pt idx="749">
                  <c:v>10.959870606986501</c:v>
                </c:pt>
                <c:pt idx="750">
                  <c:v>10.353894158347762</c:v>
                </c:pt>
                <c:pt idx="751">
                  <c:v>11.214452041440227</c:v>
                </c:pt>
                <c:pt idx="752">
                  <c:v>11.022719128406973</c:v>
                </c:pt>
                <c:pt idx="753">
                  <c:v>10.888184317074343</c:v>
                </c:pt>
                <c:pt idx="754">
                  <c:v>10.552186379610337</c:v>
                </c:pt>
                <c:pt idx="755">
                  <c:v>10.520967854170658</c:v>
                </c:pt>
                <c:pt idx="756">
                  <c:v>11.081219045656837</c:v>
                </c:pt>
                <c:pt idx="757">
                  <c:v>10.337118907970643</c:v>
                </c:pt>
                <c:pt idx="758">
                  <c:v>11.563932218308814</c:v>
                </c:pt>
                <c:pt idx="759">
                  <c:v>10.812713386688161</c:v>
                </c:pt>
                <c:pt idx="760">
                  <c:v>13.027747156754641</c:v>
                </c:pt>
                <c:pt idx="761">
                  <c:v>11.73484426658462</c:v>
                </c:pt>
                <c:pt idx="762">
                  <c:v>11.364054158030607</c:v>
                </c:pt>
                <c:pt idx="763">
                  <c:v>11.265220229994082</c:v>
                </c:pt>
                <c:pt idx="764">
                  <c:v>11.370013065111372</c:v>
                </c:pt>
                <c:pt idx="765">
                  <c:v>10.757157922428616</c:v>
                </c:pt>
                <c:pt idx="766">
                  <c:v>10.09158406877277</c:v>
                </c:pt>
                <c:pt idx="767">
                  <c:v>10.287115966035119</c:v>
                </c:pt>
                <c:pt idx="768">
                  <c:v>10.195074491065121</c:v>
                </c:pt>
                <c:pt idx="769">
                  <c:v>10.432761946370579</c:v>
                </c:pt>
                <c:pt idx="770">
                  <c:v>11.071314910225711</c:v>
                </c:pt>
                <c:pt idx="771">
                  <c:v>10.706654378134623</c:v>
                </c:pt>
                <c:pt idx="772">
                  <c:v>10.498608367797512</c:v>
                </c:pt>
                <c:pt idx="773">
                  <c:v>10.494020443106272</c:v>
                </c:pt>
                <c:pt idx="774">
                  <c:v>12.876531890291846</c:v>
                </c:pt>
                <c:pt idx="775">
                  <c:v>12.07190676594708</c:v>
                </c:pt>
                <c:pt idx="776">
                  <c:v>11.862913098609106</c:v>
                </c:pt>
                <c:pt idx="777">
                  <c:v>11.078783065975195</c:v>
                </c:pt>
                <c:pt idx="778">
                  <c:v>10.876366535738475</c:v>
                </c:pt>
                <c:pt idx="779">
                  <c:v>11.087329075565075</c:v>
                </c:pt>
                <c:pt idx="780">
                  <c:v>10.096955094740336</c:v>
                </c:pt>
                <c:pt idx="781">
                  <c:v>10.496289398147198</c:v>
                </c:pt>
                <c:pt idx="782">
                  <c:v>10.146276856097172</c:v>
                </c:pt>
                <c:pt idx="783">
                  <c:v>13.294839964461104</c:v>
                </c:pt>
                <c:pt idx="784">
                  <c:v>11.566466231898259</c:v>
                </c:pt>
                <c:pt idx="785">
                  <c:v>10.19294305153705</c:v>
                </c:pt>
                <c:pt idx="786">
                  <c:v>10.190244196911408</c:v>
                </c:pt>
                <c:pt idx="787">
                  <c:v>10.9845806049853</c:v>
                </c:pt>
                <c:pt idx="788">
                  <c:v>10.800146842461055</c:v>
                </c:pt>
                <c:pt idx="789">
                  <c:v>9.8362253254769598</c:v>
                </c:pt>
                <c:pt idx="790">
                  <c:v>9.9266668254835331</c:v>
                </c:pt>
                <c:pt idx="791">
                  <c:v>11.569003295189933</c:v>
                </c:pt>
                <c:pt idx="792">
                  <c:v>10.892117550468008</c:v>
                </c:pt>
                <c:pt idx="793">
                  <c:v>10.73234500024852</c:v>
                </c:pt>
                <c:pt idx="794">
                  <c:v>11.742949292805115</c:v>
                </c:pt>
                <c:pt idx="795">
                  <c:v>10.442900633154032</c:v>
                </c:pt>
                <c:pt idx="796">
                  <c:v>10.695144334742141</c:v>
                </c:pt>
                <c:pt idx="797">
                  <c:v>10.505505799684972</c:v>
                </c:pt>
                <c:pt idx="798">
                  <c:v>10.848870958613556</c:v>
                </c:pt>
                <c:pt idx="799">
                  <c:v>10.709606211755235</c:v>
                </c:pt>
                <c:pt idx="800">
                  <c:v>10.427002327418107</c:v>
                </c:pt>
                <c:pt idx="801">
                  <c:v>11.211604132591996</c:v>
                </c:pt>
                <c:pt idx="802">
                  <c:v>12.615709041707149</c:v>
                </c:pt>
                <c:pt idx="803">
                  <c:v>11.361148632004356</c:v>
                </c:pt>
                <c:pt idx="804">
                  <c:v>10.699055933195222</c:v>
                </c:pt>
                <c:pt idx="805">
                  <c:v>11.555093752830773</c:v>
                </c:pt>
                <c:pt idx="806">
                  <c:v>10.932946242515648</c:v>
                </c:pt>
                <c:pt idx="807">
                  <c:v>10.935675097822996</c:v>
                </c:pt>
                <c:pt idx="808">
                  <c:v>11.730091184597901</c:v>
                </c:pt>
                <c:pt idx="809">
                  <c:v>10.820158212228568</c:v>
                </c:pt>
                <c:pt idx="810">
                  <c:v>11.634629691587831</c:v>
                </c:pt>
                <c:pt idx="811">
                  <c:v>10.94080937276113</c:v>
                </c:pt>
                <c:pt idx="812">
                  <c:v>10.607426294174273</c:v>
                </c:pt>
              </c:numCache>
            </c:numRef>
          </c:xVal>
          <c:yVal>
            <c:numRef>
              <c:f>都市規模データ!$H$821:$H$1633</c:f>
              <c:numCache>
                <c:formatCode>0.00_);[Red]\(0.00\)</c:formatCode>
                <c:ptCount val="813"/>
                <c:pt idx="0">
                  <c:v>7.2637567741077351</c:v>
                </c:pt>
                <c:pt idx="1">
                  <c:v>7.1121549954145742</c:v>
                </c:pt>
                <c:pt idx="2">
                  <c:v>7.0741260265253327</c:v>
                </c:pt>
                <c:pt idx="3">
                  <c:v>7.1185182929241595</c:v>
                </c:pt>
                <c:pt idx="4">
                  <c:v>7.0903009291797918</c:v>
                </c:pt>
                <c:pt idx="5">
                  <c:v>7.1435912890869337</c:v>
                </c:pt>
                <c:pt idx="6">
                  <c:v>7.2487270315385528</c:v>
                </c:pt>
                <c:pt idx="7">
                  <c:v>7.1286788623959021</c:v>
                </c:pt>
                <c:pt idx="8">
                  <c:v>6.8363136433890972</c:v>
                </c:pt>
                <c:pt idx="9">
                  <c:v>7.0307434011993033</c:v>
                </c:pt>
                <c:pt idx="10">
                  <c:v>7.3034086831976825</c:v>
                </c:pt>
                <c:pt idx="11">
                  <c:v>7.241368600243371</c:v>
                </c:pt>
                <c:pt idx="12">
                  <c:v>7.1663661618072556</c:v>
                </c:pt>
                <c:pt idx="13">
                  <c:v>7.3172319288874546</c:v>
                </c:pt>
                <c:pt idx="14">
                  <c:v>6.9393449304884074</c:v>
                </c:pt>
                <c:pt idx="15">
                  <c:v>6.7994030265506442</c:v>
                </c:pt>
                <c:pt idx="16">
                  <c:v>7.1385318913934483</c:v>
                </c:pt>
                <c:pt idx="17">
                  <c:v>6.8461568308317613</c:v>
                </c:pt>
                <c:pt idx="18">
                  <c:v>7.1803325350291294</c:v>
                </c:pt>
                <c:pt idx="19">
                  <c:v>6.9725654623928035</c:v>
                </c:pt>
                <c:pt idx="20">
                  <c:v>7.1350657676627041</c:v>
                </c:pt>
                <c:pt idx="21">
                  <c:v>6.7831050668907746</c:v>
                </c:pt>
                <c:pt idx="22">
                  <c:v>7.1796674588253095</c:v>
                </c:pt>
                <c:pt idx="23">
                  <c:v>7.2829615995840671</c:v>
                </c:pt>
                <c:pt idx="24">
                  <c:v>7.0968624500331341</c:v>
                </c:pt>
                <c:pt idx="25">
                  <c:v>7.0599706539324236</c:v>
                </c:pt>
                <c:pt idx="26">
                  <c:v>6.7293010616273001</c:v>
                </c:pt>
                <c:pt idx="27">
                  <c:v>7.0173108092585776</c:v>
                </c:pt>
                <c:pt idx="28">
                  <c:v>7.0036310772140515</c:v>
                </c:pt>
                <c:pt idx="29">
                  <c:v>7.0471107985641313</c:v>
                </c:pt>
                <c:pt idx="30">
                  <c:v>7.1869622333016405</c:v>
                </c:pt>
                <c:pt idx="31">
                  <c:v>7.0265210002581666</c:v>
                </c:pt>
                <c:pt idx="32">
                  <c:v>7.1982510131708386</c:v>
                </c:pt>
                <c:pt idx="33">
                  <c:v>7.1015877461206642</c:v>
                </c:pt>
                <c:pt idx="34">
                  <c:v>6.9252672685807219</c:v>
                </c:pt>
                <c:pt idx="35">
                  <c:v>7.1654313152807294</c:v>
                </c:pt>
                <c:pt idx="36">
                  <c:v>6.9691713859444464</c:v>
                </c:pt>
                <c:pt idx="37">
                  <c:v>7.1163565349561617</c:v>
                </c:pt>
                <c:pt idx="38">
                  <c:v>6.8135234754019169</c:v>
                </c:pt>
                <c:pt idx="39">
                  <c:v>6.8451913868043981</c:v>
                </c:pt>
                <c:pt idx="40">
                  <c:v>7.0197506774860425</c:v>
                </c:pt>
                <c:pt idx="41">
                  <c:v>7.1677029465372826</c:v>
                </c:pt>
                <c:pt idx="42">
                  <c:v>7.0804678080154346</c:v>
                </c:pt>
                <c:pt idx="43">
                  <c:v>6.5679971644334003</c:v>
                </c:pt>
                <c:pt idx="44">
                  <c:v>6.7150129446247409</c:v>
                </c:pt>
                <c:pt idx="45">
                  <c:v>7.3161832752478864</c:v>
                </c:pt>
                <c:pt idx="46">
                  <c:v>6.9239452877746936</c:v>
                </c:pt>
                <c:pt idx="47">
                  <c:v>6.9834192118300242</c:v>
                </c:pt>
                <c:pt idx="48">
                  <c:v>7.039116949005189</c:v>
                </c:pt>
                <c:pt idx="49">
                  <c:v>7.1447959764988305</c:v>
                </c:pt>
                <c:pt idx="50">
                  <c:v>6.9383500433685423</c:v>
                </c:pt>
                <c:pt idx="51">
                  <c:v>6.8030992271109278</c:v>
                </c:pt>
                <c:pt idx="52">
                  <c:v>6.9517438872434409</c:v>
                </c:pt>
                <c:pt idx="53">
                  <c:v>6.8244206081018239</c:v>
                </c:pt>
                <c:pt idx="54">
                  <c:v>6.964414295681375</c:v>
                </c:pt>
                <c:pt idx="55">
                  <c:v>6.9438508346527126</c:v>
                </c:pt>
                <c:pt idx="56">
                  <c:v>6.8784842013496483</c:v>
                </c:pt>
                <c:pt idx="57">
                  <c:v>6.9909806841354971</c:v>
                </c:pt>
                <c:pt idx="58">
                  <c:v>7.1715982233371207</c:v>
                </c:pt>
                <c:pt idx="59">
                  <c:v>7.3750054879941045</c:v>
                </c:pt>
                <c:pt idx="60">
                  <c:v>7.0150996277858226</c:v>
                </c:pt>
                <c:pt idx="61">
                  <c:v>7.1735816666805752</c:v>
                </c:pt>
                <c:pt idx="62">
                  <c:v>6.9642439740688529</c:v>
                </c:pt>
                <c:pt idx="63">
                  <c:v>7.0191791890251416</c:v>
                </c:pt>
                <c:pt idx="64">
                  <c:v>7.2324405084681311</c:v>
                </c:pt>
                <c:pt idx="65">
                  <c:v>7.0343235570761928</c:v>
                </c:pt>
                <c:pt idx="66">
                  <c:v>7.2703039034277763</c:v>
                </c:pt>
                <c:pt idx="67">
                  <c:v>7.1944488365996238</c:v>
                </c:pt>
                <c:pt idx="68">
                  <c:v>6.8083983551002252</c:v>
                </c:pt>
                <c:pt idx="69">
                  <c:v>6.8754813135491739</c:v>
                </c:pt>
                <c:pt idx="70">
                  <c:v>7.0083432039017364</c:v>
                </c:pt>
                <c:pt idx="71">
                  <c:v>7.0161487608850397</c:v>
                </c:pt>
                <c:pt idx="72">
                  <c:v>7.2251523832541418</c:v>
                </c:pt>
                <c:pt idx="73">
                  <c:v>6.9311249480438741</c:v>
                </c:pt>
                <c:pt idx="74">
                  <c:v>6.8726809028658025</c:v>
                </c:pt>
                <c:pt idx="75">
                  <c:v>6.967792714087075</c:v>
                </c:pt>
                <c:pt idx="76">
                  <c:v>6.8515183859068802</c:v>
                </c:pt>
                <c:pt idx="77">
                  <c:v>6.8089479298259343</c:v>
                </c:pt>
                <c:pt idx="78">
                  <c:v>6.8717322049634113</c:v>
                </c:pt>
                <c:pt idx="79">
                  <c:v>7.013520017637374</c:v>
                </c:pt>
                <c:pt idx="80">
                  <c:v>6.9789799393185996</c:v>
                </c:pt>
                <c:pt idx="81">
                  <c:v>6.9174860670761262</c:v>
                </c:pt>
                <c:pt idx="82">
                  <c:v>6.9025871037198741</c:v>
                </c:pt>
                <c:pt idx="83">
                  <c:v>7.1277589055616817</c:v>
                </c:pt>
                <c:pt idx="84">
                  <c:v>6.7907045259493168</c:v>
                </c:pt>
                <c:pt idx="85">
                  <c:v>7.2989714956190168</c:v>
                </c:pt>
                <c:pt idx="86">
                  <c:v>7.0868996672849871</c:v>
                </c:pt>
                <c:pt idx="87">
                  <c:v>7.0230100680818648</c:v>
                </c:pt>
                <c:pt idx="88">
                  <c:v>7.1044816898516761</c:v>
                </c:pt>
                <c:pt idx="89">
                  <c:v>7.0676449366640997</c:v>
                </c:pt>
                <c:pt idx="90">
                  <c:v>7.1283848086323598</c:v>
                </c:pt>
                <c:pt idx="91">
                  <c:v>7.0640963174904776</c:v>
                </c:pt>
                <c:pt idx="92">
                  <c:v>7.0155467060065213</c:v>
                </c:pt>
                <c:pt idx="93">
                  <c:v>7.1099613451114916</c:v>
                </c:pt>
                <c:pt idx="94">
                  <c:v>7.1692157060753923</c:v>
                </c:pt>
                <c:pt idx="95">
                  <c:v>7.1304315774390847</c:v>
                </c:pt>
                <c:pt idx="96">
                  <c:v>6.8850016005095593</c:v>
                </c:pt>
                <c:pt idx="97">
                  <c:v>7.0055579787663538</c:v>
                </c:pt>
                <c:pt idx="98">
                  <c:v>7.2410832789950845</c:v>
                </c:pt>
                <c:pt idx="99">
                  <c:v>7.1044778168499025</c:v>
                </c:pt>
                <c:pt idx="100">
                  <c:v>7.2109990614233537</c:v>
                </c:pt>
                <c:pt idx="101">
                  <c:v>7.1078893013493669</c:v>
                </c:pt>
                <c:pt idx="102">
                  <c:v>7.1200754252166227</c:v>
                </c:pt>
                <c:pt idx="103">
                  <c:v>7.0445258845223941</c:v>
                </c:pt>
                <c:pt idx="104">
                  <c:v>6.9211073055016152</c:v>
                </c:pt>
                <c:pt idx="105">
                  <c:v>7.0261239924965588</c:v>
                </c:pt>
                <c:pt idx="106">
                  <c:v>6.9989617396763038</c:v>
                </c:pt>
                <c:pt idx="107">
                  <c:v>6.8631606625411488</c:v>
                </c:pt>
                <c:pt idx="108">
                  <c:v>7.0585534321077184</c:v>
                </c:pt>
                <c:pt idx="109">
                  <c:v>6.994681894652607</c:v>
                </c:pt>
                <c:pt idx="110">
                  <c:v>7.0540492997859179</c:v>
                </c:pt>
                <c:pt idx="111">
                  <c:v>7.3404188889354725</c:v>
                </c:pt>
                <c:pt idx="112">
                  <c:v>7.2893070332423457</c:v>
                </c:pt>
                <c:pt idx="113">
                  <c:v>7.3670689334416455</c:v>
                </c:pt>
                <c:pt idx="114">
                  <c:v>7.2057781021485692</c:v>
                </c:pt>
                <c:pt idx="115">
                  <c:v>7.1398024422975324</c:v>
                </c:pt>
                <c:pt idx="116">
                  <c:v>7.1445668641614031</c:v>
                </c:pt>
                <c:pt idx="117">
                  <c:v>7.3402119287674665</c:v>
                </c:pt>
                <c:pt idx="118">
                  <c:v>7.1267087025754989</c:v>
                </c:pt>
                <c:pt idx="119">
                  <c:v>7.1624498896514721</c:v>
                </c:pt>
                <c:pt idx="120">
                  <c:v>7.1078863678749435</c:v>
                </c:pt>
                <c:pt idx="121">
                  <c:v>7.1543433706088484</c:v>
                </c:pt>
                <c:pt idx="122">
                  <c:v>7.049859901277614</c:v>
                </c:pt>
                <c:pt idx="123">
                  <c:v>7.1385408308773792</c:v>
                </c:pt>
                <c:pt idx="124">
                  <c:v>7.43918141491769</c:v>
                </c:pt>
                <c:pt idx="125">
                  <c:v>7.4662432324429027</c:v>
                </c:pt>
                <c:pt idx="126">
                  <c:v>7.4156362536641103</c:v>
                </c:pt>
                <c:pt idx="127">
                  <c:v>7.3144586206844924</c:v>
                </c:pt>
                <c:pt idx="128">
                  <c:v>7.157505706764745</c:v>
                </c:pt>
                <c:pt idx="129">
                  <c:v>7.0775806617493533</c:v>
                </c:pt>
                <c:pt idx="130">
                  <c:v>7.4762494271962323</c:v>
                </c:pt>
                <c:pt idx="131">
                  <c:v>7.0265193565101693</c:v>
                </c:pt>
                <c:pt idx="132">
                  <c:v>7.2074476837886934</c:v>
                </c:pt>
                <c:pt idx="133">
                  <c:v>7.1523217598637894</c:v>
                </c:pt>
                <c:pt idx="134">
                  <c:v>7.1012527483099364</c:v>
                </c:pt>
                <c:pt idx="135">
                  <c:v>7.0697065592218111</c:v>
                </c:pt>
                <c:pt idx="136">
                  <c:v>7.1823893350225898</c:v>
                </c:pt>
                <c:pt idx="137">
                  <c:v>7.0451734944135138</c:v>
                </c:pt>
                <c:pt idx="138">
                  <c:v>7.1819600532164376</c:v>
                </c:pt>
                <c:pt idx="139">
                  <c:v>6.9127341002733491</c:v>
                </c:pt>
                <c:pt idx="140">
                  <c:v>6.874645622477229</c:v>
                </c:pt>
                <c:pt idx="141">
                  <c:v>7.2890625258035113</c:v>
                </c:pt>
                <c:pt idx="142">
                  <c:v>7.1087183502925786</c:v>
                </c:pt>
                <c:pt idx="143">
                  <c:v>7.377827600980285</c:v>
                </c:pt>
                <c:pt idx="144">
                  <c:v>7.1788787864204142</c:v>
                </c:pt>
                <c:pt idx="145">
                  <c:v>7.1742447777326692</c:v>
                </c:pt>
                <c:pt idx="146">
                  <c:v>7.1375599283854871</c:v>
                </c:pt>
                <c:pt idx="147">
                  <c:v>7.1979378399532772</c:v>
                </c:pt>
                <c:pt idx="148">
                  <c:v>7.1849284670703506</c:v>
                </c:pt>
                <c:pt idx="149">
                  <c:v>7.2927937258367894</c:v>
                </c:pt>
                <c:pt idx="150">
                  <c:v>7.2098745306656067</c:v>
                </c:pt>
                <c:pt idx="151">
                  <c:v>7.1559094830820262</c:v>
                </c:pt>
                <c:pt idx="152">
                  <c:v>7.2137921685652016</c:v>
                </c:pt>
                <c:pt idx="153">
                  <c:v>7.2280992163438444</c:v>
                </c:pt>
                <c:pt idx="154">
                  <c:v>7.1637705332394885</c:v>
                </c:pt>
                <c:pt idx="155">
                  <c:v>7.0652102665472594</c:v>
                </c:pt>
                <c:pt idx="156">
                  <c:v>7.3330972863326522</c:v>
                </c:pt>
                <c:pt idx="157">
                  <c:v>7.3045034877432204</c:v>
                </c:pt>
                <c:pt idx="158">
                  <c:v>7.2753455734793198</c:v>
                </c:pt>
                <c:pt idx="159">
                  <c:v>7.1401720523484808</c:v>
                </c:pt>
                <c:pt idx="160">
                  <c:v>7.235248373120319</c:v>
                </c:pt>
                <c:pt idx="161">
                  <c:v>7.2766089019707731</c:v>
                </c:pt>
                <c:pt idx="162">
                  <c:v>7.0808285910644804</c:v>
                </c:pt>
                <c:pt idx="163">
                  <c:v>7.2417211211183448</c:v>
                </c:pt>
                <c:pt idx="164">
                  <c:v>7.149601781617708</c:v>
                </c:pt>
                <c:pt idx="165">
                  <c:v>7.1454048805874644</c:v>
                </c:pt>
                <c:pt idx="166">
                  <c:v>7.1012696078646895</c:v>
                </c:pt>
                <c:pt idx="167">
                  <c:v>7.1411486803523783</c:v>
                </c:pt>
                <c:pt idx="168">
                  <c:v>7.1399032065313826</c:v>
                </c:pt>
                <c:pt idx="169">
                  <c:v>7.5133137906408844</c:v>
                </c:pt>
                <c:pt idx="170">
                  <c:v>7.4216272557313996</c:v>
                </c:pt>
                <c:pt idx="171">
                  <c:v>7.3086858558719063</c:v>
                </c:pt>
                <c:pt idx="172">
                  <c:v>7.3874104480163334</c:v>
                </c:pt>
                <c:pt idx="173">
                  <c:v>7.2601839754042858</c:v>
                </c:pt>
                <c:pt idx="174">
                  <c:v>7.1106854841962814</c:v>
                </c:pt>
                <c:pt idx="175">
                  <c:v>7.5083060798239716</c:v>
                </c:pt>
                <c:pt idx="176">
                  <c:v>7.3300459628339487</c:v>
                </c:pt>
                <c:pt idx="177">
                  <c:v>7.2505853321878213</c:v>
                </c:pt>
                <c:pt idx="178">
                  <c:v>7.2084909234007943</c:v>
                </c:pt>
                <c:pt idx="179">
                  <c:v>7.3421093171767673</c:v>
                </c:pt>
                <c:pt idx="180">
                  <c:v>7.3582933373570327</c:v>
                </c:pt>
                <c:pt idx="181">
                  <c:v>7.4507207395622475</c:v>
                </c:pt>
                <c:pt idx="182">
                  <c:v>7.2212373629905882</c:v>
                </c:pt>
                <c:pt idx="183">
                  <c:v>7.3778457075474062</c:v>
                </c:pt>
                <c:pt idx="184">
                  <c:v>7.2445822706556022</c:v>
                </c:pt>
                <c:pt idx="185">
                  <c:v>7.4178528248840454</c:v>
                </c:pt>
                <c:pt idx="186">
                  <c:v>7.4053723483428948</c:v>
                </c:pt>
                <c:pt idx="187">
                  <c:v>7.4072241137740242</c:v>
                </c:pt>
                <c:pt idx="188">
                  <c:v>7.4467651887674426</c:v>
                </c:pt>
                <c:pt idx="189">
                  <c:v>7.507225866981619</c:v>
                </c:pt>
                <c:pt idx="190">
                  <c:v>7.397410435418454</c:v>
                </c:pt>
                <c:pt idx="191">
                  <c:v>7.4955899551664622</c:v>
                </c:pt>
                <c:pt idx="192">
                  <c:v>7.527425229675818</c:v>
                </c:pt>
                <c:pt idx="193">
                  <c:v>7.5540055279891583</c:v>
                </c:pt>
                <c:pt idx="194">
                  <c:v>7.4575569586271007</c:v>
                </c:pt>
                <c:pt idx="195">
                  <c:v>7.3821464725452417</c:v>
                </c:pt>
                <c:pt idx="196">
                  <c:v>7.361741754719513</c:v>
                </c:pt>
                <c:pt idx="197">
                  <c:v>7.3881174366224798</c:v>
                </c:pt>
                <c:pt idx="198">
                  <c:v>7.3129497416603142</c:v>
                </c:pt>
                <c:pt idx="199">
                  <c:v>7.4127857440534353</c:v>
                </c:pt>
                <c:pt idx="200">
                  <c:v>7.3650953485638251</c:v>
                </c:pt>
                <c:pt idx="201">
                  <c:v>7.4616566969277658</c:v>
                </c:pt>
                <c:pt idx="202">
                  <c:v>7.3604046336463123</c:v>
                </c:pt>
                <c:pt idx="203">
                  <c:v>7.3126714378726616</c:v>
                </c:pt>
                <c:pt idx="204">
                  <c:v>7.4207085201806464</c:v>
                </c:pt>
                <c:pt idx="205">
                  <c:v>7.3832802433189562</c:v>
                </c:pt>
                <c:pt idx="206">
                  <c:v>7.3486792636773766</c:v>
                </c:pt>
                <c:pt idx="207">
                  <c:v>7.4072307526961918</c:v>
                </c:pt>
                <c:pt idx="208">
                  <c:v>7.4178891707663928</c:v>
                </c:pt>
                <c:pt idx="209">
                  <c:v>7.4744613536052054</c:v>
                </c:pt>
                <c:pt idx="210">
                  <c:v>7.1524075559476952</c:v>
                </c:pt>
                <c:pt idx="211">
                  <c:v>7.5769607424110967</c:v>
                </c:pt>
                <c:pt idx="212">
                  <c:v>7.5116709624522997</c:v>
                </c:pt>
                <c:pt idx="213">
                  <c:v>7.1421949722994906</c:v>
                </c:pt>
                <c:pt idx="214">
                  <c:v>7.2868396684291561</c:v>
                </c:pt>
                <c:pt idx="215">
                  <c:v>7.5017055497426615</c:v>
                </c:pt>
                <c:pt idx="216">
                  <c:v>7.3433145694909179</c:v>
                </c:pt>
                <c:pt idx="217">
                  <c:v>7.3414067010686948</c:v>
                </c:pt>
                <c:pt idx="218">
                  <c:v>7.3870109469046223</c:v>
                </c:pt>
                <c:pt idx="219">
                  <c:v>7.5044752818588325</c:v>
                </c:pt>
                <c:pt idx="220">
                  <c:v>7.189592852784207</c:v>
                </c:pt>
                <c:pt idx="221">
                  <c:v>7.0711785521827881</c:v>
                </c:pt>
                <c:pt idx="222">
                  <c:v>7.5379926975019238</c:v>
                </c:pt>
                <c:pt idx="223">
                  <c:v>7.5218689389393143</c:v>
                </c:pt>
                <c:pt idx="224">
                  <c:v>6.9982313139167918</c:v>
                </c:pt>
                <c:pt idx="225">
                  <c:v>7.3376061956377239</c:v>
                </c:pt>
                <c:pt idx="226">
                  <c:v>7.5115646404338658</c:v>
                </c:pt>
                <c:pt idx="227">
                  <c:v>7.4455411001855767</c:v>
                </c:pt>
                <c:pt idx="228">
                  <c:v>7.5408073477356981</c:v>
                </c:pt>
                <c:pt idx="229">
                  <c:v>7.1084879150645222</c:v>
                </c:pt>
                <c:pt idx="230">
                  <c:v>7.4037225715138364</c:v>
                </c:pt>
                <c:pt idx="231">
                  <c:v>7.2850076118124267</c:v>
                </c:pt>
                <c:pt idx="232">
                  <c:v>7.1057688640401917</c:v>
                </c:pt>
                <c:pt idx="233">
                  <c:v>7.7066907886483511</c:v>
                </c:pt>
                <c:pt idx="234">
                  <c:v>7.4997852405946528</c:v>
                </c:pt>
                <c:pt idx="235">
                  <c:v>7.2925222150546665</c:v>
                </c:pt>
                <c:pt idx="236">
                  <c:v>7.1327419331593012</c:v>
                </c:pt>
                <c:pt idx="237">
                  <c:v>7.3579354728987054</c:v>
                </c:pt>
                <c:pt idx="238">
                  <c:v>7.4946521582878702</c:v>
                </c:pt>
                <c:pt idx="239">
                  <c:v>7.3144857700840671</c:v>
                </c:pt>
                <c:pt idx="240">
                  <c:v>6.9801121217383129</c:v>
                </c:pt>
                <c:pt idx="241">
                  <c:v>7.0777052686590496</c:v>
                </c:pt>
                <c:pt idx="242">
                  <c:v>7.1155602667335813</c:v>
                </c:pt>
                <c:pt idx="243">
                  <c:v>7.0796046954840284</c:v>
                </c:pt>
                <c:pt idx="244">
                  <c:v>7.1052085811753756</c:v>
                </c:pt>
                <c:pt idx="245">
                  <c:v>7.2285831946750392</c:v>
                </c:pt>
                <c:pt idx="246">
                  <c:v>8.1807504489513079</c:v>
                </c:pt>
                <c:pt idx="247">
                  <c:v>7.812353240987818</c:v>
                </c:pt>
                <c:pt idx="248">
                  <c:v>8.2327083239476746</c:v>
                </c:pt>
                <c:pt idx="249">
                  <c:v>7.7632041407215766</c:v>
                </c:pt>
                <c:pt idx="250">
                  <c:v>7.8816399803718058</c:v>
                </c:pt>
                <c:pt idx="251">
                  <c:v>7.5694098518307982</c:v>
                </c:pt>
                <c:pt idx="252">
                  <c:v>7.436193051640533</c:v>
                </c:pt>
                <c:pt idx="253">
                  <c:v>7.4675152247380092</c:v>
                </c:pt>
                <c:pt idx="254">
                  <c:v>7.6824196349367053</c:v>
                </c:pt>
                <c:pt idx="255">
                  <c:v>7.8943363530349728</c:v>
                </c:pt>
                <c:pt idx="256">
                  <c:v>7.6436052708175648</c:v>
                </c:pt>
                <c:pt idx="257">
                  <c:v>7.8350648993205487</c:v>
                </c:pt>
                <c:pt idx="258">
                  <c:v>8.0686124540784743</c:v>
                </c:pt>
                <c:pt idx="259">
                  <c:v>7.6346543382427337</c:v>
                </c:pt>
                <c:pt idx="260">
                  <c:v>7.7400162519629125</c:v>
                </c:pt>
                <c:pt idx="261">
                  <c:v>7.6009719942095204</c:v>
                </c:pt>
                <c:pt idx="262">
                  <c:v>7.4616459705170435</c:v>
                </c:pt>
                <c:pt idx="263">
                  <c:v>7.4094230595258024</c:v>
                </c:pt>
                <c:pt idx="264">
                  <c:v>7.4939280983591248</c:v>
                </c:pt>
                <c:pt idx="265">
                  <c:v>7.5756544320991033</c:v>
                </c:pt>
                <c:pt idx="266">
                  <c:v>7.342559213686954</c:v>
                </c:pt>
                <c:pt idx="267">
                  <c:v>7.3997129521345801</c:v>
                </c:pt>
                <c:pt idx="268">
                  <c:v>7.4454042482534639</c:v>
                </c:pt>
                <c:pt idx="269">
                  <c:v>7.4677211585849577</c:v>
                </c:pt>
                <c:pt idx="270">
                  <c:v>7.4591505853917353</c:v>
                </c:pt>
                <c:pt idx="271">
                  <c:v>7.7790740024982519</c:v>
                </c:pt>
                <c:pt idx="272">
                  <c:v>7.6552141159735818</c:v>
                </c:pt>
                <c:pt idx="273">
                  <c:v>7.4020833255637282</c:v>
                </c:pt>
                <c:pt idx="274">
                  <c:v>7.5601982671109651</c:v>
                </c:pt>
                <c:pt idx="275">
                  <c:v>7.4152018565016098</c:v>
                </c:pt>
                <c:pt idx="276">
                  <c:v>7.6298693489459124</c:v>
                </c:pt>
                <c:pt idx="277">
                  <c:v>7.5581367419153329</c:v>
                </c:pt>
                <c:pt idx="278">
                  <c:v>7.661055534862566</c:v>
                </c:pt>
                <c:pt idx="279">
                  <c:v>7.533110319296787</c:v>
                </c:pt>
                <c:pt idx="280">
                  <c:v>7.5549978424548625</c:v>
                </c:pt>
                <c:pt idx="281">
                  <c:v>7.4461611464538748</c:v>
                </c:pt>
                <c:pt idx="282">
                  <c:v>7.6588082724055253</c:v>
                </c:pt>
                <c:pt idx="283">
                  <c:v>7.6010228735051353</c:v>
                </c:pt>
                <c:pt idx="284">
                  <c:v>7.3967903088910711</c:v>
                </c:pt>
                <c:pt idx="285">
                  <c:v>7.5887238502789929</c:v>
                </c:pt>
                <c:pt idx="286">
                  <c:v>7.4144627265981038</c:v>
                </c:pt>
                <c:pt idx="287">
                  <c:v>7.3970419799721556</c:v>
                </c:pt>
                <c:pt idx="288">
                  <c:v>7.4928753229883327</c:v>
                </c:pt>
                <c:pt idx="289">
                  <c:v>7.3444396774673288</c:v>
                </c:pt>
                <c:pt idx="290">
                  <c:v>7.5857552643083173</c:v>
                </c:pt>
                <c:pt idx="291">
                  <c:v>7.4770518458431878</c:v>
                </c:pt>
                <c:pt idx="292">
                  <c:v>7.4631950677543628</c:v>
                </c:pt>
                <c:pt idx="293">
                  <c:v>7.3953133850906205</c:v>
                </c:pt>
                <c:pt idx="294">
                  <c:v>7.5311296573442625</c:v>
                </c:pt>
                <c:pt idx="295">
                  <c:v>7.5753826361314909</c:v>
                </c:pt>
                <c:pt idx="296">
                  <c:v>7.56969040656349</c:v>
                </c:pt>
                <c:pt idx="297">
                  <c:v>7.453543373839838</c:v>
                </c:pt>
                <c:pt idx="298">
                  <c:v>7.4193494717297757</c:v>
                </c:pt>
                <c:pt idx="299">
                  <c:v>7.4246798340411324</c:v>
                </c:pt>
                <c:pt idx="300">
                  <c:v>7.7008676509119134</c:v>
                </c:pt>
                <c:pt idx="301">
                  <c:v>7.56205628625505</c:v>
                </c:pt>
                <c:pt idx="302">
                  <c:v>7.4248037101989199</c:v>
                </c:pt>
                <c:pt idx="303">
                  <c:v>7.5014950000974627</c:v>
                </c:pt>
                <c:pt idx="304">
                  <c:v>7.6617897873699201</c:v>
                </c:pt>
                <c:pt idx="305">
                  <c:v>7.3213797481326646</c:v>
                </c:pt>
                <c:pt idx="306">
                  <c:v>7.4587696665757024</c:v>
                </c:pt>
                <c:pt idx="307">
                  <c:v>7.4897718236692743</c:v>
                </c:pt>
                <c:pt idx="308">
                  <c:v>7.4914348474712158</c:v>
                </c:pt>
                <c:pt idx="309">
                  <c:v>7.4924558864564883</c:v>
                </c:pt>
                <c:pt idx="310">
                  <c:v>7.5043950584329817</c:v>
                </c:pt>
                <c:pt idx="311">
                  <c:v>7.4433467256651413</c:v>
                </c:pt>
                <c:pt idx="312">
                  <c:v>7.4570486176446762</c:v>
                </c:pt>
                <c:pt idx="313">
                  <c:v>7.4720130803701528</c:v>
                </c:pt>
                <c:pt idx="314">
                  <c:v>7.2444444671503128</c:v>
                </c:pt>
                <c:pt idx="315">
                  <c:v>7.1727311534520268</c:v>
                </c:pt>
                <c:pt idx="316">
                  <c:v>7.1115469322644573</c:v>
                </c:pt>
                <c:pt idx="317">
                  <c:v>7.1866437230015796</c:v>
                </c:pt>
                <c:pt idx="318">
                  <c:v>7.0766692417462851</c:v>
                </c:pt>
                <c:pt idx="319">
                  <c:v>7.1058790086993975</c:v>
                </c:pt>
                <c:pt idx="320">
                  <c:v>7.0165365429799706</c:v>
                </c:pt>
                <c:pt idx="321">
                  <c:v>6.9646423416448986</c:v>
                </c:pt>
                <c:pt idx="322">
                  <c:v>7.0068289199301157</c:v>
                </c:pt>
                <c:pt idx="323">
                  <c:v>6.984429456640143</c:v>
                </c:pt>
                <c:pt idx="324">
                  <c:v>7.1372337519934765</c:v>
                </c:pt>
                <c:pt idx="325">
                  <c:v>7.1181031565514159</c:v>
                </c:pt>
                <c:pt idx="326">
                  <c:v>7.1257070327383563</c:v>
                </c:pt>
                <c:pt idx="327">
                  <c:v>6.9400197740715948</c:v>
                </c:pt>
                <c:pt idx="328">
                  <c:v>7.2010101787339771</c:v>
                </c:pt>
                <c:pt idx="329">
                  <c:v>6.9319090246722332</c:v>
                </c:pt>
                <c:pt idx="330">
                  <c:v>6.9825040142288648</c:v>
                </c:pt>
                <c:pt idx="331">
                  <c:v>7.0268568890777408</c:v>
                </c:pt>
                <c:pt idx="332">
                  <c:v>7.0491956791767212</c:v>
                </c:pt>
                <c:pt idx="333">
                  <c:v>7.0436183974733275</c:v>
                </c:pt>
                <c:pt idx="334">
                  <c:v>7.3480592272913876</c:v>
                </c:pt>
                <c:pt idx="335">
                  <c:v>7.2868086300827226</c:v>
                </c:pt>
                <c:pt idx="336">
                  <c:v>7.3171567205917762</c:v>
                </c:pt>
                <c:pt idx="337">
                  <c:v>7.167665816416311</c:v>
                </c:pt>
                <c:pt idx="338">
                  <c:v>7.2743841717685385</c:v>
                </c:pt>
                <c:pt idx="339">
                  <c:v>7.3507020740830402</c:v>
                </c:pt>
                <c:pt idx="340">
                  <c:v>7.3033605252656333</c:v>
                </c:pt>
                <c:pt idx="341">
                  <c:v>7.2514371312157895</c:v>
                </c:pt>
                <c:pt idx="342">
                  <c:v>7.2552493168189081</c:v>
                </c:pt>
                <c:pt idx="343">
                  <c:v>7.2558230379149666</c:v>
                </c:pt>
                <c:pt idx="344">
                  <c:v>7.4069473343670484</c:v>
                </c:pt>
                <c:pt idx="345">
                  <c:v>7.1454363573271324</c:v>
                </c:pt>
                <c:pt idx="346">
                  <c:v>7.2810283474818567</c:v>
                </c:pt>
                <c:pt idx="347">
                  <c:v>6.9352152865126255</c:v>
                </c:pt>
                <c:pt idx="348">
                  <c:v>6.9775692081469645</c:v>
                </c:pt>
                <c:pt idx="349">
                  <c:v>7.1306855536074405</c:v>
                </c:pt>
                <c:pt idx="350">
                  <c:v>7.1752903542800146</c:v>
                </c:pt>
                <c:pt idx="351">
                  <c:v>7.2348383673557635</c:v>
                </c:pt>
                <c:pt idx="352">
                  <c:v>7.2855454938400017</c:v>
                </c:pt>
                <c:pt idx="353">
                  <c:v>7.2623427276101706</c:v>
                </c:pt>
                <c:pt idx="354">
                  <c:v>7.3677863951868776</c:v>
                </c:pt>
                <c:pt idx="355">
                  <c:v>7.3691617381206429</c:v>
                </c:pt>
                <c:pt idx="356">
                  <c:v>7.3232913768022101</c:v>
                </c:pt>
                <c:pt idx="357">
                  <c:v>7.1803543527806308</c:v>
                </c:pt>
                <c:pt idx="358">
                  <c:v>7.1366756621977014</c:v>
                </c:pt>
                <c:pt idx="359">
                  <c:v>7.1588623958187005</c:v>
                </c:pt>
                <c:pt idx="360">
                  <c:v>7.2891064278349527</c:v>
                </c:pt>
                <c:pt idx="361">
                  <c:v>7.2342987169486141</c:v>
                </c:pt>
                <c:pt idx="362">
                  <c:v>7.2892517725111867</c:v>
                </c:pt>
                <c:pt idx="363">
                  <c:v>7.2591115661641972</c:v>
                </c:pt>
                <c:pt idx="364">
                  <c:v>7.3149813217067079</c:v>
                </c:pt>
                <c:pt idx="365">
                  <c:v>7.1337329288674507</c:v>
                </c:pt>
                <c:pt idx="366">
                  <c:v>7.1011171771217532</c:v>
                </c:pt>
                <c:pt idx="367">
                  <c:v>7.1424229504267087</c:v>
                </c:pt>
                <c:pt idx="368">
                  <c:v>7.1876401079844809</c:v>
                </c:pt>
                <c:pt idx="369">
                  <c:v>7.1974708142122301</c:v>
                </c:pt>
                <c:pt idx="370">
                  <c:v>7.1639373927882541</c:v>
                </c:pt>
                <c:pt idx="371">
                  <c:v>7.0920316656465276</c:v>
                </c:pt>
                <c:pt idx="372">
                  <c:v>7.2712000994299295</c:v>
                </c:pt>
                <c:pt idx="373">
                  <c:v>7.1150595163105157</c:v>
                </c:pt>
                <c:pt idx="374">
                  <c:v>7.2717050689359093</c:v>
                </c:pt>
                <c:pt idx="375">
                  <c:v>7.1151069067683999</c:v>
                </c:pt>
                <c:pt idx="376">
                  <c:v>7.3164260641005576</c:v>
                </c:pt>
                <c:pt idx="377">
                  <c:v>7.3275201122844242</c:v>
                </c:pt>
                <c:pt idx="378">
                  <c:v>7.3433652962797931</c:v>
                </c:pt>
                <c:pt idx="379">
                  <c:v>7.2175685456387457</c:v>
                </c:pt>
                <c:pt idx="380">
                  <c:v>7.365366107817235</c:v>
                </c:pt>
                <c:pt idx="381">
                  <c:v>7.2363783142656812</c:v>
                </c:pt>
                <c:pt idx="382">
                  <c:v>7.3937208505390659</c:v>
                </c:pt>
                <c:pt idx="383">
                  <c:v>7.239216277402301</c:v>
                </c:pt>
                <c:pt idx="384">
                  <c:v>7.1407340445566581</c:v>
                </c:pt>
                <c:pt idx="385">
                  <c:v>7.2514177013193848</c:v>
                </c:pt>
                <c:pt idx="386">
                  <c:v>7.2625713572859052</c:v>
                </c:pt>
                <c:pt idx="387">
                  <c:v>7.1278349504202518</c:v>
                </c:pt>
                <c:pt idx="388">
                  <c:v>7.1991948597549227</c:v>
                </c:pt>
                <c:pt idx="389">
                  <c:v>7.0181196327701345</c:v>
                </c:pt>
                <c:pt idx="390">
                  <c:v>7.2968406874969833</c:v>
                </c:pt>
                <c:pt idx="391">
                  <c:v>7.2838937221787425</c:v>
                </c:pt>
                <c:pt idx="392">
                  <c:v>7.1461941547571266</c:v>
                </c:pt>
                <c:pt idx="393">
                  <c:v>7.1686767151314843</c:v>
                </c:pt>
                <c:pt idx="394">
                  <c:v>7.1350516947705636</c:v>
                </c:pt>
                <c:pt idx="395">
                  <c:v>7.2602177456303503</c:v>
                </c:pt>
                <c:pt idx="396">
                  <c:v>7.348747289953649</c:v>
                </c:pt>
                <c:pt idx="397">
                  <c:v>7.3328528326408149</c:v>
                </c:pt>
                <c:pt idx="398">
                  <c:v>7.2871389032697298</c:v>
                </c:pt>
                <c:pt idx="399">
                  <c:v>7.3194451788229014</c:v>
                </c:pt>
                <c:pt idx="400">
                  <c:v>7.1916094393037246</c:v>
                </c:pt>
                <c:pt idx="401">
                  <c:v>7.1768793728545202</c:v>
                </c:pt>
                <c:pt idx="402">
                  <c:v>7.1424981566336285</c:v>
                </c:pt>
                <c:pt idx="403">
                  <c:v>7.1964746757468756</c:v>
                </c:pt>
                <c:pt idx="404">
                  <c:v>7.2538516230907897</c:v>
                </c:pt>
                <c:pt idx="405">
                  <c:v>7.1563828148420878</c:v>
                </c:pt>
                <c:pt idx="406">
                  <c:v>7.2891452220741231</c:v>
                </c:pt>
                <c:pt idx="407">
                  <c:v>7.2084816793814923</c:v>
                </c:pt>
                <c:pt idx="408">
                  <c:v>7.3612389406807992</c:v>
                </c:pt>
                <c:pt idx="409">
                  <c:v>7.3897711654103144</c:v>
                </c:pt>
                <c:pt idx="410">
                  <c:v>7.144712019961327</c:v>
                </c:pt>
                <c:pt idx="411">
                  <c:v>7.3275783290960286</c:v>
                </c:pt>
                <c:pt idx="412">
                  <c:v>7.2049732678468459</c:v>
                </c:pt>
                <c:pt idx="413">
                  <c:v>7.2590601027804684</c:v>
                </c:pt>
                <c:pt idx="414">
                  <c:v>7.0546049538522082</c:v>
                </c:pt>
                <c:pt idx="415">
                  <c:v>7.1845128347680758</c:v>
                </c:pt>
                <c:pt idx="416">
                  <c:v>7.2080985173505319</c:v>
                </c:pt>
                <c:pt idx="417">
                  <c:v>7.3776287817537138</c:v>
                </c:pt>
                <c:pt idx="418">
                  <c:v>7.3818706583150817</c:v>
                </c:pt>
                <c:pt idx="419">
                  <c:v>7.393866659065667</c:v>
                </c:pt>
                <c:pt idx="420">
                  <c:v>7.2834708444779146</c:v>
                </c:pt>
                <c:pt idx="421">
                  <c:v>7.4048639993524432</c:v>
                </c:pt>
                <c:pt idx="422">
                  <c:v>7.3054158390762503</c:v>
                </c:pt>
                <c:pt idx="423">
                  <c:v>7.1762953621086005</c:v>
                </c:pt>
                <c:pt idx="424">
                  <c:v>7.3052555432843338</c:v>
                </c:pt>
                <c:pt idx="425">
                  <c:v>7.4047905935577631</c:v>
                </c:pt>
                <c:pt idx="426">
                  <c:v>7.3588468827180558</c:v>
                </c:pt>
                <c:pt idx="427">
                  <c:v>7.3285823023441914</c:v>
                </c:pt>
                <c:pt idx="428">
                  <c:v>7.3508422613452202</c:v>
                </c:pt>
                <c:pt idx="429">
                  <c:v>7.3457797989257871</c:v>
                </c:pt>
                <c:pt idx="430">
                  <c:v>7.4289620921407469</c:v>
                </c:pt>
                <c:pt idx="431">
                  <c:v>7.3121878781491274</c:v>
                </c:pt>
                <c:pt idx="432">
                  <c:v>7.1190069454041192</c:v>
                </c:pt>
                <c:pt idx="433">
                  <c:v>7.4274883067165778</c:v>
                </c:pt>
                <c:pt idx="434">
                  <c:v>7.3976654473530745</c:v>
                </c:pt>
                <c:pt idx="435">
                  <c:v>7.1648605440768787</c:v>
                </c:pt>
                <c:pt idx="436">
                  <c:v>7.3113359236137576</c:v>
                </c:pt>
                <c:pt idx="437">
                  <c:v>7.3267029498330594</c:v>
                </c:pt>
                <c:pt idx="438">
                  <c:v>7.2884306774097025</c:v>
                </c:pt>
                <c:pt idx="439">
                  <c:v>7.2616348285307932</c:v>
                </c:pt>
                <c:pt idx="440">
                  <c:v>7.4987756214615953</c:v>
                </c:pt>
                <c:pt idx="441">
                  <c:v>7.3715906435561509</c:v>
                </c:pt>
                <c:pt idx="442">
                  <c:v>7.4490249272688729</c:v>
                </c:pt>
                <c:pt idx="443">
                  <c:v>7.2784056362869336</c:v>
                </c:pt>
                <c:pt idx="444">
                  <c:v>7.375057492429451</c:v>
                </c:pt>
                <c:pt idx="445">
                  <c:v>7.3983558239226888</c:v>
                </c:pt>
                <c:pt idx="446">
                  <c:v>7.4505672433108705</c:v>
                </c:pt>
                <c:pt idx="447">
                  <c:v>7.34349898033605</c:v>
                </c:pt>
                <c:pt idx="448">
                  <c:v>7.2946302520619506</c:v>
                </c:pt>
                <c:pt idx="449">
                  <c:v>7.433585631294644</c:v>
                </c:pt>
                <c:pt idx="450">
                  <c:v>7.5359109885046118</c:v>
                </c:pt>
                <c:pt idx="451">
                  <c:v>7.547744995022291</c:v>
                </c:pt>
                <c:pt idx="452">
                  <c:v>7.4669737814338566</c:v>
                </c:pt>
                <c:pt idx="453">
                  <c:v>7.4042294405335829</c:v>
                </c:pt>
                <c:pt idx="454">
                  <c:v>7.2809439936410119</c:v>
                </c:pt>
                <c:pt idx="455">
                  <c:v>7.3845535373909836</c:v>
                </c:pt>
                <c:pt idx="456">
                  <c:v>7.2731197622484158</c:v>
                </c:pt>
                <c:pt idx="457">
                  <c:v>7.3365920895605674</c:v>
                </c:pt>
                <c:pt idx="458">
                  <c:v>7.4564475928172795</c:v>
                </c:pt>
                <c:pt idx="459">
                  <c:v>7.3552000481288093</c:v>
                </c:pt>
                <c:pt idx="460">
                  <c:v>7.2256937425944745</c:v>
                </c:pt>
                <c:pt idx="461">
                  <c:v>7.3797334798417902</c:v>
                </c:pt>
                <c:pt idx="462">
                  <c:v>7.4990901307162954</c:v>
                </c:pt>
                <c:pt idx="463">
                  <c:v>7.3876360554360652</c:v>
                </c:pt>
                <c:pt idx="464">
                  <c:v>7.5008186120923153</c:v>
                </c:pt>
                <c:pt idx="465">
                  <c:v>7.4987621974755205</c:v>
                </c:pt>
                <c:pt idx="466">
                  <c:v>7.3794595376770289</c:v>
                </c:pt>
                <c:pt idx="467">
                  <c:v>7.4128271178613465</c:v>
                </c:pt>
                <c:pt idx="468">
                  <c:v>7.4666634018975646</c:v>
                </c:pt>
                <c:pt idx="469">
                  <c:v>7.5846631375691533</c:v>
                </c:pt>
                <c:pt idx="470">
                  <c:v>7.3065110187268658</c:v>
                </c:pt>
                <c:pt idx="471">
                  <c:v>7.2850907780211251</c:v>
                </c:pt>
                <c:pt idx="472">
                  <c:v>7.4212655251622843</c:v>
                </c:pt>
                <c:pt idx="473">
                  <c:v>7.4188907027339965</c:v>
                </c:pt>
                <c:pt idx="474">
                  <c:v>7.3720108845067154</c:v>
                </c:pt>
                <c:pt idx="475">
                  <c:v>7.5243060107361517</c:v>
                </c:pt>
                <c:pt idx="476">
                  <c:v>7.3335372339556768</c:v>
                </c:pt>
                <c:pt idx="477">
                  <c:v>7.5615441425680405</c:v>
                </c:pt>
                <c:pt idx="478">
                  <c:v>7.3399577069480761</c:v>
                </c:pt>
                <c:pt idx="479">
                  <c:v>7.3789583942154655</c:v>
                </c:pt>
                <c:pt idx="480">
                  <c:v>7.2152507571572109</c:v>
                </c:pt>
                <c:pt idx="481">
                  <c:v>7.1820879988704824</c:v>
                </c:pt>
                <c:pt idx="482">
                  <c:v>7.4186959761043809</c:v>
                </c:pt>
                <c:pt idx="483">
                  <c:v>7.354055839729071</c:v>
                </c:pt>
                <c:pt idx="484">
                  <c:v>7.3059028381864914</c:v>
                </c:pt>
                <c:pt idx="485">
                  <c:v>7.1229923954132603</c:v>
                </c:pt>
                <c:pt idx="486">
                  <c:v>7.3339596896898911</c:v>
                </c:pt>
                <c:pt idx="487">
                  <c:v>7.0112118568974058</c:v>
                </c:pt>
                <c:pt idx="488">
                  <c:v>6.8976060946381468</c:v>
                </c:pt>
                <c:pt idx="489">
                  <c:v>7.254852406558908</c:v>
                </c:pt>
                <c:pt idx="490">
                  <c:v>6.9658148917901794</c:v>
                </c:pt>
                <c:pt idx="491">
                  <c:v>7.2348046509173267</c:v>
                </c:pt>
                <c:pt idx="492">
                  <c:v>7.3769634900109535</c:v>
                </c:pt>
                <c:pt idx="493">
                  <c:v>7.2866388053538964</c:v>
                </c:pt>
                <c:pt idx="494">
                  <c:v>7.2084510121691681</c:v>
                </c:pt>
                <c:pt idx="495">
                  <c:v>7.2599032956684697</c:v>
                </c:pt>
                <c:pt idx="496">
                  <c:v>7.3909031842911022</c:v>
                </c:pt>
                <c:pt idx="497">
                  <c:v>7.3769985670858107</c:v>
                </c:pt>
                <c:pt idx="498">
                  <c:v>7.4501464927451284</c:v>
                </c:pt>
                <c:pt idx="499">
                  <c:v>7.25951491665713</c:v>
                </c:pt>
                <c:pt idx="500">
                  <c:v>7.3740964831831848</c:v>
                </c:pt>
                <c:pt idx="501">
                  <c:v>7.3349404727288423</c:v>
                </c:pt>
                <c:pt idx="502">
                  <c:v>7.1052632922870238</c:v>
                </c:pt>
                <c:pt idx="503">
                  <c:v>7.2355765479681935</c:v>
                </c:pt>
                <c:pt idx="504">
                  <c:v>7.1842843561116965</c:v>
                </c:pt>
                <c:pt idx="505">
                  <c:v>7.3205658311462019</c:v>
                </c:pt>
                <c:pt idx="506">
                  <c:v>7.1443170269077472</c:v>
                </c:pt>
                <c:pt idx="507">
                  <c:v>7.2070703743511881</c:v>
                </c:pt>
                <c:pt idx="508">
                  <c:v>7.0342894206591193</c:v>
                </c:pt>
                <c:pt idx="509">
                  <c:v>7.3618696588905923</c:v>
                </c:pt>
                <c:pt idx="510">
                  <c:v>7.1031201522186214</c:v>
                </c:pt>
                <c:pt idx="511">
                  <c:v>7.1999642985094283</c:v>
                </c:pt>
                <c:pt idx="512">
                  <c:v>7.3446021423234171</c:v>
                </c:pt>
                <c:pt idx="513">
                  <c:v>7.3660305304429343</c:v>
                </c:pt>
                <c:pt idx="514">
                  <c:v>7.492930298158929</c:v>
                </c:pt>
                <c:pt idx="515">
                  <c:v>7.3595106848934844</c:v>
                </c:pt>
                <c:pt idx="516">
                  <c:v>7.422783131455958</c:v>
                </c:pt>
                <c:pt idx="517">
                  <c:v>6.889219207483495</c:v>
                </c:pt>
                <c:pt idx="518">
                  <c:v>7.0271765604425438</c:v>
                </c:pt>
                <c:pt idx="519">
                  <c:v>7.4150926807567208</c:v>
                </c:pt>
                <c:pt idx="520">
                  <c:v>7.2404388136643636</c:v>
                </c:pt>
                <c:pt idx="521">
                  <c:v>7.2952167222691058</c:v>
                </c:pt>
                <c:pt idx="522">
                  <c:v>7.2039169519699984</c:v>
                </c:pt>
                <c:pt idx="523">
                  <c:v>7.4964237501247233</c:v>
                </c:pt>
                <c:pt idx="524">
                  <c:v>7.4924217562652897</c:v>
                </c:pt>
                <c:pt idx="525">
                  <c:v>7.5272619058784347</c:v>
                </c:pt>
                <c:pt idx="526">
                  <c:v>7.2330824166155567</c:v>
                </c:pt>
                <c:pt idx="527">
                  <c:v>7.4187328086580138</c:v>
                </c:pt>
                <c:pt idx="528">
                  <c:v>7.1751325109893935</c:v>
                </c:pt>
                <c:pt idx="529">
                  <c:v>7.2336317964212258</c:v>
                </c:pt>
                <c:pt idx="530">
                  <c:v>7.4255713374867502</c:v>
                </c:pt>
                <c:pt idx="531">
                  <c:v>7.4621070410021817</c:v>
                </c:pt>
                <c:pt idx="532">
                  <c:v>7.3096869988636115</c:v>
                </c:pt>
                <c:pt idx="533">
                  <c:v>7.1536206482262275</c:v>
                </c:pt>
                <c:pt idx="534">
                  <c:v>7.320933154815318</c:v>
                </c:pt>
                <c:pt idx="535">
                  <c:v>7.3074325588756732</c:v>
                </c:pt>
                <c:pt idx="536">
                  <c:v>7.4224667378693674</c:v>
                </c:pt>
                <c:pt idx="537">
                  <c:v>7.2006589100552825</c:v>
                </c:pt>
                <c:pt idx="538">
                  <c:v>7.240189938420686</c:v>
                </c:pt>
                <c:pt idx="539">
                  <c:v>7.2721986345477614</c:v>
                </c:pt>
                <c:pt idx="540">
                  <c:v>7.634429943784534</c:v>
                </c:pt>
                <c:pt idx="541">
                  <c:v>7.2893066940100963</c:v>
                </c:pt>
                <c:pt idx="542">
                  <c:v>7.2743851117536957</c:v>
                </c:pt>
                <c:pt idx="543">
                  <c:v>7.195873985531561</c:v>
                </c:pt>
                <c:pt idx="544">
                  <c:v>7.3530925493160773</c:v>
                </c:pt>
                <c:pt idx="545">
                  <c:v>7.3180054261996936</c:v>
                </c:pt>
                <c:pt idx="546">
                  <c:v>7.3088996262851174</c:v>
                </c:pt>
                <c:pt idx="547">
                  <c:v>7.2640351444550912</c:v>
                </c:pt>
                <c:pt idx="548">
                  <c:v>7.1389897148007453</c:v>
                </c:pt>
                <c:pt idx="549">
                  <c:v>7.3135048003946972</c:v>
                </c:pt>
                <c:pt idx="550">
                  <c:v>7.4426908060301074</c:v>
                </c:pt>
                <c:pt idx="551">
                  <c:v>7.454558562282509</c:v>
                </c:pt>
                <c:pt idx="552">
                  <c:v>7.2604557907641354</c:v>
                </c:pt>
                <c:pt idx="553">
                  <c:v>7.3715146371861513</c:v>
                </c:pt>
                <c:pt idx="554">
                  <c:v>7.2545898041003554</c:v>
                </c:pt>
                <c:pt idx="555">
                  <c:v>7.2719611157972679</c:v>
                </c:pt>
                <c:pt idx="556">
                  <c:v>7.3118362575324864</c:v>
                </c:pt>
                <c:pt idx="557">
                  <c:v>7.5488708380866694</c:v>
                </c:pt>
                <c:pt idx="558">
                  <c:v>7.1437007214364172</c:v>
                </c:pt>
                <c:pt idx="559">
                  <c:v>7.865367668886984</c:v>
                </c:pt>
                <c:pt idx="560">
                  <c:v>7.3626197729989773</c:v>
                </c:pt>
                <c:pt idx="561">
                  <c:v>7.2111774736293137</c:v>
                </c:pt>
                <c:pt idx="562">
                  <c:v>7.0912029024745848</c:v>
                </c:pt>
                <c:pt idx="563">
                  <c:v>7.2885865685178297</c:v>
                </c:pt>
                <c:pt idx="564">
                  <c:v>7.2092167433458823</c:v>
                </c:pt>
                <c:pt idx="565">
                  <c:v>7.1381006663388566</c:v>
                </c:pt>
                <c:pt idx="566">
                  <c:v>7.5554177744859672</c:v>
                </c:pt>
                <c:pt idx="567">
                  <c:v>7.2962000728428098</c:v>
                </c:pt>
                <c:pt idx="568">
                  <c:v>7.2774091408133135</c:v>
                </c:pt>
                <c:pt idx="569">
                  <c:v>7.4757828603550616</c:v>
                </c:pt>
                <c:pt idx="570">
                  <c:v>7.1916783642220414</c:v>
                </c:pt>
                <c:pt idx="571">
                  <c:v>7.400057398125945</c:v>
                </c:pt>
                <c:pt idx="572">
                  <c:v>7.2042263218214053</c:v>
                </c:pt>
                <c:pt idx="573">
                  <c:v>7.1620469559929951</c:v>
                </c:pt>
                <c:pt idx="574">
                  <c:v>7.0753846178777575</c:v>
                </c:pt>
                <c:pt idx="575">
                  <c:v>7.1018993891538944</c:v>
                </c:pt>
                <c:pt idx="576">
                  <c:v>7.0405035711700004</c:v>
                </c:pt>
                <c:pt idx="577">
                  <c:v>7.132620102285375</c:v>
                </c:pt>
                <c:pt idx="578">
                  <c:v>7.0384811351193139</c:v>
                </c:pt>
                <c:pt idx="579">
                  <c:v>7.079885178903643</c:v>
                </c:pt>
                <c:pt idx="580">
                  <c:v>7.2546175435874076</c:v>
                </c:pt>
                <c:pt idx="581">
                  <c:v>7.1824416059048497</c:v>
                </c:pt>
                <c:pt idx="582">
                  <c:v>7.4772903538080691</c:v>
                </c:pt>
                <c:pt idx="583">
                  <c:v>7.1457285900770646</c:v>
                </c:pt>
                <c:pt idx="584">
                  <c:v>7.3064423763991568</c:v>
                </c:pt>
                <c:pt idx="585">
                  <c:v>7.1651814116244417</c:v>
                </c:pt>
                <c:pt idx="586">
                  <c:v>7.2908483100631161</c:v>
                </c:pt>
                <c:pt idx="587">
                  <c:v>7.1887647815016598</c:v>
                </c:pt>
                <c:pt idx="588">
                  <c:v>6.9861209247920026</c:v>
                </c:pt>
                <c:pt idx="589">
                  <c:v>7.0355713084239673</c:v>
                </c:pt>
                <c:pt idx="590">
                  <c:v>7.591762226816499</c:v>
                </c:pt>
                <c:pt idx="591">
                  <c:v>7.3660853419944061</c:v>
                </c:pt>
                <c:pt idx="592">
                  <c:v>7.2409035821106826</c:v>
                </c:pt>
                <c:pt idx="593">
                  <c:v>7.1652075107451303</c:v>
                </c:pt>
                <c:pt idx="594">
                  <c:v>7.212158862477918</c:v>
                </c:pt>
                <c:pt idx="595">
                  <c:v>7.0842404348661914</c:v>
                </c:pt>
                <c:pt idx="596">
                  <c:v>7.2091173321725464</c:v>
                </c:pt>
                <c:pt idx="597">
                  <c:v>6.9480600569306077</c:v>
                </c:pt>
                <c:pt idx="598">
                  <c:v>7.0120867111238976</c:v>
                </c:pt>
                <c:pt idx="599">
                  <c:v>7.0430049063374351</c:v>
                </c:pt>
                <c:pt idx="600">
                  <c:v>7.0071774845087473</c:v>
                </c:pt>
                <c:pt idx="601">
                  <c:v>7.0674120665764182</c:v>
                </c:pt>
                <c:pt idx="602">
                  <c:v>7.17521543353749</c:v>
                </c:pt>
                <c:pt idx="603">
                  <c:v>7.1919697306762833</c:v>
                </c:pt>
                <c:pt idx="604">
                  <c:v>7.2267792663224917</c:v>
                </c:pt>
                <c:pt idx="605">
                  <c:v>7.0672648283938218</c:v>
                </c:pt>
                <c:pt idx="606">
                  <c:v>7.140046782666257</c:v>
                </c:pt>
                <c:pt idx="607">
                  <c:v>7.2573548618094179</c:v>
                </c:pt>
                <c:pt idx="608">
                  <c:v>7.1001268333282859</c:v>
                </c:pt>
                <c:pt idx="609">
                  <c:v>7.1478881406366952</c:v>
                </c:pt>
                <c:pt idx="610">
                  <c:v>7.0626237563132301</c:v>
                </c:pt>
                <c:pt idx="611">
                  <c:v>6.9316751313094667</c:v>
                </c:pt>
                <c:pt idx="612">
                  <c:v>7.0962332545258642</c:v>
                </c:pt>
                <c:pt idx="613">
                  <c:v>7.0089921732336951</c:v>
                </c:pt>
                <c:pt idx="614">
                  <c:v>7.0453813850702245</c:v>
                </c:pt>
                <c:pt idx="615">
                  <c:v>7.3018009293077686</c:v>
                </c:pt>
                <c:pt idx="616">
                  <c:v>7.2212279909184192</c:v>
                </c:pt>
                <c:pt idx="617">
                  <c:v>7.1125925603636935</c:v>
                </c:pt>
                <c:pt idx="618">
                  <c:v>7.1233473727629191</c:v>
                </c:pt>
                <c:pt idx="619">
                  <c:v>7.0316179898846158</c:v>
                </c:pt>
                <c:pt idx="620">
                  <c:v>7.0337110174656736</c:v>
                </c:pt>
                <c:pt idx="621">
                  <c:v>7.1841804830683618</c:v>
                </c:pt>
                <c:pt idx="622">
                  <c:v>6.9970602118905276</c:v>
                </c:pt>
                <c:pt idx="623">
                  <c:v>6.9882350740733949</c:v>
                </c:pt>
                <c:pt idx="624">
                  <c:v>7.0848880534681191</c:v>
                </c:pt>
                <c:pt idx="625">
                  <c:v>7.1195625488696956</c:v>
                </c:pt>
                <c:pt idx="626">
                  <c:v>7.1329406850991894</c:v>
                </c:pt>
                <c:pt idx="627">
                  <c:v>6.9743247302769404</c:v>
                </c:pt>
                <c:pt idx="628">
                  <c:v>6.8885573371808286</c:v>
                </c:pt>
                <c:pt idx="629">
                  <c:v>7.1141944487403235</c:v>
                </c:pt>
                <c:pt idx="630">
                  <c:v>7.4062647717868115</c:v>
                </c:pt>
                <c:pt idx="631">
                  <c:v>7.2437715376880636</c:v>
                </c:pt>
                <c:pt idx="632">
                  <c:v>7.1395898188786315</c:v>
                </c:pt>
                <c:pt idx="633">
                  <c:v>7.1901118034797991</c:v>
                </c:pt>
                <c:pt idx="634">
                  <c:v>7.091496878891915</c:v>
                </c:pt>
                <c:pt idx="635">
                  <c:v>7.1847011974943529</c:v>
                </c:pt>
                <c:pt idx="636">
                  <c:v>7.1296573186668128</c:v>
                </c:pt>
                <c:pt idx="637">
                  <c:v>7.1068653389779772</c:v>
                </c:pt>
                <c:pt idx="638">
                  <c:v>7.0112710028137819</c:v>
                </c:pt>
                <c:pt idx="639">
                  <c:v>7.2669204515741281</c:v>
                </c:pt>
                <c:pt idx="640">
                  <c:v>7.2614305973481983</c:v>
                </c:pt>
                <c:pt idx="641">
                  <c:v>7.3290983915422618</c:v>
                </c:pt>
                <c:pt idx="642">
                  <c:v>7.0777234913060427</c:v>
                </c:pt>
                <c:pt idx="643">
                  <c:v>7.1211381553077207</c:v>
                </c:pt>
                <c:pt idx="644">
                  <c:v>7.1596365244677598</c:v>
                </c:pt>
                <c:pt idx="645">
                  <c:v>7.2001987130111447</c:v>
                </c:pt>
                <c:pt idx="646">
                  <c:v>7.2655503166977722</c:v>
                </c:pt>
                <c:pt idx="647">
                  <c:v>7.0016068863375152</c:v>
                </c:pt>
                <c:pt idx="648">
                  <c:v>7.1970314560904658</c:v>
                </c:pt>
                <c:pt idx="649">
                  <c:v>7.2418130246499928</c:v>
                </c:pt>
                <c:pt idx="650">
                  <c:v>7.2122404324370768</c:v>
                </c:pt>
                <c:pt idx="651">
                  <c:v>7.2551534646155007</c:v>
                </c:pt>
                <c:pt idx="652">
                  <c:v>7.0299002454343142</c:v>
                </c:pt>
                <c:pt idx="653">
                  <c:v>7.1400587171528125</c:v>
                </c:pt>
                <c:pt idx="654">
                  <c:v>7.0330202006948488</c:v>
                </c:pt>
                <c:pt idx="655">
                  <c:v>7.2453304803925551</c:v>
                </c:pt>
                <c:pt idx="656">
                  <c:v>7.169182992707495</c:v>
                </c:pt>
                <c:pt idx="657">
                  <c:v>7.2433932739893878</c:v>
                </c:pt>
                <c:pt idx="658">
                  <c:v>7.1987196555850357</c:v>
                </c:pt>
                <c:pt idx="659">
                  <c:v>7.0611148969962469</c:v>
                </c:pt>
                <c:pt idx="660">
                  <c:v>7.0886076597179608</c:v>
                </c:pt>
                <c:pt idx="661">
                  <c:v>6.9809209799111605</c:v>
                </c:pt>
                <c:pt idx="662">
                  <c:v>6.8621403930357516</c:v>
                </c:pt>
                <c:pt idx="663">
                  <c:v>6.9056206026615659</c:v>
                </c:pt>
                <c:pt idx="664">
                  <c:v>6.9338817025404706</c:v>
                </c:pt>
                <c:pt idx="665">
                  <c:v>7.3373342301129849</c:v>
                </c:pt>
                <c:pt idx="666">
                  <c:v>7.2170004023106218</c:v>
                </c:pt>
                <c:pt idx="667">
                  <c:v>7.2193649428482409</c:v>
                </c:pt>
                <c:pt idx="668">
                  <c:v>7.1967811137340778</c:v>
                </c:pt>
                <c:pt idx="669">
                  <c:v>7.1126962476601268</c:v>
                </c:pt>
                <c:pt idx="670">
                  <c:v>7.1313200821096645</c:v>
                </c:pt>
                <c:pt idx="671">
                  <c:v>7.0388323384367792</c:v>
                </c:pt>
                <c:pt idx="672">
                  <c:v>7.0745220713350685</c:v>
                </c:pt>
                <c:pt idx="673">
                  <c:v>7.1563394444528905</c:v>
                </c:pt>
                <c:pt idx="674">
                  <c:v>7.0062706728767372</c:v>
                </c:pt>
                <c:pt idx="675">
                  <c:v>6.8737705990044322</c:v>
                </c:pt>
                <c:pt idx="676">
                  <c:v>6.9855402895838257</c:v>
                </c:pt>
                <c:pt idx="677">
                  <c:v>7.0984826041678675</c:v>
                </c:pt>
                <c:pt idx="678">
                  <c:v>7.0277320997518631</c:v>
                </c:pt>
                <c:pt idx="679">
                  <c:v>6.9654642190360381</c:v>
                </c:pt>
                <c:pt idx="680">
                  <c:v>6.9710104547673364</c:v>
                </c:pt>
                <c:pt idx="681">
                  <c:v>7.1682846279667807</c:v>
                </c:pt>
                <c:pt idx="682">
                  <c:v>6.7801340856647938</c:v>
                </c:pt>
                <c:pt idx="683">
                  <c:v>7.1167600074879287</c:v>
                </c:pt>
                <c:pt idx="684">
                  <c:v>7.2143250414188111</c:v>
                </c:pt>
                <c:pt idx="685">
                  <c:v>6.6899872796601167</c:v>
                </c:pt>
                <c:pt idx="686">
                  <c:v>6.8946825998988377</c:v>
                </c:pt>
                <c:pt idx="687">
                  <c:v>7.0861594303941855</c:v>
                </c:pt>
                <c:pt idx="688">
                  <c:v>6.956695252249582</c:v>
                </c:pt>
                <c:pt idx="689">
                  <c:v>6.9097190966800381</c:v>
                </c:pt>
                <c:pt idx="690">
                  <c:v>6.8555462953905675</c:v>
                </c:pt>
                <c:pt idx="691">
                  <c:v>6.8541711425885978</c:v>
                </c:pt>
                <c:pt idx="692">
                  <c:v>7.0274668849537445</c:v>
                </c:pt>
                <c:pt idx="693">
                  <c:v>7.0224231787854032</c:v>
                </c:pt>
                <c:pt idx="694">
                  <c:v>6.9441800382164427</c:v>
                </c:pt>
                <c:pt idx="695">
                  <c:v>7.128919674877956</c:v>
                </c:pt>
                <c:pt idx="696">
                  <c:v>7.3317115836053324</c:v>
                </c:pt>
                <c:pt idx="697">
                  <c:v>6.89957416030202</c:v>
                </c:pt>
                <c:pt idx="698">
                  <c:v>7.133041980188314</c:v>
                </c:pt>
                <c:pt idx="699">
                  <c:v>7.0059945410614715</c:v>
                </c:pt>
                <c:pt idx="700">
                  <c:v>7.0104312783004499</c:v>
                </c:pt>
                <c:pt idx="701">
                  <c:v>6.8805145821094253</c:v>
                </c:pt>
                <c:pt idx="702">
                  <c:v>6.9086810867968635</c:v>
                </c:pt>
                <c:pt idx="703">
                  <c:v>6.8531438779854961</c:v>
                </c:pt>
                <c:pt idx="704">
                  <c:v>7.0547166017743796</c:v>
                </c:pt>
                <c:pt idx="705">
                  <c:v>6.9472032922717899</c:v>
                </c:pt>
                <c:pt idx="706">
                  <c:v>7.0542283500598213</c:v>
                </c:pt>
                <c:pt idx="707">
                  <c:v>7.0031710004705623</c:v>
                </c:pt>
                <c:pt idx="708">
                  <c:v>6.9597091354609208</c:v>
                </c:pt>
                <c:pt idx="709">
                  <c:v>7.2258607759337883</c:v>
                </c:pt>
                <c:pt idx="710">
                  <c:v>7.2681194235526183</c:v>
                </c:pt>
                <c:pt idx="711">
                  <c:v>7.2764820061056996</c:v>
                </c:pt>
                <c:pt idx="712">
                  <c:v>7.2850342128562566</c:v>
                </c:pt>
                <c:pt idx="713">
                  <c:v>7.231051448174405</c:v>
                </c:pt>
                <c:pt idx="714">
                  <c:v>7.3121884945912292</c:v>
                </c:pt>
                <c:pt idx="715">
                  <c:v>7.2268157776114048</c:v>
                </c:pt>
                <c:pt idx="716">
                  <c:v>7.2353932756309502</c:v>
                </c:pt>
                <c:pt idx="717">
                  <c:v>6.8263238270317519</c:v>
                </c:pt>
                <c:pt idx="718">
                  <c:v>6.877845885948906</c:v>
                </c:pt>
                <c:pt idx="719">
                  <c:v>6.7356973065024359</c:v>
                </c:pt>
                <c:pt idx="720">
                  <c:v>6.9773066733434455</c:v>
                </c:pt>
                <c:pt idx="721">
                  <c:v>6.8647261623627198</c:v>
                </c:pt>
                <c:pt idx="722">
                  <c:v>7.0567913515715093</c:v>
                </c:pt>
                <c:pt idx="723">
                  <c:v>7.1509339688440825</c:v>
                </c:pt>
                <c:pt idx="724">
                  <c:v>6.9203577710201127</c:v>
                </c:pt>
                <c:pt idx="725">
                  <c:v>7.1820048449117646</c:v>
                </c:pt>
                <c:pt idx="726">
                  <c:v>6.8424108133690176</c:v>
                </c:pt>
                <c:pt idx="727">
                  <c:v>6.9137203358917541</c:v>
                </c:pt>
                <c:pt idx="728">
                  <c:v>6.9626785477525415</c:v>
                </c:pt>
                <c:pt idx="729">
                  <c:v>6.8736876809012033</c:v>
                </c:pt>
                <c:pt idx="730">
                  <c:v>6.9987403703188109</c:v>
                </c:pt>
                <c:pt idx="731">
                  <c:v>6.8878293006309574</c:v>
                </c:pt>
                <c:pt idx="732">
                  <c:v>7.070406624436127</c:v>
                </c:pt>
                <c:pt idx="733">
                  <c:v>7.1215769789052503</c:v>
                </c:pt>
                <c:pt idx="734">
                  <c:v>7.0362815591202601</c:v>
                </c:pt>
                <c:pt idx="735">
                  <c:v>6.8723559762119111</c:v>
                </c:pt>
                <c:pt idx="736">
                  <c:v>7.0547798208936001</c:v>
                </c:pt>
                <c:pt idx="737">
                  <c:v>7.1040348015716672</c:v>
                </c:pt>
                <c:pt idx="738">
                  <c:v>6.7896722551277735</c:v>
                </c:pt>
                <c:pt idx="739">
                  <c:v>6.7995444741594016</c:v>
                </c:pt>
                <c:pt idx="740">
                  <c:v>7.0078811607149358</c:v>
                </c:pt>
                <c:pt idx="741">
                  <c:v>6.7398834774153951</c:v>
                </c:pt>
                <c:pt idx="742">
                  <c:v>6.8193130000369662</c:v>
                </c:pt>
                <c:pt idx="743">
                  <c:v>6.7679817127109239</c:v>
                </c:pt>
                <c:pt idx="744">
                  <c:v>6.679855480533214</c:v>
                </c:pt>
                <c:pt idx="745">
                  <c:v>6.626795745309197</c:v>
                </c:pt>
                <c:pt idx="746">
                  <c:v>7.1815086199310434</c:v>
                </c:pt>
                <c:pt idx="747">
                  <c:v>6.8874129835151532</c:v>
                </c:pt>
                <c:pt idx="748">
                  <c:v>6.9741804120893951</c:v>
                </c:pt>
                <c:pt idx="749">
                  <c:v>6.8402895804765738</c:v>
                </c:pt>
                <c:pt idx="750">
                  <c:v>6.8839146830987081</c:v>
                </c:pt>
                <c:pt idx="751">
                  <c:v>6.930016848203735</c:v>
                </c:pt>
                <c:pt idx="752">
                  <c:v>6.8102951374205531</c:v>
                </c:pt>
                <c:pt idx="753">
                  <c:v>6.8689629014241076</c:v>
                </c:pt>
                <c:pt idx="754">
                  <c:v>6.8935545876010798</c:v>
                </c:pt>
                <c:pt idx="755">
                  <c:v>6.7102632781540734</c:v>
                </c:pt>
                <c:pt idx="756">
                  <c:v>6.849519947134632</c:v>
                </c:pt>
                <c:pt idx="757">
                  <c:v>6.8145383794014593</c:v>
                </c:pt>
                <c:pt idx="758">
                  <c:v>6.7553791901747857</c:v>
                </c:pt>
                <c:pt idx="759">
                  <c:v>7.1396945652551178</c:v>
                </c:pt>
                <c:pt idx="760">
                  <c:v>7.2007321267576936</c:v>
                </c:pt>
                <c:pt idx="761">
                  <c:v>7.0566906098047282</c:v>
                </c:pt>
                <c:pt idx="762">
                  <c:v>6.9696279870323075</c:v>
                </c:pt>
                <c:pt idx="763">
                  <c:v>6.9398164709013539</c:v>
                </c:pt>
                <c:pt idx="764">
                  <c:v>6.8832789345491765</c:v>
                </c:pt>
                <c:pt idx="765">
                  <c:v>6.9647658756116551</c:v>
                </c:pt>
                <c:pt idx="766">
                  <c:v>7.0037122222369392</c:v>
                </c:pt>
                <c:pt idx="767">
                  <c:v>6.7729048686446873</c:v>
                </c:pt>
                <c:pt idx="768">
                  <c:v>6.8585926966633943</c:v>
                </c:pt>
                <c:pt idx="769">
                  <c:v>6.8244199272100543</c:v>
                </c:pt>
                <c:pt idx="770">
                  <c:v>6.8960196241263469</c:v>
                </c:pt>
                <c:pt idx="771">
                  <c:v>6.8738463367927176</c:v>
                </c:pt>
                <c:pt idx="772">
                  <c:v>6.982948311532831</c:v>
                </c:pt>
                <c:pt idx="773">
                  <c:v>6.8142313501899423</c:v>
                </c:pt>
                <c:pt idx="774">
                  <c:v>7.125305912109245</c:v>
                </c:pt>
                <c:pt idx="775">
                  <c:v>6.8632539086512105</c:v>
                </c:pt>
                <c:pt idx="776">
                  <c:v>6.9315121665696706</c:v>
                </c:pt>
                <c:pt idx="777">
                  <c:v>6.9022008430018396</c:v>
                </c:pt>
                <c:pt idx="778">
                  <c:v>6.7718473102266303</c:v>
                </c:pt>
                <c:pt idx="779">
                  <c:v>6.9128060335960262</c:v>
                </c:pt>
                <c:pt idx="780">
                  <c:v>6.6661262174699027</c:v>
                </c:pt>
                <c:pt idx="781">
                  <c:v>6.7170746234787249</c:v>
                </c:pt>
                <c:pt idx="782">
                  <c:v>6.6450527160054058</c:v>
                </c:pt>
                <c:pt idx="783">
                  <c:v>7.1586355688149688</c:v>
                </c:pt>
                <c:pt idx="784">
                  <c:v>6.9167848068794351</c:v>
                </c:pt>
                <c:pt idx="785">
                  <c:v>6.9175554566489357</c:v>
                </c:pt>
                <c:pt idx="786">
                  <c:v>6.7206584772608151</c:v>
                </c:pt>
                <c:pt idx="787">
                  <c:v>6.8438635538396824</c:v>
                </c:pt>
                <c:pt idx="788">
                  <c:v>6.7980075188772204</c:v>
                </c:pt>
                <c:pt idx="789">
                  <c:v>6.9132229501187759</c:v>
                </c:pt>
                <c:pt idx="790">
                  <c:v>6.7364680322296246</c:v>
                </c:pt>
                <c:pt idx="791">
                  <c:v>6.9232981258752009</c:v>
                </c:pt>
                <c:pt idx="792">
                  <c:v>6.8813938834433781</c:v>
                </c:pt>
                <c:pt idx="793">
                  <c:v>6.6250175846245405</c:v>
                </c:pt>
                <c:pt idx="794">
                  <c:v>6.9327104345145614</c:v>
                </c:pt>
                <c:pt idx="795">
                  <c:v>6.9012061249111056</c:v>
                </c:pt>
                <c:pt idx="796">
                  <c:v>6.7911733522033231</c:v>
                </c:pt>
                <c:pt idx="797">
                  <c:v>6.7078166824082706</c:v>
                </c:pt>
                <c:pt idx="798">
                  <c:v>6.8336259075307302</c:v>
                </c:pt>
                <c:pt idx="799">
                  <c:v>6.7598517178327704</c:v>
                </c:pt>
                <c:pt idx="800">
                  <c:v>6.7424152777318174</c:v>
                </c:pt>
                <c:pt idx="801">
                  <c:v>6.9927335094849177</c:v>
                </c:pt>
                <c:pt idx="802">
                  <c:v>6.9204071283791784</c:v>
                </c:pt>
                <c:pt idx="803">
                  <c:v>6.8451507973687198</c:v>
                </c:pt>
                <c:pt idx="804">
                  <c:v>6.7164499676024576</c:v>
                </c:pt>
                <c:pt idx="805">
                  <c:v>6.9095098912606447</c:v>
                </c:pt>
                <c:pt idx="806">
                  <c:v>6.6603303622357357</c:v>
                </c:pt>
                <c:pt idx="807">
                  <c:v>6.628382560669662</c:v>
                </c:pt>
                <c:pt idx="808">
                  <c:v>6.6832231639628326</c:v>
                </c:pt>
                <c:pt idx="809">
                  <c:v>6.8194772320436936</c:v>
                </c:pt>
                <c:pt idx="810">
                  <c:v>6.4916089288343626</c:v>
                </c:pt>
                <c:pt idx="811">
                  <c:v>6.6084300010957415</c:v>
                </c:pt>
                <c:pt idx="812">
                  <c:v>6.5993966831290871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559769392"/>
        <c:axId val="559773704"/>
      </c:scatterChart>
      <c:valAx>
        <c:axId val="559769392"/>
        <c:scaling>
          <c:orientation val="minMax"/>
          <c:min val="8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900" b="1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ja-JP" altLang="en-US" sz="900" b="1"/>
                  <a:t>人口の自然対数</a:t>
                </a:r>
              </a:p>
            </c:rich>
          </c:tx>
          <c:layout>
            <c:manualLayout>
              <c:xMode val="edge"/>
              <c:yMode val="edge"/>
              <c:x val="0.41079329369543099"/>
              <c:y val="0.90510043109896232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900" b="1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ja-JP"/>
            </a:p>
          </c:txPr>
        </c:title>
        <c:numFmt formatCode="#,##0.0_);[Red]\(#,##0.0\)" sourceLinked="0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8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ja-JP"/>
          </a:p>
        </c:txPr>
        <c:crossAx val="559773704"/>
        <c:crosses val="autoZero"/>
        <c:crossBetween val="midCat"/>
      </c:valAx>
      <c:valAx>
        <c:axId val="559773704"/>
        <c:scaling>
          <c:orientation val="minMax"/>
          <c:min val="4.5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eaVert" wrap="square" anchor="ctr" anchorCtr="1"/>
              <a:lstStyle/>
              <a:p>
                <a:pPr>
                  <a:defRPr sz="900" b="1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ja-JP" altLang="en-US" sz="900" b="1"/>
                  <a:t>一人当たり便益の自然対数</a:t>
                </a:r>
              </a:p>
            </c:rich>
          </c:tx>
          <c:layout>
            <c:manualLayout>
              <c:xMode val="edge"/>
              <c:yMode val="edge"/>
              <c:x val="2.1956853607584766E-2"/>
              <c:y val="0.20126337834713667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eaVert" wrap="square" anchor="ctr" anchorCtr="1"/>
            <a:lstStyle/>
            <a:p>
              <a:pPr>
                <a:defRPr sz="900" b="1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ja-JP"/>
            </a:p>
          </c:txPr>
        </c:title>
        <c:numFmt formatCode="#,##0.0_);[Red]\(#,##0.0\)" sourceLinked="0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8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ja-JP"/>
          </a:p>
        </c:txPr>
        <c:crossAx val="559769392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bg1">
          <a:lumMod val="50000"/>
        </a:schemeClr>
      </a:solidFill>
      <a:round/>
    </a:ln>
    <a:effectLst/>
  </c:spPr>
  <c:txPr>
    <a:bodyPr/>
    <a:lstStyle/>
    <a:p>
      <a:pPr>
        <a:defRPr/>
      </a:pPr>
      <a:endParaRPr lang="ja-JP"/>
    </a:p>
  </c:txPr>
  <c:externalData r:id="rId3">
    <c:autoUpdate val="0"/>
  </c:externalData>
</c:chartSpace>
</file>

<file path=word/charts/chart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ja-JP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ja-JP" altLang="en-US"/>
              <a:t>都市の費用</a:t>
            </a:r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ja-JP"/>
        </a:p>
      </c:txPr>
    </c:title>
    <c:autoTitleDeleted val="0"/>
    <c:plotArea>
      <c:layout/>
      <c:scatterChart>
        <c:scatterStyle val="lineMarker"/>
        <c:varyColors val="0"/>
        <c:ser>
          <c:idx val="1"/>
          <c:order val="0"/>
          <c:spPr>
            <a:ln w="25400" cap="rnd">
              <a:noFill/>
              <a:round/>
            </a:ln>
            <a:effectLst/>
          </c:spPr>
          <c:marker>
            <c:symbol val="circle"/>
            <c:size val="2"/>
            <c:spPr>
              <a:solidFill>
                <a:schemeClr val="accent2"/>
              </a:solidFill>
              <a:ln w="9525">
                <a:solidFill>
                  <a:schemeClr val="accent2"/>
                </a:solidFill>
              </a:ln>
              <a:effectLst/>
            </c:spPr>
          </c:marker>
          <c:xVal>
            <c:numRef>
              <c:f>都市規模データ!$J$821:$J$1633</c:f>
              <c:numCache>
                <c:formatCode>0.00_);[Red]\(0.00\)</c:formatCode>
                <c:ptCount val="813"/>
                <c:pt idx="0">
                  <c:v>14.409480842599338</c:v>
                </c:pt>
                <c:pt idx="1">
                  <c:v>12.626593839792321</c:v>
                </c:pt>
                <c:pt idx="2">
                  <c:v>11.920461760022446</c:v>
                </c:pt>
                <c:pt idx="3">
                  <c:v>12.79802008682886</c:v>
                </c:pt>
                <c:pt idx="4">
                  <c:v>11.545402335602985</c:v>
                </c:pt>
                <c:pt idx="5">
                  <c:v>12.210935801196161</c:v>
                </c:pt>
                <c:pt idx="6">
                  <c:v>12.063529338744631</c:v>
                </c:pt>
                <c:pt idx="7">
                  <c:v>11.782502119051609</c:v>
                </c:pt>
                <c:pt idx="8">
                  <c:v>9.6272728115252413</c:v>
                </c:pt>
                <c:pt idx="9">
                  <c:v>11.469589897403727</c:v>
                </c:pt>
                <c:pt idx="10">
                  <c:v>10.643255879980666</c:v>
                </c:pt>
                <c:pt idx="11">
                  <c:v>10.255692521003409</c:v>
                </c:pt>
                <c:pt idx="12">
                  <c:v>12.056417678159836</c:v>
                </c:pt>
                <c:pt idx="13">
                  <c:v>10.677523236829412</c:v>
                </c:pt>
                <c:pt idx="14">
                  <c:v>10.334880282654208</c:v>
                </c:pt>
                <c:pt idx="15">
                  <c:v>9.9544657973007578</c:v>
                </c:pt>
                <c:pt idx="16">
                  <c:v>11.710275197589127</c:v>
                </c:pt>
                <c:pt idx="17">
                  <c:v>9.6789054670275707</c:v>
                </c:pt>
                <c:pt idx="18">
                  <c:v>10.238744765600796</c:v>
                </c:pt>
                <c:pt idx="19">
                  <c:v>10.146629790357027</c:v>
                </c:pt>
                <c:pt idx="20">
                  <c:v>10.400559020069455</c:v>
                </c:pt>
                <c:pt idx="21">
                  <c:v>9.5184866175603169</c:v>
                </c:pt>
                <c:pt idx="22">
                  <c:v>10.417836960475736</c:v>
                </c:pt>
                <c:pt idx="23">
                  <c:v>11.390441396755197</c:v>
                </c:pt>
                <c:pt idx="24">
                  <c:v>10.75577295443437</c:v>
                </c:pt>
                <c:pt idx="25">
                  <c:v>9.9449653319824378</c:v>
                </c:pt>
                <c:pt idx="26">
                  <c:v>8.7124309734767387</c:v>
                </c:pt>
                <c:pt idx="27">
                  <c:v>10.200661930171254</c:v>
                </c:pt>
                <c:pt idx="28">
                  <c:v>10.160568654878034</c:v>
                </c:pt>
                <c:pt idx="29">
                  <c:v>10.916487485128314</c:v>
                </c:pt>
                <c:pt idx="30">
                  <c:v>11.087038237720428</c:v>
                </c:pt>
                <c:pt idx="31">
                  <c:v>10.521372248595526</c:v>
                </c:pt>
                <c:pt idx="32">
                  <c:v>10.968853247410602</c:v>
                </c:pt>
                <c:pt idx="33">
                  <c:v>11.012462628239785</c:v>
                </c:pt>
                <c:pt idx="34">
                  <c:v>10.78180639115673</c:v>
                </c:pt>
                <c:pt idx="35">
                  <c:v>12.673457223052186</c:v>
                </c:pt>
                <c:pt idx="36">
                  <c:v>12.17185380214349</c:v>
                </c:pt>
                <c:pt idx="37">
                  <c:v>12.432371214537683</c:v>
                </c:pt>
                <c:pt idx="38">
                  <c:v>10.597958856058204</c:v>
                </c:pt>
                <c:pt idx="39">
                  <c:v>11.089530574696081</c:v>
                </c:pt>
                <c:pt idx="40">
                  <c:v>11.147007939664563</c:v>
                </c:pt>
                <c:pt idx="41">
                  <c:v>10.682422445046257</c:v>
                </c:pt>
                <c:pt idx="42">
                  <c:v>11.143411307085216</c:v>
                </c:pt>
                <c:pt idx="43">
                  <c:v>10.63436394990608</c:v>
                </c:pt>
                <c:pt idx="44">
                  <c:v>10.517023182460981</c:v>
                </c:pt>
                <c:pt idx="45">
                  <c:v>12.598330926151057</c:v>
                </c:pt>
                <c:pt idx="46">
                  <c:v>11.123240197709581</c:v>
                </c:pt>
                <c:pt idx="47">
                  <c:v>10.711546985327436</c:v>
                </c:pt>
                <c:pt idx="48">
                  <c:v>11.584268905038364</c:v>
                </c:pt>
                <c:pt idx="49">
                  <c:v>11.426484834164913</c:v>
                </c:pt>
                <c:pt idx="50">
                  <c:v>10.634821257814647</c:v>
                </c:pt>
                <c:pt idx="51">
                  <c:v>10.421507236882359</c:v>
                </c:pt>
                <c:pt idx="52">
                  <c:v>11.856649912055151</c:v>
                </c:pt>
                <c:pt idx="53">
                  <c:v>10.194140208432742</c:v>
                </c:pt>
                <c:pt idx="54">
                  <c:v>10.752205832221462</c:v>
                </c:pt>
                <c:pt idx="55">
                  <c:v>10.419479806253477</c:v>
                </c:pt>
                <c:pt idx="56">
                  <c:v>10.405322884463986</c:v>
                </c:pt>
                <c:pt idx="57">
                  <c:v>11.804168688988096</c:v>
                </c:pt>
                <c:pt idx="58">
                  <c:v>10.834942720930055</c:v>
                </c:pt>
                <c:pt idx="59">
                  <c:v>13.79673336473083</c:v>
                </c:pt>
                <c:pt idx="60">
                  <c:v>12.07855740522937</c:v>
                </c:pt>
                <c:pt idx="61">
                  <c:v>11.036324118576157</c:v>
                </c:pt>
                <c:pt idx="62">
                  <c:v>11.323313396864812</c:v>
                </c:pt>
                <c:pt idx="63">
                  <c:v>10.62169313243685</c:v>
                </c:pt>
                <c:pt idx="64">
                  <c:v>11.114222442341186</c:v>
                </c:pt>
                <c:pt idx="65">
                  <c:v>10.445695557530787</c:v>
                </c:pt>
                <c:pt idx="66">
                  <c:v>11.013039781242572</c:v>
                </c:pt>
                <c:pt idx="67">
                  <c:v>10.629610022590025</c:v>
                </c:pt>
                <c:pt idx="68">
                  <c:v>11.459345347267966</c:v>
                </c:pt>
                <c:pt idx="69">
                  <c:v>11.362335106337728</c:v>
                </c:pt>
                <c:pt idx="70">
                  <c:v>10.678422071861521</c:v>
                </c:pt>
                <c:pt idx="71">
                  <c:v>11.848361450583059</c:v>
                </c:pt>
                <c:pt idx="72">
                  <c:v>12.712727584067173</c:v>
                </c:pt>
                <c:pt idx="73">
                  <c:v>11.10667004464762</c:v>
                </c:pt>
                <c:pt idx="74">
                  <c:v>11.613738657206813</c:v>
                </c:pt>
                <c:pt idx="75">
                  <c:v>11.380410698263557</c:v>
                </c:pt>
                <c:pt idx="76">
                  <c:v>10.55708796679324</c:v>
                </c:pt>
                <c:pt idx="77">
                  <c:v>10.994017265010882</c:v>
                </c:pt>
                <c:pt idx="78">
                  <c:v>10.59770915569734</c:v>
                </c:pt>
                <c:pt idx="79">
                  <c:v>11.446486472413659</c:v>
                </c:pt>
                <c:pt idx="80">
                  <c:v>10.498442905329538</c:v>
                </c:pt>
                <c:pt idx="81">
                  <c:v>11.505165433658766</c:v>
                </c:pt>
                <c:pt idx="82">
                  <c:v>10.666510548007066</c:v>
                </c:pt>
                <c:pt idx="83">
                  <c:v>10.3298657822245</c:v>
                </c:pt>
                <c:pt idx="84">
                  <c:v>10.43702333732841</c:v>
                </c:pt>
                <c:pt idx="85">
                  <c:v>12.428780101768748</c:v>
                </c:pt>
                <c:pt idx="86">
                  <c:v>11.435860818467249</c:v>
                </c:pt>
                <c:pt idx="87">
                  <c:v>11.907693563530058</c:v>
                </c:pt>
                <c:pt idx="88">
                  <c:v>11.707702463031529</c:v>
                </c:pt>
                <c:pt idx="89">
                  <c:v>10.639766059056678</c:v>
                </c:pt>
                <c:pt idx="90">
                  <c:v>10.687914072695598</c:v>
                </c:pt>
                <c:pt idx="91">
                  <c:v>10.518700218288165</c:v>
                </c:pt>
                <c:pt idx="92">
                  <c:v>10.303571541691813</c:v>
                </c:pt>
                <c:pt idx="93">
                  <c:v>10.37527084723745</c:v>
                </c:pt>
                <c:pt idx="94">
                  <c:v>11.050540738037729</c:v>
                </c:pt>
                <c:pt idx="95">
                  <c:v>10.717501896825297</c:v>
                </c:pt>
                <c:pt idx="96">
                  <c:v>10.010636468053171</c:v>
                </c:pt>
                <c:pt idx="97">
                  <c:v>10.502214157476581</c:v>
                </c:pt>
                <c:pt idx="98">
                  <c:v>12.598094462830483</c:v>
                </c:pt>
                <c:pt idx="99">
                  <c:v>11.807153565354481</c:v>
                </c:pt>
                <c:pt idx="100">
                  <c:v>12.705192017716127</c:v>
                </c:pt>
                <c:pt idx="101">
                  <c:v>12.805568270008663</c:v>
                </c:pt>
                <c:pt idx="102">
                  <c:v>11.097940183477904</c:v>
                </c:pt>
                <c:pt idx="103">
                  <c:v>11.289356823317922</c:v>
                </c:pt>
                <c:pt idx="104">
                  <c:v>10.977345976738009</c:v>
                </c:pt>
                <c:pt idx="105">
                  <c:v>10.586331840100176</c:v>
                </c:pt>
                <c:pt idx="106">
                  <c:v>11.106655032675572</c:v>
                </c:pt>
                <c:pt idx="107">
                  <c:v>10.731537060559845</c:v>
                </c:pt>
                <c:pt idx="108">
                  <c:v>11.227653818439656</c:v>
                </c:pt>
                <c:pt idx="109">
                  <c:v>11.194385480131949</c:v>
                </c:pt>
                <c:pt idx="110">
                  <c:v>10.358567881186488</c:v>
                </c:pt>
                <c:pt idx="111">
                  <c:v>12.469851293900396</c:v>
                </c:pt>
                <c:pt idx="112">
                  <c:v>12.244980809845154</c:v>
                </c:pt>
                <c:pt idx="113">
                  <c:v>11.878415442090192</c:v>
                </c:pt>
                <c:pt idx="114">
                  <c:v>11.899649382259152</c:v>
                </c:pt>
                <c:pt idx="115">
                  <c:v>11.336474641648001</c:v>
                </c:pt>
                <c:pt idx="116">
                  <c:v>10.882997185231837</c:v>
                </c:pt>
                <c:pt idx="117">
                  <c:v>11.245986753656346</c:v>
                </c:pt>
                <c:pt idx="118">
                  <c:v>10.736657511015901</c:v>
                </c:pt>
                <c:pt idx="119">
                  <c:v>11.087543323021706</c:v>
                </c:pt>
                <c:pt idx="120">
                  <c:v>11.066294553246234</c:v>
                </c:pt>
                <c:pt idx="121">
                  <c:v>10.465044312708477</c:v>
                </c:pt>
                <c:pt idx="122">
                  <c:v>10.874096000619872</c:v>
                </c:pt>
                <c:pt idx="123">
                  <c:v>11.321946541085092</c:v>
                </c:pt>
                <c:pt idx="124">
                  <c:v>11.663162783291332</c:v>
                </c:pt>
                <c:pt idx="125">
                  <c:v>11.211441922204767</c:v>
                </c:pt>
                <c:pt idx="126">
                  <c:v>12.113661260158558</c:v>
                </c:pt>
                <c:pt idx="127">
                  <c:v>11.940021593204687</c:v>
                </c:pt>
                <c:pt idx="128">
                  <c:v>11.049380930785231</c:v>
                </c:pt>
                <c:pt idx="129">
                  <c:v>10.382822509210747</c:v>
                </c:pt>
                <c:pt idx="130">
                  <c:v>10.827488484280181</c:v>
                </c:pt>
                <c:pt idx="131">
                  <c:v>10.821756326793912</c:v>
                </c:pt>
                <c:pt idx="132">
                  <c:v>10.938964779201447</c:v>
                </c:pt>
                <c:pt idx="133">
                  <c:v>11.674533980166641</c:v>
                </c:pt>
                <c:pt idx="134">
                  <c:v>10.987916396687764</c:v>
                </c:pt>
                <c:pt idx="135">
                  <c:v>10.842830527940436</c:v>
                </c:pt>
                <c:pt idx="136">
                  <c:v>10.729547184215814</c:v>
                </c:pt>
                <c:pt idx="137">
                  <c:v>10.849317668987577</c:v>
                </c:pt>
                <c:pt idx="138">
                  <c:v>11.36873171663442</c:v>
                </c:pt>
                <c:pt idx="139">
                  <c:v>10.645210588588755</c:v>
                </c:pt>
                <c:pt idx="140">
                  <c:v>10.881625687736364</c:v>
                </c:pt>
                <c:pt idx="141">
                  <c:v>10.629368102712709</c:v>
                </c:pt>
                <c:pt idx="142">
                  <c:v>10.885247622203586</c:v>
                </c:pt>
                <c:pt idx="143">
                  <c:v>13.093939211219769</c:v>
                </c:pt>
                <c:pt idx="144">
                  <c:v>11.997435860416683</c:v>
                </c:pt>
                <c:pt idx="145">
                  <c:v>12.058842132685383</c:v>
                </c:pt>
                <c:pt idx="146">
                  <c:v>11.749782554412198</c:v>
                </c:pt>
                <c:pt idx="147">
                  <c:v>11.566124941437806</c:v>
                </c:pt>
                <c:pt idx="148">
                  <c:v>11.504086516303024</c:v>
                </c:pt>
                <c:pt idx="149">
                  <c:v>11.936368006309046</c:v>
                </c:pt>
                <c:pt idx="150">
                  <c:v>11.27984520771003</c:v>
                </c:pt>
                <c:pt idx="151">
                  <c:v>11.242939226920786</c:v>
                </c:pt>
                <c:pt idx="152">
                  <c:v>10.512056756620776</c:v>
                </c:pt>
                <c:pt idx="153">
                  <c:v>11.616348104157765</c:v>
                </c:pt>
                <c:pt idx="154">
                  <c:v>10.611498714744615</c:v>
                </c:pt>
                <c:pt idx="155">
                  <c:v>10.406139865612957</c:v>
                </c:pt>
                <c:pt idx="156">
                  <c:v>10.964224888775311</c:v>
                </c:pt>
                <c:pt idx="157">
                  <c:v>12.741793788128939</c:v>
                </c:pt>
                <c:pt idx="158">
                  <c:v>12.794889335330023</c:v>
                </c:pt>
                <c:pt idx="159">
                  <c:v>11.810233558266628</c:v>
                </c:pt>
                <c:pt idx="160">
                  <c:v>12.153583900033492</c:v>
                </c:pt>
                <c:pt idx="161">
                  <c:v>12.231101786854252</c:v>
                </c:pt>
                <c:pt idx="162">
                  <c:v>10.934605845841022</c:v>
                </c:pt>
                <c:pt idx="163">
                  <c:v>11.279630562599642</c:v>
                </c:pt>
                <c:pt idx="164">
                  <c:v>11.403668479033279</c:v>
                </c:pt>
                <c:pt idx="165">
                  <c:v>11.173149777960127</c:v>
                </c:pt>
                <c:pt idx="166">
                  <c:v>10.912120427584714</c:v>
                </c:pt>
                <c:pt idx="167">
                  <c:v>11.104250209849171</c:v>
                </c:pt>
                <c:pt idx="168">
                  <c:v>10.861917810604375</c:v>
                </c:pt>
                <c:pt idx="169">
                  <c:v>13.936259856576251</c:v>
                </c:pt>
                <c:pt idx="170">
                  <c:v>12.689279354256167</c:v>
                </c:pt>
                <c:pt idx="171">
                  <c:v>12.231238316942282</c:v>
                </c:pt>
                <c:pt idx="172">
                  <c:v>13.151215133631235</c:v>
                </c:pt>
                <c:pt idx="173">
                  <c:v>11.410649077385242</c:v>
                </c:pt>
                <c:pt idx="174">
                  <c:v>11.212441800681239</c:v>
                </c:pt>
                <c:pt idx="175">
                  <c:v>12.699524210638458</c:v>
                </c:pt>
                <c:pt idx="176">
                  <c:v>11.349594441107186</c:v>
                </c:pt>
                <c:pt idx="177">
                  <c:v>11.681579038998763</c:v>
                </c:pt>
                <c:pt idx="178">
                  <c:v>11.304399553479399</c:v>
                </c:pt>
                <c:pt idx="179">
                  <c:v>11.409318965681459</c:v>
                </c:pt>
                <c:pt idx="180">
                  <c:v>12.398992013285779</c:v>
                </c:pt>
                <c:pt idx="181">
                  <c:v>11.985500784583781</c:v>
                </c:pt>
                <c:pt idx="182">
                  <c:v>10.957747316133442</c:v>
                </c:pt>
                <c:pt idx="183">
                  <c:v>11.691448148507034</c:v>
                </c:pt>
                <c:pt idx="184">
                  <c:v>11.891984994198621</c:v>
                </c:pt>
                <c:pt idx="185">
                  <c:v>12.273637831692598</c:v>
                </c:pt>
                <c:pt idx="186">
                  <c:v>12.324642038593181</c:v>
                </c:pt>
                <c:pt idx="187">
                  <c:v>12.633087220334858</c:v>
                </c:pt>
                <c:pt idx="188">
                  <c:v>11.141702350580776</c:v>
                </c:pt>
                <c:pt idx="189">
                  <c:v>11.562182186951302</c:v>
                </c:pt>
                <c:pt idx="190">
                  <c:v>11.896260840171106</c:v>
                </c:pt>
                <c:pt idx="191">
                  <c:v>11.673146255769016</c:v>
                </c:pt>
                <c:pt idx="192">
                  <c:v>11.074172409995889</c:v>
                </c:pt>
                <c:pt idx="193">
                  <c:v>11.114654417442305</c:v>
                </c:pt>
                <c:pt idx="194">
                  <c:v>11.902450875054399</c:v>
                </c:pt>
                <c:pt idx="195">
                  <c:v>11.216781020771528</c:v>
                </c:pt>
                <c:pt idx="196">
                  <c:v>11.949424015658566</c:v>
                </c:pt>
                <c:pt idx="197">
                  <c:v>11.1556932229126</c:v>
                </c:pt>
                <c:pt idx="198">
                  <c:v>11.208666756113645</c:v>
                </c:pt>
                <c:pt idx="199">
                  <c:v>11.532688875811179</c:v>
                </c:pt>
                <c:pt idx="200">
                  <c:v>11.766605980745995</c:v>
                </c:pt>
                <c:pt idx="201">
                  <c:v>11.075024971218793</c:v>
                </c:pt>
                <c:pt idx="202">
                  <c:v>11.480133642145237</c:v>
                </c:pt>
                <c:pt idx="203">
                  <c:v>10.940561260187639</c:v>
                </c:pt>
                <c:pt idx="204">
                  <c:v>11.10632471226177</c:v>
                </c:pt>
                <c:pt idx="205">
                  <c:v>10.896442985345695</c:v>
                </c:pt>
                <c:pt idx="206">
                  <c:v>10.951928723957874</c:v>
                </c:pt>
                <c:pt idx="207">
                  <c:v>11.509288860532646</c:v>
                </c:pt>
                <c:pt idx="208">
                  <c:v>10.774425206686043</c:v>
                </c:pt>
                <c:pt idx="209">
                  <c:v>13.6803973434904</c:v>
                </c:pt>
                <c:pt idx="210">
                  <c:v>11.283512300642423</c:v>
                </c:pt>
                <c:pt idx="211">
                  <c:v>12.998519763488837</c:v>
                </c:pt>
                <c:pt idx="212">
                  <c:v>13.210463994290071</c:v>
                </c:pt>
                <c:pt idx="213">
                  <c:v>10.860536276882451</c:v>
                </c:pt>
                <c:pt idx="214">
                  <c:v>11.718914719064367</c:v>
                </c:pt>
                <c:pt idx="215">
                  <c:v>13.042371668430336</c:v>
                </c:pt>
                <c:pt idx="216">
                  <c:v>11.932563001423079</c:v>
                </c:pt>
                <c:pt idx="217">
                  <c:v>11.462358222732488</c:v>
                </c:pt>
                <c:pt idx="218">
                  <c:v>11.661724708513347</c:v>
                </c:pt>
                <c:pt idx="219">
                  <c:v>12.067258753613128</c:v>
                </c:pt>
                <c:pt idx="220">
                  <c:v>10.985191022801324</c:v>
                </c:pt>
                <c:pt idx="221">
                  <c:v>11.173557038436915</c:v>
                </c:pt>
                <c:pt idx="222">
                  <c:v>11.928882011631792</c:v>
                </c:pt>
                <c:pt idx="223">
                  <c:v>12.823002708174482</c:v>
                </c:pt>
                <c:pt idx="224">
                  <c:v>10.054920256296338</c:v>
                </c:pt>
                <c:pt idx="225">
                  <c:v>12.541648051547586</c:v>
                </c:pt>
                <c:pt idx="226">
                  <c:v>11.91491788359942</c:v>
                </c:pt>
                <c:pt idx="227">
                  <c:v>12.046349803334401</c:v>
                </c:pt>
                <c:pt idx="228">
                  <c:v>11.767435891713937</c:v>
                </c:pt>
                <c:pt idx="229">
                  <c:v>10.549543125562224</c:v>
                </c:pt>
                <c:pt idx="230">
                  <c:v>11.540968555994871</c:v>
                </c:pt>
                <c:pt idx="231">
                  <c:v>11.440881515102385</c:v>
                </c:pt>
                <c:pt idx="232">
                  <c:v>10.896294782307262</c:v>
                </c:pt>
                <c:pt idx="233">
                  <c:v>11.788843613001765</c:v>
                </c:pt>
                <c:pt idx="234">
                  <c:v>11.334384751770889</c:v>
                </c:pt>
                <c:pt idx="235">
                  <c:v>10.995528295821199</c:v>
                </c:pt>
                <c:pt idx="236">
                  <c:v>11.220954207100018</c:v>
                </c:pt>
                <c:pt idx="237">
                  <c:v>11.30009109100717</c:v>
                </c:pt>
                <c:pt idx="238">
                  <c:v>10.831094019308606</c:v>
                </c:pt>
                <c:pt idx="239">
                  <c:v>10.802916927334872</c:v>
                </c:pt>
                <c:pt idx="240">
                  <c:v>10.781640185019185</c:v>
                </c:pt>
                <c:pt idx="241">
                  <c:v>10.670210420754392</c:v>
                </c:pt>
                <c:pt idx="242">
                  <c:v>11.434942301645144</c:v>
                </c:pt>
                <c:pt idx="243">
                  <c:v>11.036887666689902</c:v>
                </c:pt>
                <c:pt idx="244">
                  <c:v>10.700003266073107</c:v>
                </c:pt>
                <c:pt idx="245">
                  <c:v>10.790122877502657</c:v>
                </c:pt>
                <c:pt idx="246">
                  <c:v>10.583372172862495</c:v>
                </c:pt>
                <c:pt idx="247">
                  <c:v>11.29583853523855</c:v>
                </c:pt>
                <c:pt idx="248">
                  <c:v>11.982285136919963</c:v>
                </c:pt>
                <c:pt idx="249">
                  <c:v>12.482279124506929</c:v>
                </c:pt>
                <c:pt idx="250">
                  <c:v>12.046220744583158</c:v>
                </c:pt>
                <c:pt idx="251">
                  <c:v>11.940934537513288</c:v>
                </c:pt>
                <c:pt idx="252">
                  <c:v>12.291543670119273</c:v>
                </c:pt>
                <c:pt idx="253">
                  <c:v>12.838001121591507</c:v>
                </c:pt>
                <c:pt idx="254">
                  <c:v>12.671986673745621</c:v>
                </c:pt>
                <c:pt idx="255">
                  <c:v>12.396473972888549</c:v>
                </c:pt>
                <c:pt idx="256">
                  <c:v>13.371308779535193</c:v>
                </c:pt>
                <c:pt idx="257">
                  <c:v>13.571082081292731</c:v>
                </c:pt>
                <c:pt idx="258">
                  <c:v>12.157732879916082</c:v>
                </c:pt>
                <c:pt idx="259">
                  <c:v>12.593462034377772</c:v>
                </c:pt>
                <c:pt idx="260">
                  <c:v>13.132974875776688</c:v>
                </c:pt>
                <c:pt idx="261">
                  <c:v>12.368948011496922</c:v>
                </c:pt>
                <c:pt idx="262">
                  <c:v>12.665065882255858</c:v>
                </c:pt>
                <c:pt idx="263">
                  <c:v>12.058175703590502</c:v>
                </c:pt>
                <c:pt idx="264">
                  <c:v>13.121060529065891</c:v>
                </c:pt>
                <c:pt idx="265">
                  <c:v>13.388204666931138</c:v>
                </c:pt>
                <c:pt idx="266">
                  <c:v>13.335776541675957</c:v>
                </c:pt>
                <c:pt idx="267">
                  <c:v>12.948257578654633</c:v>
                </c:pt>
                <c:pt idx="268">
                  <c:v>13.332860903744605</c:v>
                </c:pt>
                <c:pt idx="269">
                  <c:v>13.157873368181367</c:v>
                </c:pt>
                <c:pt idx="270">
                  <c:v>11.999577241563797</c:v>
                </c:pt>
                <c:pt idx="271">
                  <c:v>11.783669902114079</c:v>
                </c:pt>
                <c:pt idx="272">
                  <c:v>12.010519941887075</c:v>
                </c:pt>
                <c:pt idx="273">
                  <c:v>11.839253566245111</c:v>
                </c:pt>
                <c:pt idx="274">
                  <c:v>12.304962773303497</c:v>
                </c:pt>
                <c:pt idx="275">
                  <c:v>11.566665264222712</c:v>
                </c:pt>
                <c:pt idx="276">
                  <c:v>12.19943063614163</c:v>
                </c:pt>
                <c:pt idx="277">
                  <c:v>12.83961046996701</c:v>
                </c:pt>
                <c:pt idx="278">
                  <c:v>11.58261009713558</c:v>
                </c:pt>
                <c:pt idx="279">
                  <c:v>12.05736379870115</c:v>
                </c:pt>
                <c:pt idx="280">
                  <c:v>11.999521918739736</c:v>
                </c:pt>
                <c:pt idx="281">
                  <c:v>11.859793477773561</c:v>
                </c:pt>
                <c:pt idx="282">
                  <c:v>11.590617720185652</c:v>
                </c:pt>
                <c:pt idx="283">
                  <c:v>11.16822143995547</c:v>
                </c:pt>
                <c:pt idx="284">
                  <c:v>11.005876035732005</c:v>
                </c:pt>
                <c:pt idx="285">
                  <c:v>11.207228765796126</c:v>
                </c:pt>
                <c:pt idx="286">
                  <c:v>11.264951166525512</c:v>
                </c:pt>
                <c:pt idx="287">
                  <c:v>11.10808016474147</c:v>
                </c:pt>
                <c:pt idx="288">
                  <c:v>11.638359159557135</c:v>
                </c:pt>
                <c:pt idx="289">
                  <c:v>11.090293851940155</c:v>
                </c:pt>
                <c:pt idx="290">
                  <c:v>11.85510992715065</c:v>
                </c:pt>
                <c:pt idx="291">
                  <c:v>11.142137107992992</c:v>
                </c:pt>
                <c:pt idx="292">
                  <c:v>10.919189135865434</c:v>
                </c:pt>
                <c:pt idx="293">
                  <c:v>11.269961786206713</c:v>
                </c:pt>
                <c:pt idx="294">
                  <c:v>12.086111614763448</c:v>
                </c:pt>
                <c:pt idx="295">
                  <c:v>15.040190580320795</c:v>
                </c:pt>
                <c:pt idx="296">
                  <c:v>14.023252917438382</c:v>
                </c:pt>
                <c:pt idx="297">
                  <c:v>13.417645992414919</c:v>
                </c:pt>
                <c:pt idx="298">
                  <c:v>12.981757879336088</c:v>
                </c:pt>
                <c:pt idx="299">
                  <c:v>12.439475390885494</c:v>
                </c:pt>
                <c:pt idx="300">
                  <c:v>12.043159520700568</c:v>
                </c:pt>
                <c:pt idx="301">
                  <c:v>12.842043470912754</c:v>
                </c:pt>
                <c:pt idx="302">
                  <c:v>12.199742653335301</c:v>
                </c:pt>
                <c:pt idx="303">
                  <c:v>12.314011833552739</c:v>
                </c:pt>
                <c:pt idx="304">
                  <c:v>10.987442951860604</c:v>
                </c:pt>
                <c:pt idx="305">
                  <c:v>10.876101905463226</c:v>
                </c:pt>
                <c:pt idx="306">
                  <c:v>11.984970758600101</c:v>
                </c:pt>
                <c:pt idx="307">
                  <c:v>12.262864047585092</c:v>
                </c:pt>
                <c:pt idx="308">
                  <c:v>12.25857970300919</c:v>
                </c:pt>
                <c:pt idx="309">
                  <c:v>11.475420878428954</c:v>
                </c:pt>
                <c:pt idx="310">
                  <c:v>11.674627560950322</c:v>
                </c:pt>
                <c:pt idx="311">
                  <c:v>11.728383558668448</c:v>
                </c:pt>
                <c:pt idx="312">
                  <c:v>10.697000294715387</c:v>
                </c:pt>
                <c:pt idx="313">
                  <c:v>11.278607208562525</c:v>
                </c:pt>
                <c:pt idx="314">
                  <c:v>13.593497617268937</c:v>
                </c:pt>
                <c:pt idx="315">
                  <c:v>12.583172572081441</c:v>
                </c:pt>
                <c:pt idx="316">
                  <c:v>11.604108959892825</c:v>
                </c:pt>
                <c:pt idx="317">
                  <c:v>11.475285901141273</c:v>
                </c:pt>
                <c:pt idx="318">
                  <c:v>11.580920505456037</c:v>
                </c:pt>
                <c:pt idx="319">
                  <c:v>10.647850524480344</c:v>
                </c:pt>
                <c:pt idx="320">
                  <c:v>10.425905722337927</c:v>
                </c:pt>
                <c:pt idx="321">
                  <c:v>11.097470625232695</c:v>
                </c:pt>
                <c:pt idx="322">
                  <c:v>10.701490121198454</c:v>
                </c:pt>
                <c:pt idx="323">
                  <c:v>11.225776583680107</c:v>
                </c:pt>
                <c:pt idx="324">
                  <c:v>11.354773457163459</c:v>
                </c:pt>
                <c:pt idx="325">
                  <c:v>10.88451678555052</c:v>
                </c:pt>
                <c:pt idx="326">
                  <c:v>10.595408982170255</c:v>
                </c:pt>
                <c:pt idx="327">
                  <c:v>11.002516421089455</c:v>
                </c:pt>
                <c:pt idx="328">
                  <c:v>12.261857338469701</c:v>
                </c:pt>
                <c:pt idx="329">
                  <c:v>10.80608495727828</c:v>
                </c:pt>
                <c:pt idx="330">
                  <c:v>11.191838269325892</c:v>
                </c:pt>
                <c:pt idx="331">
                  <c:v>10.730444212051008</c:v>
                </c:pt>
                <c:pt idx="332">
                  <c:v>11.078767629469402</c:v>
                </c:pt>
                <c:pt idx="333">
                  <c:v>10.442550717713358</c:v>
                </c:pt>
                <c:pt idx="334">
                  <c:v>12.940812723388456</c:v>
                </c:pt>
                <c:pt idx="335">
                  <c:v>12.136658256645816</c:v>
                </c:pt>
                <c:pt idx="336">
                  <c:v>10.761301354651307</c:v>
                </c:pt>
                <c:pt idx="337">
                  <c:v>10.969938154395841</c:v>
                </c:pt>
                <c:pt idx="338">
                  <c:v>10.43055063239178</c:v>
                </c:pt>
                <c:pt idx="339">
                  <c:v>10.68081502300455</c:v>
                </c:pt>
                <c:pt idx="340">
                  <c:v>10.787296414165029</c:v>
                </c:pt>
                <c:pt idx="341">
                  <c:v>10.461187220170711</c:v>
                </c:pt>
                <c:pt idx="342">
                  <c:v>11.012792470742982</c:v>
                </c:pt>
                <c:pt idx="343">
                  <c:v>11.457085005775793</c:v>
                </c:pt>
                <c:pt idx="344">
                  <c:v>12.993336111668091</c:v>
                </c:pt>
                <c:pt idx="345">
                  <c:v>11.085444782804384</c:v>
                </c:pt>
                <c:pt idx="346">
                  <c:v>11.601723578129027</c:v>
                </c:pt>
                <c:pt idx="347">
                  <c:v>10.50739359931813</c:v>
                </c:pt>
                <c:pt idx="348">
                  <c:v>9.9638768525489123</c:v>
                </c:pt>
                <c:pt idx="349">
                  <c:v>11.272165145627852</c:v>
                </c:pt>
                <c:pt idx="350">
                  <c:v>10.170571431312704</c:v>
                </c:pt>
                <c:pt idx="351">
                  <c:v>10.47429759323113</c:v>
                </c:pt>
                <c:pt idx="352">
                  <c:v>11.605759855262647</c:v>
                </c:pt>
                <c:pt idx="353">
                  <c:v>10.729306381246207</c:v>
                </c:pt>
                <c:pt idx="354">
                  <c:v>10.634628732605282</c:v>
                </c:pt>
                <c:pt idx="355">
                  <c:v>12.49720750026278</c:v>
                </c:pt>
                <c:pt idx="356">
                  <c:v>11.122826687742529</c:v>
                </c:pt>
                <c:pt idx="357">
                  <c:v>10.415802067353537</c:v>
                </c:pt>
                <c:pt idx="358">
                  <c:v>10.614302730749481</c:v>
                </c:pt>
                <c:pt idx="359">
                  <c:v>10.262315177792935</c:v>
                </c:pt>
                <c:pt idx="360">
                  <c:v>11.088659727398346</c:v>
                </c:pt>
                <c:pt idx="361">
                  <c:v>10.375021260613996</c:v>
                </c:pt>
                <c:pt idx="362">
                  <c:v>11.355382370739967</c:v>
                </c:pt>
                <c:pt idx="363">
                  <c:v>11.435579949933482</c:v>
                </c:pt>
                <c:pt idx="364">
                  <c:v>12.189099411722463</c:v>
                </c:pt>
                <c:pt idx="365">
                  <c:v>10.915797303837524</c:v>
                </c:pt>
                <c:pt idx="366">
                  <c:v>10.431494724510879</c:v>
                </c:pt>
                <c:pt idx="367">
                  <c:v>10.596484721844948</c:v>
                </c:pt>
                <c:pt idx="368">
                  <c:v>10.402048268882046</c:v>
                </c:pt>
                <c:pt idx="369">
                  <c:v>10.387887062065596</c:v>
                </c:pt>
                <c:pt idx="370">
                  <c:v>11.167699021853803</c:v>
                </c:pt>
                <c:pt idx="371">
                  <c:v>10.810919157976958</c:v>
                </c:pt>
                <c:pt idx="372">
                  <c:v>11.167317625514823</c:v>
                </c:pt>
                <c:pt idx="373">
                  <c:v>11.171448726694154</c:v>
                </c:pt>
                <c:pt idx="374">
                  <c:v>10.29525933351229</c:v>
                </c:pt>
                <c:pt idx="375">
                  <c:v>10.547654550874356</c:v>
                </c:pt>
                <c:pt idx="376">
                  <c:v>10.306215584934407</c:v>
                </c:pt>
                <c:pt idx="377">
                  <c:v>12.865947386826546</c:v>
                </c:pt>
                <c:pt idx="378">
                  <c:v>12.382011375354905</c:v>
                </c:pt>
                <c:pt idx="379">
                  <c:v>12.001750848456552</c:v>
                </c:pt>
                <c:pt idx="380">
                  <c:v>10.939213288149046</c:v>
                </c:pt>
                <c:pt idx="381">
                  <c:v>11.604437531976281</c:v>
                </c:pt>
                <c:pt idx="382">
                  <c:v>10.870889562233824</c:v>
                </c:pt>
                <c:pt idx="383">
                  <c:v>10.90626785861785</c:v>
                </c:pt>
                <c:pt idx="384">
                  <c:v>10.713395023704772</c:v>
                </c:pt>
                <c:pt idx="385">
                  <c:v>11.173992202507653</c:v>
                </c:pt>
                <c:pt idx="386">
                  <c:v>10.4180163112265</c:v>
                </c:pt>
                <c:pt idx="387">
                  <c:v>10.784793387507323</c:v>
                </c:pt>
                <c:pt idx="388">
                  <c:v>10.417627677269948</c:v>
                </c:pt>
                <c:pt idx="389">
                  <c:v>10.21368914641778</c:v>
                </c:pt>
                <c:pt idx="390">
                  <c:v>10.89905146530479</c:v>
                </c:pt>
                <c:pt idx="391">
                  <c:v>11.097697858367294</c:v>
                </c:pt>
                <c:pt idx="392">
                  <c:v>11.506967752995982</c:v>
                </c:pt>
                <c:pt idx="393">
                  <c:v>11.083987000676421</c:v>
                </c:pt>
                <c:pt idx="394">
                  <c:v>10.343321880723835</c:v>
                </c:pt>
                <c:pt idx="395">
                  <c:v>11.445973366830929</c:v>
                </c:pt>
                <c:pt idx="396">
                  <c:v>12.931701536935361</c:v>
                </c:pt>
                <c:pt idx="397">
                  <c:v>11.983866155037305</c:v>
                </c:pt>
                <c:pt idx="398">
                  <c:v>11.478820444320277</c:v>
                </c:pt>
                <c:pt idx="399">
                  <c:v>11.668851710404651</c:v>
                </c:pt>
                <c:pt idx="400">
                  <c:v>11.434077043852513</c:v>
                </c:pt>
                <c:pt idx="401">
                  <c:v>11.361532645414634</c:v>
                </c:pt>
                <c:pt idx="402">
                  <c:v>10.136700239527121</c:v>
                </c:pt>
                <c:pt idx="403">
                  <c:v>10.632146654097433</c:v>
                </c:pt>
                <c:pt idx="404">
                  <c:v>11.095848195933886</c:v>
                </c:pt>
                <c:pt idx="405">
                  <c:v>10.968973850772135</c:v>
                </c:pt>
                <c:pt idx="406">
                  <c:v>10.755410415377479</c:v>
                </c:pt>
                <c:pt idx="407">
                  <c:v>11.055751186536417</c:v>
                </c:pt>
                <c:pt idx="408">
                  <c:v>11.872032449100244</c:v>
                </c:pt>
                <c:pt idx="409">
                  <c:v>11.441268333205997</c:v>
                </c:pt>
                <c:pt idx="410">
                  <c:v>10.376455533745878</c:v>
                </c:pt>
                <c:pt idx="411">
                  <c:v>10.71809987037725</c:v>
                </c:pt>
                <c:pt idx="412">
                  <c:v>10.328951347150982</c:v>
                </c:pt>
                <c:pt idx="413">
                  <c:v>10.452879829450936</c:v>
                </c:pt>
                <c:pt idx="414">
                  <c:v>10.827607555524617</c:v>
                </c:pt>
                <c:pt idx="415">
                  <c:v>10.603362053845499</c:v>
                </c:pt>
                <c:pt idx="416">
                  <c:v>10.632870225678168</c:v>
                </c:pt>
                <c:pt idx="417">
                  <c:v>13.501195625191601</c:v>
                </c:pt>
                <c:pt idx="418">
                  <c:v>13.559625557657041</c:v>
                </c:pt>
                <c:pt idx="419">
                  <c:v>12.270722098014636</c:v>
                </c:pt>
                <c:pt idx="420">
                  <c:v>10.673225335257786</c:v>
                </c:pt>
                <c:pt idx="421">
                  <c:v>11.615833976922502</c:v>
                </c:pt>
                <c:pt idx="422">
                  <c:v>11.796576925407859</c:v>
                </c:pt>
                <c:pt idx="423">
                  <c:v>11.219104588559038</c:v>
                </c:pt>
                <c:pt idx="424">
                  <c:v>11.553347379469145</c:v>
                </c:pt>
                <c:pt idx="425">
                  <c:v>12.446584491005476</c:v>
                </c:pt>
                <c:pt idx="426">
                  <c:v>12.013027799227464</c:v>
                </c:pt>
                <c:pt idx="427">
                  <c:v>11.864222976400304</c:v>
                </c:pt>
                <c:pt idx="428">
                  <c:v>11.638120960342066</c:v>
                </c:pt>
                <c:pt idx="429">
                  <c:v>11.870292169587362</c:v>
                </c:pt>
                <c:pt idx="430">
                  <c:v>11.311775765915282</c:v>
                </c:pt>
                <c:pt idx="431">
                  <c:v>11.266679598372296</c:v>
                </c:pt>
                <c:pt idx="432">
                  <c:v>10.229981600773298</c:v>
                </c:pt>
                <c:pt idx="433">
                  <c:v>10.866050996740961</c:v>
                </c:pt>
                <c:pt idx="434">
                  <c:v>10.988288231867655</c:v>
                </c:pt>
                <c:pt idx="435">
                  <c:v>10.561991527152498</c:v>
                </c:pt>
                <c:pt idx="436">
                  <c:v>10.473308235808691</c:v>
                </c:pt>
                <c:pt idx="437">
                  <c:v>10.726982939755574</c:v>
                </c:pt>
                <c:pt idx="438">
                  <c:v>10.832437813357037</c:v>
                </c:pt>
                <c:pt idx="439">
                  <c:v>10.861092957544496</c:v>
                </c:pt>
                <c:pt idx="440">
                  <c:v>14.559783743919747</c:v>
                </c:pt>
                <c:pt idx="441">
                  <c:v>12.781899183513577</c:v>
                </c:pt>
                <c:pt idx="442">
                  <c:v>12.746217236954452</c:v>
                </c:pt>
                <c:pt idx="443">
                  <c:v>12.80952211686609</c:v>
                </c:pt>
                <c:pt idx="444">
                  <c:v>11.766396455088035</c:v>
                </c:pt>
                <c:pt idx="445">
                  <c:v>11.616979127066806</c:v>
                </c:pt>
                <c:pt idx="446">
                  <c:v>12.563939379005543</c:v>
                </c:pt>
                <c:pt idx="447">
                  <c:v>12.072564109787288</c:v>
                </c:pt>
                <c:pt idx="448">
                  <c:v>11.095089148047066</c:v>
                </c:pt>
                <c:pt idx="449">
                  <c:v>11.108319987273946</c:v>
                </c:pt>
                <c:pt idx="450">
                  <c:v>11.773071887227488</c:v>
                </c:pt>
                <c:pt idx="451">
                  <c:v>12.864977699183898</c:v>
                </c:pt>
                <c:pt idx="452">
                  <c:v>11.975539357242347</c:v>
                </c:pt>
                <c:pt idx="453">
                  <c:v>11.982860341852575</c:v>
                </c:pt>
                <c:pt idx="454">
                  <c:v>11.321547018086019</c:v>
                </c:pt>
                <c:pt idx="455">
                  <c:v>11.182224542232218</c:v>
                </c:pt>
                <c:pt idx="456">
                  <c:v>10.837323463626031</c:v>
                </c:pt>
                <c:pt idx="457">
                  <c:v>11.494364266781965</c:v>
                </c:pt>
                <c:pt idx="458">
                  <c:v>11.851024948335597</c:v>
                </c:pt>
                <c:pt idx="459">
                  <c:v>11.814088756060595</c:v>
                </c:pt>
                <c:pt idx="460">
                  <c:v>10.902610942703495</c:v>
                </c:pt>
                <c:pt idx="461">
                  <c:v>11.507581209844453</c:v>
                </c:pt>
                <c:pt idx="462">
                  <c:v>11.219868976180992</c:v>
                </c:pt>
                <c:pt idx="463">
                  <c:v>11.308542331373754</c:v>
                </c:pt>
                <c:pt idx="464">
                  <c:v>11.022555849771621</c:v>
                </c:pt>
                <c:pt idx="465">
                  <c:v>11.231742229258277</c:v>
                </c:pt>
                <c:pt idx="466">
                  <c:v>10.540884151324754</c:v>
                </c:pt>
                <c:pt idx="467">
                  <c:v>10.739760576424253</c:v>
                </c:pt>
                <c:pt idx="468">
                  <c:v>11.081080446585229</c:v>
                </c:pt>
                <c:pt idx="469">
                  <c:v>11.127615863065628</c:v>
                </c:pt>
                <c:pt idx="470">
                  <c:v>11.100314888701194</c:v>
                </c:pt>
                <c:pt idx="471">
                  <c:v>11.110221541281334</c:v>
                </c:pt>
                <c:pt idx="472">
                  <c:v>11.022082190911469</c:v>
                </c:pt>
                <c:pt idx="473">
                  <c:v>11.22334826456399</c:v>
                </c:pt>
                <c:pt idx="474">
                  <c:v>10.64846788173609</c:v>
                </c:pt>
                <c:pt idx="475">
                  <c:v>10.737026911613315</c:v>
                </c:pt>
                <c:pt idx="476">
                  <c:v>11.322091782609899</c:v>
                </c:pt>
                <c:pt idx="477">
                  <c:v>10.595534127652041</c:v>
                </c:pt>
                <c:pt idx="478">
                  <c:v>12.553000742911404</c:v>
                </c:pt>
                <c:pt idx="479">
                  <c:v>12.606702750492731</c:v>
                </c:pt>
                <c:pt idx="480">
                  <c:v>11.829603074263261</c:v>
                </c:pt>
                <c:pt idx="481">
                  <c:v>12.014869766289904</c:v>
                </c:pt>
                <c:pt idx="482">
                  <c:v>11.811458452726246</c:v>
                </c:pt>
                <c:pt idx="483">
                  <c:v>12.134066309545082</c:v>
                </c:pt>
                <c:pt idx="484">
                  <c:v>11.345819560782635</c:v>
                </c:pt>
                <c:pt idx="485">
                  <c:v>10.102461354543133</c:v>
                </c:pt>
                <c:pt idx="486">
                  <c:v>10.738394678133906</c:v>
                </c:pt>
                <c:pt idx="487">
                  <c:v>10.142307583235345</c:v>
                </c:pt>
                <c:pt idx="488">
                  <c:v>10.034471954331547</c:v>
                </c:pt>
                <c:pt idx="489">
                  <c:v>10.727772638614258</c:v>
                </c:pt>
                <c:pt idx="490">
                  <c:v>11.057644917277374</c:v>
                </c:pt>
                <c:pt idx="491">
                  <c:v>11.513755120710705</c:v>
                </c:pt>
                <c:pt idx="492">
                  <c:v>12.64602613309691</c:v>
                </c:pt>
                <c:pt idx="493">
                  <c:v>11.577945120344157</c:v>
                </c:pt>
                <c:pt idx="494">
                  <c:v>11.722473008017774</c:v>
                </c:pt>
                <c:pt idx="495">
                  <c:v>11.292777422635817</c:v>
                </c:pt>
                <c:pt idx="496">
                  <c:v>11.611693296564702</c:v>
                </c:pt>
                <c:pt idx="497">
                  <c:v>11.096743132020858</c:v>
                </c:pt>
                <c:pt idx="498">
                  <c:v>10.918065845594228</c:v>
                </c:pt>
                <c:pt idx="499">
                  <c:v>11.430467342529706</c:v>
                </c:pt>
                <c:pt idx="500">
                  <c:v>10.785124725910403</c:v>
                </c:pt>
                <c:pt idx="501">
                  <c:v>10.872939832524516</c:v>
                </c:pt>
                <c:pt idx="502">
                  <c:v>10.927214644012448</c:v>
                </c:pt>
                <c:pt idx="503">
                  <c:v>11.635841968471643</c:v>
                </c:pt>
                <c:pt idx="504">
                  <c:v>10.642133773167291</c:v>
                </c:pt>
                <c:pt idx="505">
                  <c:v>14.148220009896379</c:v>
                </c:pt>
                <c:pt idx="506">
                  <c:v>11.330995831364346</c:v>
                </c:pt>
                <c:pt idx="507">
                  <c:v>11.449154649071565</c:v>
                </c:pt>
                <c:pt idx="508">
                  <c:v>10.584916340141875</c:v>
                </c:pt>
                <c:pt idx="509">
                  <c:v>12.138179169486524</c:v>
                </c:pt>
                <c:pt idx="510">
                  <c:v>10.076095417142444</c:v>
                </c:pt>
                <c:pt idx="511">
                  <c:v>11.461526901884229</c:v>
                </c:pt>
                <c:pt idx="512">
                  <c:v>11.338941057363176</c:v>
                </c:pt>
                <c:pt idx="513">
                  <c:v>10.880666400920706</c:v>
                </c:pt>
                <c:pt idx="514">
                  <c:v>11.249636773351591</c:v>
                </c:pt>
                <c:pt idx="515">
                  <c:v>11.192155302996145</c:v>
                </c:pt>
                <c:pt idx="516">
                  <c:v>10.938343236512532</c:v>
                </c:pt>
                <c:pt idx="517">
                  <c:v>11.114877779639926</c:v>
                </c:pt>
                <c:pt idx="518">
                  <c:v>10.517780901762247</c:v>
                </c:pt>
                <c:pt idx="519">
                  <c:v>10.987442951860604</c:v>
                </c:pt>
                <c:pt idx="520">
                  <c:v>14.721580838506009</c:v>
                </c:pt>
                <c:pt idx="521">
                  <c:v>13.623050176553319</c:v>
                </c:pt>
                <c:pt idx="522">
                  <c:v>12.209950118406626</c:v>
                </c:pt>
                <c:pt idx="523">
                  <c:v>12.872239097758344</c:v>
                </c:pt>
                <c:pt idx="524">
                  <c:v>11.512555396503339</c:v>
                </c:pt>
                <c:pt idx="525">
                  <c:v>12.740710494459229</c:v>
                </c:pt>
                <c:pt idx="526">
                  <c:v>11.227374453527402</c:v>
                </c:pt>
                <c:pt idx="527">
                  <c:v>12.779808277626278</c:v>
                </c:pt>
                <c:pt idx="528">
                  <c:v>11.383613728489889</c:v>
                </c:pt>
                <c:pt idx="529">
                  <c:v>11.923026477316238</c:v>
                </c:pt>
                <c:pt idx="530">
                  <c:v>12.902339953426363</c:v>
                </c:pt>
                <c:pt idx="531">
                  <c:v>12.459865666228149</c:v>
                </c:pt>
                <c:pt idx="532">
                  <c:v>12.498850462594051</c:v>
                </c:pt>
                <c:pt idx="533">
                  <c:v>11.495667397533948</c:v>
                </c:pt>
                <c:pt idx="534">
                  <c:v>11.739176184035149</c:v>
                </c:pt>
                <c:pt idx="535">
                  <c:v>12.430399496469159</c:v>
                </c:pt>
                <c:pt idx="536">
                  <c:v>11.713340673252855</c:v>
                </c:pt>
                <c:pt idx="537">
                  <c:v>11.788167986028419</c:v>
                </c:pt>
                <c:pt idx="538">
                  <c:v>11.749853571255056</c:v>
                </c:pt>
                <c:pt idx="539">
                  <c:v>12.06698297712822</c:v>
                </c:pt>
                <c:pt idx="540">
                  <c:v>11.704396702149287</c:v>
                </c:pt>
                <c:pt idx="541">
                  <c:v>11.255345736334892</c:v>
                </c:pt>
                <c:pt idx="542">
                  <c:v>11.698990008043017</c:v>
                </c:pt>
                <c:pt idx="543">
                  <c:v>11.812177842536745</c:v>
                </c:pt>
                <c:pt idx="544">
                  <c:v>11.340938323675331</c:v>
                </c:pt>
                <c:pt idx="545">
                  <c:v>11.040502912487183</c:v>
                </c:pt>
                <c:pt idx="546">
                  <c:v>11.109578112833065</c:v>
                </c:pt>
                <c:pt idx="547">
                  <c:v>13.116431820450892</c:v>
                </c:pt>
                <c:pt idx="548">
                  <c:v>11.072247601106319</c:v>
                </c:pt>
                <c:pt idx="549">
                  <c:v>10.921991853622236</c:v>
                </c:pt>
                <c:pt idx="550">
                  <c:v>11.259309819490339</c:v>
                </c:pt>
                <c:pt idx="551">
                  <c:v>10.935675097822996</c:v>
                </c:pt>
                <c:pt idx="552">
                  <c:v>10.998443163700694</c:v>
                </c:pt>
                <c:pt idx="553">
                  <c:v>14.201185798694851</c:v>
                </c:pt>
                <c:pt idx="554">
                  <c:v>13.185475256371729</c:v>
                </c:pt>
                <c:pt idx="555">
                  <c:v>13.048006143418226</c:v>
                </c:pt>
                <c:pt idx="556">
                  <c:v>12.585590687883839</c:v>
                </c:pt>
                <c:pt idx="557">
                  <c:v>12.972161225204889</c:v>
                </c:pt>
                <c:pt idx="558">
                  <c:v>10.888333726905788</c:v>
                </c:pt>
                <c:pt idx="559">
                  <c:v>11.344991902770955</c:v>
                </c:pt>
                <c:pt idx="560">
                  <c:v>12.157937516778192</c:v>
                </c:pt>
                <c:pt idx="561">
                  <c:v>10.443279570094715</c:v>
                </c:pt>
                <c:pt idx="562">
                  <c:v>11.458490398275341</c:v>
                </c:pt>
                <c:pt idx="563">
                  <c:v>12.491236550056785</c:v>
                </c:pt>
                <c:pt idx="564">
                  <c:v>10.872845005346976</c:v>
                </c:pt>
                <c:pt idx="565">
                  <c:v>10.745528763777509</c:v>
                </c:pt>
                <c:pt idx="566">
                  <c:v>12.278416562653341</c:v>
                </c:pt>
                <c:pt idx="567">
                  <c:v>11.364982146218955</c:v>
                </c:pt>
                <c:pt idx="568">
                  <c:v>11.488110094845458</c:v>
                </c:pt>
                <c:pt idx="569">
                  <c:v>11.953390854263015</c:v>
                </c:pt>
                <c:pt idx="570">
                  <c:v>10.816633344266204</c:v>
                </c:pt>
                <c:pt idx="571">
                  <c:v>11.619445308347901</c:v>
                </c:pt>
                <c:pt idx="572">
                  <c:v>10.844665999918062</c:v>
                </c:pt>
                <c:pt idx="573">
                  <c:v>10.763927250870267</c:v>
                </c:pt>
                <c:pt idx="574">
                  <c:v>10.331203269579111</c:v>
                </c:pt>
                <c:pt idx="575">
                  <c:v>11.219305799851695</c:v>
                </c:pt>
                <c:pt idx="576">
                  <c:v>10.940791652475832</c:v>
                </c:pt>
                <c:pt idx="577">
                  <c:v>10.502983177014618</c:v>
                </c:pt>
                <c:pt idx="578">
                  <c:v>10.888034884916266</c:v>
                </c:pt>
                <c:pt idx="579">
                  <c:v>10.765322098614224</c:v>
                </c:pt>
                <c:pt idx="580">
                  <c:v>10.598532930379154</c:v>
                </c:pt>
                <c:pt idx="581">
                  <c:v>11.333356117371649</c:v>
                </c:pt>
                <c:pt idx="582">
                  <c:v>12.831248753817071</c:v>
                </c:pt>
                <c:pt idx="583">
                  <c:v>11.224789956398492</c:v>
                </c:pt>
                <c:pt idx="584">
                  <c:v>11.460315514697932</c:v>
                </c:pt>
                <c:pt idx="585">
                  <c:v>11.148995696890902</c:v>
                </c:pt>
                <c:pt idx="586">
                  <c:v>11.730984110033607</c:v>
                </c:pt>
                <c:pt idx="587">
                  <c:v>11.055782778120422</c:v>
                </c:pt>
                <c:pt idx="588">
                  <c:v>10.625246485085315</c:v>
                </c:pt>
                <c:pt idx="589">
                  <c:v>10.457142754277474</c:v>
                </c:pt>
                <c:pt idx="590">
                  <c:v>11.642751250304814</c:v>
                </c:pt>
                <c:pt idx="591">
                  <c:v>11.076062564714649</c:v>
                </c:pt>
                <c:pt idx="592">
                  <c:v>10.461759580888051</c:v>
                </c:pt>
                <c:pt idx="593">
                  <c:v>10.607896085373092</c:v>
                </c:pt>
                <c:pt idx="594">
                  <c:v>12.880212832193726</c:v>
                </c:pt>
                <c:pt idx="595">
                  <c:v>11.037322186913999</c:v>
                </c:pt>
                <c:pt idx="596">
                  <c:v>11.172742351554666</c:v>
                </c:pt>
                <c:pt idx="597">
                  <c:v>10.449091343637994</c:v>
                </c:pt>
                <c:pt idx="598">
                  <c:v>10.246296810613222</c:v>
                </c:pt>
                <c:pt idx="599">
                  <c:v>11.378696686371484</c:v>
                </c:pt>
                <c:pt idx="600">
                  <c:v>10.47494720983897</c:v>
                </c:pt>
                <c:pt idx="601">
                  <c:v>11.176207198086052</c:v>
                </c:pt>
                <c:pt idx="602">
                  <c:v>10.788968500016754</c:v>
                </c:pt>
                <c:pt idx="603">
                  <c:v>12.200763577334969</c:v>
                </c:pt>
                <c:pt idx="604">
                  <c:v>11.904724279914573</c:v>
                </c:pt>
                <c:pt idx="605">
                  <c:v>10.899032989383535</c:v>
                </c:pt>
                <c:pt idx="606">
                  <c:v>10.53342865719228</c:v>
                </c:pt>
                <c:pt idx="607">
                  <c:v>12.247118614966174</c:v>
                </c:pt>
                <c:pt idx="608">
                  <c:v>11.080340926931147</c:v>
                </c:pt>
                <c:pt idx="609">
                  <c:v>12.071586511570869</c:v>
                </c:pt>
                <c:pt idx="610">
                  <c:v>10.919732210768808</c:v>
                </c:pt>
                <c:pt idx="611">
                  <c:v>10.677546293976553</c:v>
                </c:pt>
                <c:pt idx="612">
                  <c:v>10.735679026718607</c:v>
                </c:pt>
                <c:pt idx="613">
                  <c:v>10.291331651886891</c:v>
                </c:pt>
                <c:pt idx="614">
                  <c:v>10.76259398788244</c:v>
                </c:pt>
                <c:pt idx="615">
                  <c:v>13.412926296230498</c:v>
                </c:pt>
                <c:pt idx="616">
                  <c:v>13.044877398512483</c:v>
                </c:pt>
                <c:pt idx="617">
                  <c:v>11.618122967342112</c:v>
                </c:pt>
                <c:pt idx="618">
                  <c:v>11.1706182378545</c:v>
                </c:pt>
                <c:pt idx="619">
                  <c:v>10.998041617743384</c:v>
                </c:pt>
                <c:pt idx="620">
                  <c:v>10.779289567680149</c:v>
                </c:pt>
                <c:pt idx="621">
                  <c:v>11.103798661029073</c:v>
                </c:pt>
                <c:pt idx="622">
                  <c:v>10.580937168488774</c:v>
                </c:pt>
                <c:pt idx="623">
                  <c:v>10.557270009573797</c:v>
                </c:pt>
                <c:pt idx="624">
                  <c:v>10.680631153000125</c:v>
                </c:pt>
                <c:pt idx="625">
                  <c:v>10.605891754358749</c:v>
                </c:pt>
                <c:pt idx="626">
                  <c:v>10.714551093197692</c:v>
                </c:pt>
                <c:pt idx="627">
                  <c:v>10.933089112414988</c:v>
                </c:pt>
                <c:pt idx="628">
                  <c:v>10.472261278256317</c:v>
                </c:pt>
                <c:pt idx="629">
                  <c:v>10.566562048839781</c:v>
                </c:pt>
                <c:pt idx="630">
                  <c:v>13.927030465561577</c:v>
                </c:pt>
                <c:pt idx="631">
                  <c:v>12.476042529195883</c:v>
                </c:pt>
                <c:pt idx="632">
                  <c:v>10.391116194697917</c:v>
                </c:pt>
                <c:pt idx="633">
                  <c:v>11.577270217335844</c:v>
                </c:pt>
                <c:pt idx="634">
                  <c:v>11.970552823147909</c:v>
                </c:pt>
                <c:pt idx="635">
                  <c:v>13.0402157893569</c:v>
                </c:pt>
                <c:pt idx="636">
                  <c:v>10.793988570223981</c:v>
                </c:pt>
                <c:pt idx="637">
                  <c:v>11.03852819781779</c:v>
                </c:pt>
                <c:pt idx="638">
                  <c:v>10.740626846104846</c:v>
                </c:pt>
                <c:pt idx="639">
                  <c:v>10.355136256059884</c:v>
                </c:pt>
                <c:pt idx="640">
                  <c:v>12.032623611239815</c:v>
                </c:pt>
                <c:pt idx="641">
                  <c:v>11.668629223859892</c:v>
                </c:pt>
                <c:pt idx="642">
                  <c:v>10.465870935715712</c:v>
                </c:pt>
                <c:pt idx="643">
                  <c:v>10.38124231399123</c:v>
                </c:pt>
                <c:pt idx="644">
                  <c:v>12.604533279485455</c:v>
                </c:pt>
                <c:pt idx="645">
                  <c:v>12.098465162887296</c:v>
                </c:pt>
                <c:pt idx="646">
                  <c:v>12.173787028907205</c:v>
                </c:pt>
                <c:pt idx="647">
                  <c:v>11.043113817294852</c:v>
                </c:pt>
                <c:pt idx="648">
                  <c:v>11.68712243988325</c:v>
                </c:pt>
                <c:pt idx="649">
                  <c:v>10.910751801744933</c:v>
                </c:pt>
                <c:pt idx="650">
                  <c:v>11.953204153174134</c:v>
                </c:pt>
                <c:pt idx="651">
                  <c:v>10.93080074098641</c:v>
                </c:pt>
                <c:pt idx="652">
                  <c:v>10.691990366412826</c:v>
                </c:pt>
                <c:pt idx="653">
                  <c:v>10.540699100765771</c:v>
                </c:pt>
                <c:pt idx="654">
                  <c:v>10.378976112012433</c:v>
                </c:pt>
                <c:pt idx="655">
                  <c:v>11.97225988002808</c:v>
                </c:pt>
                <c:pt idx="656">
                  <c:v>11.12663043119762</c:v>
                </c:pt>
                <c:pt idx="657">
                  <c:v>12.479076264653219</c:v>
                </c:pt>
                <c:pt idx="658">
                  <c:v>11.091468160643741</c:v>
                </c:pt>
                <c:pt idx="659">
                  <c:v>10.689236703555197</c:v>
                </c:pt>
                <c:pt idx="660">
                  <c:v>11.300029230107569</c:v>
                </c:pt>
                <c:pt idx="661">
                  <c:v>10.779289567680149</c:v>
                </c:pt>
                <c:pt idx="662">
                  <c:v>10.698265803008391</c:v>
                </c:pt>
                <c:pt idx="663">
                  <c:v>10.508459042192348</c:v>
                </c:pt>
                <c:pt idx="664">
                  <c:v>10.534040986325001</c:v>
                </c:pt>
                <c:pt idx="665">
                  <c:v>12.945468668597266</c:v>
                </c:pt>
                <c:pt idx="666">
                  <c:v>11.606069664368045</c:v>
                </c:pt>
                <c:pt idx="667">
                  <c:v>11.01467049837809</c:v>
                </c:pt>
                <c:pt idx="668">
                  <c:v>10.47240282307672</c:v>
                </c:pt>
                <c:pt idx="669">
                  <c:v>11.122634642832976</c:v>
                </c:pt>
                <c:pt idx="670">
                  <c:v>10.94882212300919</c:v>
                </c:pt>
                <c:pt idx="671">
                  <c:v>10.566433224362951</c:v>
                </c:pt>
                <c:pt idx="672">
                  <c:v>11.227587310062901</c:v>
                </c:pt>
                <c:pt idx="673">
                  <c:v>13.137098283504576</c:v>
                </c:pt>
                <c:pt idx="674">
                  <c:v>12.111179378805511</c:v>
                </c:pt>
                <c:pt idx="675">
                  <c:v>11.484217300833485</c:v>
                </c:pt>
                <c:pt idx="676">
                  <c:v>10.705758160114428</c:v>
                </c:pt>
                <c:pt idx="677">
                  <c:v>11.76467979647952</c:v>
                </c:pt>
                <c:pt idx="678">
                  <c:v>11.670493157297953</c:v>
                </c:pt>
                <c:pt idx="679">
                  <c:v>10.883747893748222</c:v>
                </c:pt>
                <c:pt idx="680">
                  <c:v>10.636696438669921</c:v>
                </c:pt>
                <c:pt idx="681">
                  <c:v>11.47624073349545</c:v>
                </c:pt>
                <c:pt idx="682">
                  <c:v>10.78359136464851</c:v>
                </c:pt>
                <c:pt idx="683">
                  <c:v>10.436260560784943</c:v>
                </c:pt>
                <c:pt idx="684">
                  <c:v>12.749797118433635</c:v>
                </c:pt>
                <c:pt idx="685">
                  <c:v>9.9337257355967381</c:v>
                </c:pt>
                <c:pt idx="686">
                  <c:v>9.9997518225061928</c:v>
                </c:pt>
                <c:pt idx="687">
                  <c:v>10.819878279410617</c:v>
                </c:pt>
                <c:pt idx="688">
                  <c:v>10.34283865664343</c:v>
                </c:pt>
                <c:pt idx="689">
                  <c:v>10.230450432489334</c:v>
                </c:pt>
                <c:pt idx="690">
                  <c:v>10.135075350633</c:v>
                </c:pt>
                <c:pt idx="691">
                  <c:v>9.8641228290138514</c:v>
                </c:pt>
                <c:pt idx="692">
                  <c:v>10.567926568959329</c:v>
                </c:pt>
                <c:pt idx="693">
                  <c:v>10.419658862626871</c:v>
                </c:pt>
                <c:pt idx="694">
                  <c:v>10.336924443719042</c:v>
                </c:pt>
                <c:pt idx="695">
                  <c:v>13.818006440656129</c:v>
                </c:pt>
                <c:pt idx="696">
                  <c:v>14.070086882694048</c:v>
                </c:pt>
                <c:pt idx="697">
                  <c:v>11.853873385046603</c:v>
                </c:pt>
                <c:pt idx="698">
                  <c:v>12.623710036568895</c:v>
                </c:pt>
                <c:pt idx="699">
                  <c:v>11.014604662342713</c:v>
                </c:pt>
                <c:pt idx="700">
                  <c:v>11.828166769038486</c:v>
                </c:pt>
                <c:pt idx="701">
                  <c:v>10.903255088818101</c:v>
                </c:pt>
                <c:pt idx="702">
                  <c:v>11.270433433219541</c:v>
                </c:pt>
                <c:pt idx="703">
                  <c:v>11.264617939992469</c:v>
                </c:pt>
                <c:pt idx="704">
                  <c:v>10.764582648942334</c:v>
                </c:pt>
                <c:pt idx="705">
                  <c:v>10.653888975677635</c:v>
                </c:pt>
                <c:pt idx="706">
                  <c:v>11.171012454143554</c:v>
                </c:pt>
                <c:pt idx="707">
                  <c:v>10.302599186672117</c:v>
                </c:pt>
                <c:pt idx="708">
                  <c:v>10.804136588420326</c:v>
                </c:pt>
                <c:pt idx="709">
                  <c:v>10.919460710183415</c:v>
                </c:pt>
                <c:pt idx="710">
                  <c:v>11.434163603329747</c:v>
                </c:pt>
                <c:pt idx="711">
                  <c:v>11.565584326546348</c:v>
                </c:pt>
                <c:pt idx="712">
                  <c:v>11.399521576835564</c:v>
                </c:pt>
                <c:pt idx="713">
                  <c:v>11.432810254668439</c:v>
                </c:pt>
                <c:pt idx="714">
                  <c:v>11.080464218191493</c:v>
                </c:pt>
                <c:pt idx="715">
                  <c:v>10.926639673194344</c:v>
                </c:pt>
                <c:pt idx="716">
                  <c:v>10.934980214098967</c:v>
                </c:pt>
                <c:pt idx="717">
                  <c:v>10.461187220170711</c:v>
                </c:pt>
                <c:pt idx="718">
                  <c:v>10.37355367982882</c:v>
                </c:pt>
                <c:pt idx="719">
                  <c:v>10.807685460056144</c:v>
                </c:pt>
                <c:pt idx="720">
                  <c:v>11.049237847661642</c:v>
                </c:pt>
                <c:pt idx="721">
                  <c:v>10.74475296854853</c:v>
                </c:pt>
                <c:pt idx="722">
                  <c:v>11.482765181875337</c:v>
                </c:pt>
                <c:pt idx="723">
                  <c:v>12.392199453165107</c:v>
                </c:pt>
                <c:pt idx="724">
                  <c:v>11.829632216462626</c:v>
                </c:pt>
                <c:pt idx="725">
                  <c:v>11.007286367891538</c:v>
                </c:pt>
                <c:pt idx="726">
                  <c:v>10.101928491209966</c:v>
                </c:pt>
                <c:pt idx="727">
                  <c:v>11.000147937478992</c:v>
                </c:pt>
                <c:pt idx="728">
                  <c:v>10.895868576183826</c:v>
                </c:pt>
                <c:pt idx="729">
                  <c:v>10.430639178900892</c:v>
                </c:pt>
                <c:pt idx="730">
                  <c:v>10.747594613447014</c:v>
                </c:pt>
                <c:pt idx="731">
                  <c:v>10.351660875132662</c:v>
                </c:pt>
                <c:pt idx="732">
                  <c:v>10.434351070038627</c:v>
                </c:pt>
                <c:pt idx="733">
                  <c:v>13.056821686593608</c:v>
                </c:pt>
                <c:pt idx="734">
                  <c:v>12.529991416079767</c:v>
                </c:pt>
                <c:pt idx="735">
                  <c:v>10.865095759100743</c:v>
                </c:pt>
                <c:pt idx="736">
                  <c:v>11.88142225471173</c:v>
                </c:pt>
                <c:pt idx="737">
                  <c:v>11.358596435906357</c:v>
                </c:pt>
                <c:pt idx="738">
                  <c:v>10.651548963973465</c:v>
                </c:pt>
                <c:pt idx="739">
                  <c:v>10.27273809117664</c:v>
                </c:pt>
                <c:pt idx="740">
                  <c:v>10.634460242636054</c:v>
                </c:pt>
                <c:pt idx="741">
                  <c:v>10.437844138828483</c:v>
                </c:pt>
                <c:pt idx="742">
                  <c:v>10.810394393099942</c:v>
                </c:pt>
                <c:pt idx="743">
                  <c:v>10.48116776328736</c:v>
                </c:pt>
                <c:pt idx="744">
                  <c:v>10.881099134391867</c:v>
                </c:pt>
                <c:pt idx="745">
                  <c:v>10.985445253627333</c:v>
                </c:pt>
                <c:pt idx="746">
                  <c:v>13.47288080267559</c:v>
                </c:pt>
                <c:pt idx="747">
                  <c:v>11.869550407658918</c:v>
                </c:pt>
                <c:pt idx="748">
                  <c:v>10.563258905272352</c:v>
                </c:pt>
                <c:pt idx="749">
                  <c:v>10.959870606986501</c:v>
                </c:pt>
                <c:pt idx="750">
                  <c:v>10.353894158347762</c:v>
                </c:pt>
                <c:pt idx="751">
                  <c:v>11.214452041440227</c:v>
                </c:pt>
                <c:pt idx="752">
                  <c:v>11.022719128406973</c:v>
                </c:pt>
                <c:pt idx="753">
                  <c:v>10.888184317074343</c:v>
                </c:pt>
                <c:pt idx="754">
                  <c:v>10.552186379610337</c:v>
                </c:pt>
                <c:pt idx="755">
                  <c:v>10.520967854170658</c:v>
                </c:pt>
                <c:pt idx="756">
                  <c:v>11.081219045656837</c:v>
                </c:pt>
                <c:pt idx="757">
                  <c:v>10.337118907970643</c:v>
                </c:pt>
                <c:pt idx="758">
                  <c:v>11.563932218308814</c:v>
                </c:pt>
                <c:pt idx="759">
                  <c:v>10.812713386688161</c:v>
                </c:pt>
                <c:pt idx="760">
                  <c:v>13.027747156754641</c:v>
                </c:pt>
                <c:pt idx="761">
                  <c:v>11.73484426658462</c:v>
                </c:pt>
                <c:pt idx="762">
                  <c:v>11.364054158030607</c:v>
                </c:pt>
                <c:pt idx="763">
                  <c:v>11.265220229994082</c:v>
                </c:pt>
                <c:pt idx="764">
                  <c:v>11.370013065111372</c:v>
                </c:pt>
                <c:pt idx="765">
                  <c:v>10.757157922428616</c:v>
                </c:pt>
                <c:pt idx="766">
                  <c:v>10.09158406877277</c:v>
                </c:pt>
                <c:pt idx="767">
                  <c:v>10.287115966035119</c:v>
                </c:pt>
                <c:pt idx="768">
                  <c:v>10.195074491065121</c:v>
                </c:pt>
                <c:pt idx="769">
                  <c:v>10.432761946370579</c:v>
                </c:pt>
                <c:pt idx="770">
                  <c:v>11.071314910225711</c:v>
                </c:pt>
                <c:pt idx="771">
                  <c:v>10.706654378134623</c:v>
                </c:pt>
                <c:pt idx="772">
                  <c:v>10.498608367797512</c:v>
                </c:pt>
                <c:pt idx="773">
                  <c:v>10.494020443106272</c:v>
                </c:pt>
                <c:pt idx="774">
                  <c:v>12.876531890291846</c:v>
                </c:pt>
                <c:pt idx="775">
                  <c:v>12.07190676594708</c:v>
                </c:pt>
                <c:pt idx="776">
                  <c:v>11.862913098609106</c:v>
                </c:pt>
                <c:pt idx="777">
                  <c:v>11.078783065975195</c:v>
                </c:pt>
                <c:pt idx="778">
                  <c:v>10.876366535738475</c:v>
                </c:pt>
                <c:pt idx="779">
                  <c:v>11.087329075565075</c:v>
                </c:pt>
                <c:pt idx="780">
                  <c:v>10.096955094740336</c:v>
                </c:pt>
                <c:pt idx="781">
                  <c:v>10.496289398147198</c:v>
                </c:pt>
                <c:pt idx="782">
                  <c:v>10.146276856097172</c:v>
                </c:pt>
                <c:pt idx="783">
                  <c:v>13.294839964461104</c:v>
                </c:pt>
                <c:pt idx="784">
                  <c:v>11.566466231898259</c:v>
                </c:pt>
                <c:pt idx="785">
                  <c:v>10.19294305153705</c:v>
                </c:pt>
                <c:pt idx="786">
                  <c:v>10.190244196911408</c:v>
                </c:pt>
                <c:pt idx="787">
                  <c:v>10.9845806049853</c:v>
                </c:pt>
                <c:pt idx="788">
                  <c:v>10.800146842461055</c:v>
                </c:pt>
                <c:pt idx="789">
                  <c:v>9.8362253254769598</c:v>
                </c:pt>
                <c:pt idx="790">
                  <c:v>9.9266668254835331</c:v>
                </c:pt>
                <c:pt idx="791">
                  <c:v>11.569003295189933</c:v>
                </c:pt>
                <c:pt idx="792">
                  <c:v>10.892117550468008</c:v>
                </c:pt>
                <c:pt idx="793">
                  <c:v>10.73234500024852</c:v>
                </c:pt>
                <c:pt idx="794">
                  <c:v>11.742949292805115</c:v>
                </c:pt>
                <c:pt idx="795">
                  <c:v>10.442900633154032</c:v>
                </c:pt>
                <c:pt idx="796">
                  <c:v>10.695144334742141</c:v>
                </c:pt>
                <c:pt idx="797">
                  <c:v>10.505505799684972</c:v>
                </c:pt>
                <c:pt idx="798">
                  <c:v>10.848870958613556</c:v>
                </c:pt>
                <c:pt idx="799">
                  <c:v>10.709606211755235</c:v>
                </c:pt>
                <c:pt idx="800">
                  <c:v>10.427002327418107</c:v>
                </c:pt>
                <c:pt idx="801">
                  <c:v>11.211604132591996</c:v>
                </c:pt>
                <c:pt idx="802">
                  <c:v>12.615709041707149</c:v>
                </c:pt>
                <c:pt idx="803">
                  <c:v>11.361148632004356</c:v>
                </c:pt>
                <c:pt idx="804">
                  <c:v>10.699055933195222</c:v>
                </c:pt>
                <c:pt idx="805">
                  <c:v>11.555093752830773</c:v>
                </c:pt>
                <c:pt idx="806">
                  <c:v>10.932946242515648</c:v>
                </c:pt>
                <c:pt idx="807">
                  <c:v>10.935675097822996</c:v>
                </c:pt>
                <c:pt idx="808">
                  <c:v>11.730091184597901</c:v>
                </c:pt>
                <c:pt idx="809">
                  <c:v>10.820158212228568</c:v>
                </c:pt>
                <c:pt idx="810">
                  <c:v>11.634629691587831</c:v>
                </c:pt>
                <c:pt idx="811">
                  <c:v>10.94080937276113</c:v>
                </c:pt>
                <c:pt idx="812">
                  <c:v>10.607426294174273</c:v>
                </c:pt>
              </c:numCache>
            </c:numRef>
          </c:xVal>
          <c:yVal>
            <c:numRef>
              <c:f>都市規模データ!$I$821:$I$1633</c:f>
              <c:numCache>
                <c:formatCode>0.00_);[Red]\(0.00\)</c:formatCode>
                <c:ptCount val="813"/>
                <c:pt idx="0">
                  <c:v>6.1095998071764361</c:v>
                </c:pt>
                <c:pt idx="1">
                  <c:v>6.0802230272476612</c:v>
                </c:pt>
                <c:pt idx="2">
                  <c:v>6.1617732732892048</c:v>
                </c:pt>
                <c:pt idx="3">
                  <c:v>6.1378171112906026</c:v>
                </c:pt>
                <c:pt idx="4">
                  <c:v>6.0561142057177291</c:v>
                </c:pt>
                <c:pt idx="5">
                  <c:v>6.2633314716703135</c:v>
                </c:pt>
                <c:pt idx="6">
                  <c:v>6.1464162997189664</c:v>
                </c:pt>
                <c:pt idx="7">
                  <c:v>6.3178834393452368</c:v>
                </c:pt>
                <c:pt idx="8">
                  <c:v>7.0519278037090842</c:v>
                </c:pt>
                <c:pt idx="9">
                  <c:v>6.2137446632895728</c:v>
                </c:pt>
                <c:pt idx="10">
                  <c:v>6.5448209739421266</c:v>
                </c:pt>
                <c:pt idx="11">
                  <c:v>6.2786535337674074</c:v>
                </c:pt>
                <c:pt idx="12">
                  <c:v>6.0794390518643642</c:v>
                </c:pt>
                <c:pt idx="13">
                  <c:v>6.3855853265295766</c:v>
                </c:pt>
                <c:pt idx="14">
                  <c:v>6.5705030448549113</c:v>
                </c:pt>
                <c:pt idx="15">
                  <c:v>6.5555901137614692</c:v>
                </c:pt>
                <c:pt idx="16">
                  <c:v>5.8938841963481909</c:v>
                </c:pt>
                <c:pt idx="17">
                  <c:v>6.5479511315610361</c:v>
                </c:pt>
                <c:pt idx="18">
                  <c:v>6.4901430494172523</c:v>
                </c:pt>
                <c:pt idx="19">
                  <c:v>6.6919960314378271</c:v>
                </c:pt>
                <c:pt idx="20">
                  <c:v>6.4321708526563572</c:v>
                </c:pt>
                <c:pt idx="21">
                  <c:v>6.7726735422959461</c:v>
                </c:pt>
                <c:pt idx="22">
                  <c:v>6.3066704923255088</c:v>
                </c:pt>
                <c:pt idx="23">
                  <c:v>5.9351636075609679</c:v>
                </c:pt>
                <c:pt idx="24">
                  <c:v>6.2595362506997221</c:v>
                </c:pt>
                <c:pt idx="25">
                  <c:v>6.33849415289282</c:v>
                </c:pt>
                <c:pt idx="26">
                  <c:v>7.2050565356184686</c:v>
                </c:pt>
                <c:pt idx="27">
                  <c:v>6.5288845020789426</c:v>
                </c:pt>
                <c:pt idx="28">
                  <c:v>6.3539883585154691</c:v>
                </c:pt>
                <c:pt idx="29">
                  <c:v>5.9647035680512319</c:v>
                </c:pt>
                <c:pt idx="30">
                  <c:v>5.9155367248304849</c:v>
                </c:pt>
                <c:pt idx="31">
                  <c:v>6.2502426148524304</c:v>
                </c:pt>
                <c:pt idx="32">
                  <c:v>5.7934242095897943</c:v>
                </c:pt>
                <c:pt idx="33">
                  <c:v>6.330009626541603</c:v>
                </c:pt>
                <c:pt idx="34">
                  <c:v>6.081614952827926</c:v>
                </c:pt>
                <c:pt idx="35">
                  <c:v>5.9131562024104163</c:v>
                </c:pt>
                <c:pt idx="36">
                  <c:v>5.9613921187884342</c:v>
                </c:pt>
                <c:pt idx="37">
                  <c:v>5.8696371921968575</c:v>
                </c:pt>
                <c:pt idx="38">
                  <c:v>6.0472870045824516</c:v>
                </c:pt>
                <c:pt idx="39">
                  <c:v>6.1991075937118607</c:v>
                </c:pt>
                <c:pt idx="40">
                  <c:v>6.1393278298200782</c:v>
                </c:pt>
                <c:pt idx="41">
                  <c:v>6.2611420226361778</c:v>
                </c:pt>
                <c:pt idx="42">
                  <c:v>6.0812656950471347</c:v>
                </c:pt>
                <c:pt idx="43">
                  <c:v>6.3858213937998913</c:v>
                </c:pt>
                <c:pt idx="44">
                  <c:v>6.1377209147063478</c:v>
                </c:pt>
                <c:pt idx="45">
                  <c:v>5.8365853796654843</c:v>
                </c:pt>
                <c:pt idx="46">
                  <c:v>6.1820009797330577</c:v>
                </c:pt>
                <c:pt idx="47">
                  <c:v>5.966117938198769</c:v>
                </c:pt>
                <c:pt idx="48">
                  <c:v>6.0847483512294716</c:v>
                </c:pt>
                <c:pt idx="49">
                  <c:v>5.9189576281460203</c:v>
                </c:pt>
                <c:pt idx="50">
                  <c:v>6.3723127289755022</c:v>
                </c:pt>
                <c:pt idx="51">
                  <c:v>6.4911377713969376</c:v>
                </c:pt>
                <c:pt idx="52">
                  <c:v>6.145106995049102</c:v>
                </c:pt>
                <c:pt idx="53">
                  <c:v>6.1297959152673132</c:v>
                </c:pt>
                <c:pt idx="54">
                  <c:v>6.0751862946284136</c:v>
                </c:pt>
                <c:pt idx="55">
                  <c:v>6.6196663508595179</c:v>
                </c:pt>
                <c:pt idx="56">
                  <c:v>6.3169677970734179</c:v>
                </c:pt>
                <c:pt idx="57">
                  <c:v>6.1810095885248595</c:v>
                </c:pt>
                <c:pt idx="58">
                  <c:v>5.5404704812341032</c:v>
                </c:pt>
                <c:pt idx="59">
                  <c:v>5.9774479903440572</c:v>
                </c:pt>
                <c:pt idx="60">
                  <c:v>5.8912771718365455</c:v>
                </c:pt>
                <c:pt idx="61">
                  <c:v>5.8340886772571494</c:v>
                </c:pt>
                <c:pt idx="62">
                  <c:v>5.8287209369449675</c:v>
                </c:pt>
                <c:pt idx="63">
                  <c:v>5.9868103710290228</c:v>
                </c:pt>
                <c:pt idx="64">
                  <c:v>5.8550562547435998</c:v>
                </c:pt>
                <c:pt idx="65">
                  <c:v>5.8209046639355702</c:v>
                </c:pt>
                <c:pt idx="66">
                  <c:v>5.7799176873515581</c:v>
                </c:pt>
                <c:pt idx="67">
                  <c:v>5.7385606889502405</c:v>
                </c:pt>
                <c:pt idx="68">
                  <c:v>6.0668946311513476</c:v>
                </c:pt>
                <c:pt idx="69">
                  <c:v>6.2306416016800661</c:v>
                </c:pt>
                <c:pt idx="70">
                  <c:v>5.6730908941026517</c:v>
                </c:pt>
                <c:pt idx="71">
                  <c:v>5.8990293464577235</c:v>
                </c:pt>
                <c:pt idx="72">
                  <c:v>5.9037432408648609</c:v>
                </c:pt>
                <c:pt idx="73">
                  <c:v>5.9392345877256965</c:v>
                </c:pt>
                <c:pt idx="74">
                  <c:v>6.0965209670609397</c:v>
                </c:pt>
                <c:pt idx="75">
                  <c:v>5.9926282283064785</c:v>
                </c:pt>
                <c:pt idx="76">
                  <c:v>6.1382099199940177</c:v>
                </c:pt>
                <c:pt idx="77">
                  <c:v>6.1567299159107645</c:v>
                </c:pt>
                <c:pt idx="78">
                  <c:v>6.0391436213372431</c:v>
                </c:pt>
                <c:pt idx="79">
                  <c:v>6.2761322328262237</c:v>
                </c:pt>
                <c:pt idx="80">
                  <c:v>5.8601700946662643</c:v>
                </c:pt>
                <c:pt idx="81">
                  <c:v>6.2125435663714246</c:v>
                </c:pt>
                <c:pt idx="82">
                  <c:v>6.3013024340572183</c:v>
                </c:pt>
                <c:pt idx="83">
                  <c:v>6.2363760422186481</c:v>
                </c:pt>
                <c:pt idx="84">
                  <c:v>6.4122977761709272</c:v>
                </c:pt>
                <c:pt idx="85">
                  <c:v>5.833061568996051</c:v>
                </c:pt>
                <c:pt idx="86">
                  <c:v>5.8780186584713832</c:v>
                </c:pt>
                <c:pt idx="87">
                  <c:v>6.0564848609240167</c:v>
                </c:pt>
                <c:pt idx="88">
                  <c:v>6.0025023205790955</c:v>
                </c:pt>
                <c:pt idx="89">
                  <c:v>5.9504050733785139</c:v>
                </c:pt>
                <c:pt idx="90">
                  <c:v>5.9578379470659808</c:v>
                </c:pt>
                <c:pt idx="91">
                  <c:v>5.881599201581909</c:v>
                </c:pt>
                <c:pt idx="92">
                  <c:v>6.053388714676136</c:v>
                </c:pt>
                <c:pt idx="93">
                  <c:v>6.154402193716737</c:v>
                </c:pt>
                <c:pt idx="94">
                  <c:v>5.7616799152569644</c:v>
                </c:pt>
                <c:pt idx="95">
                  <c:v>5.9247694675717781</c:v>
                </c:pt>
                <c:pt idx="96">
                  <c:v>6.3572656191818808</c:v>
                </c:pt>
                <c:pt idx="97">
                  <c:v>6.0583086761948524</c:v>
                </c:pt>
                <c:pt idx="98">
                  <c:v>5.7407492070354049</c:v>
                </c:pt>
                <c:pt idx="99">
                  <c:v>5.824848815814379</c:v>
                </c:pt>
                <c:pt idx="100">
                  <c:v>5.8602345588070968</c:v>
                </c:pt>
                <c:pt idx="101">
                  <c:v>5.789488254837738</c:v>
                </c:pt>
                <c:pt idx="102">
                  <c:v>6.013481978438489</c:v>
                </c:pt>
                <c:pt idx="103">
                  <c:v>5.9222520715812159</c:v>
                </c:pt>
                <c:pt idx="104">
                  <c:v>6.1151249198603566</c:v>
                </c:pt>
                <c:pt idx="105">
                  <c:v>5.8885764853115932</c:v>
                </c:pt>
                <c:pt idx="106">
                  <c:v>6.0071351460774789</c:v>
                </c:pt>
                <c:pt idx="107">
                  <c:v>6.1788424385931533</c:v>
                </c:pt>
                <c:pt idx="108">
                  <c:v>5.9990030328970212</c:v>
                </c:pt>
                <c:pt idx="109">
                  <c:v>5.8852264353992449</c:v>
                </c:pt>
                <c:pt idx="110">
                  <c:v>5.9603371192574333</c:v>
                </c:pt>
                <c:pt idx="111">
                  <c:v>5.7861813731747826</c:v>
                </c:pt>
                <c:pt idx="112">
                  <c:v>5.7958279939433019</c:v>
                </c:pt>
                <c:pt idx="113">
                  <c:v>5.6660506623924434</c:v>
                </c:pt>
                <c:pt idx="114">
                  <c:v>5.5856519191237668</c:v>
                </c:pt>
                <c:pt idx="115">
                  <c:v>5.77521661209326</c:v>
                </c:pt>
                <c:pt idx="116">
                  <c:v>5.6930373578367393</c:v>
                </c:pt>
                <c:pt idx="117">
                  <c:v>5.6938520864901747</c:v>
                </c:pt>
                <c:pt idx="118">
                  <c:v>5.8535339540422919</c:v>
                </c:pt>
                <c:pt idx="119">
                  <c:v>5.9245910295749402</c:v>
                </c:pt>
                <c:pt idx="120">
                  <c:v>6.0779023333439319</c:v>
                </c:pt>
                <c:pt idx="121">
                  <c:v>5.9213186836624114</c:v>
                </c:pt>
                <c:pt idx="122">
                  <c:v>5.6680308699381401</c:v>
                </c:pt>
                <c:pt idx="123">
                  <c:v>5.7071457326493036</c:v>
                </c:pt>
                <c:pt idx="124">
                  <c:v>5.6628688681458268</c:v>
                </c:pt>
                <c:pt idx="125">
                  <c:v>5.4802284924189788</c:v>
                </c:pt>
                <c:pt idx="126">
                  <c:v>5.7280728405103174</c:v>
                </c:pt>
                <c:pt idx="127">
                  <c:v>5.6592863854086417</c:v>
                </c:pt>
                <c:pt idx="128">
                  <c:v>5.8275377904466783</c:v>
                </c:pt>
                <c:pt idx="129">
                  <c:v>5.8213600999270962</c:v>
                </c:pt>
                <c:pt idx="130">
                  <c:v>5.6784784063852554</c:v>
                </c:pt>
                <c:pt idx="131">
                  <c:v>6.1287334884441051</c:v>
                </c:pt>
                <c:pt idx="132">
                  <c:v>5.7491843964963589</c:v>
                </c:pt>
                <c:pt idx="133">
                  <c:v>5.8192029639465064</c:v>
                </c:pt>
                <c:pt idx="134">
                  <c:v>5.7414184678085087</c:v>
                </c:pt>
                <c:pt idx="135">
                  <c:v>5.8799563746343333</c:v>
                </c:pt>
                <c:pt idx="136">
                  <c:v>5.7351640141806275</c:v>
                </c:pt>
                <c:pt idx="137">
                  <c:v>5.7668191112333087</c:v>
                </c:pt>
                <c:pt idx="138">
                  <c:v>5.812427695105626</c:v>
                </c:pt>
                <c:pt idx="139">
                  <c:v>5.9223979326107949</c:v>
                </c:pt>
                <c:pt idx="140">
                  <c:v>5.7818123693703996</c:v>
                </c:pt>
                <c:pt idx="141">
                  <c:v>5.8224483603102843</c:v>
                </c:pt>
                <c:pt idx="142">
                  <c:v>5.8104728476581551</c:v>
                </c:pt>
                <c:pt idx="143">
                  <c:v>5.8303420682959946</c:v>
                </c:pt>
                <c:pt idx="144">
                  <c:v>5.7476158208053834</c:v>
                </c:pt>
                <c:pt idx="145">
                  <c:v>5.7512529450604317</c:v>
                </c:pt>
                <c:pt idx="146">
                  <c:v>5.7097998488348631</c:v>
                </c:pt>
                <c:pt idx="147">
                  <c:v>5.852399427955576</c:v>
                </c:pt>
                <c:pt idx="148">
                  <c:v>6.0797054905437315</c:v>
                </c:pt>
                <c:pt idx="149">
                  <c:v>5.7604851292549615</c:v>
                </c:pt>
                <c:pt idx="150">
                  <c:v>5.9234936628315653</c:v>
                </c:pt>
                <c:pt idx="151">
                  <c:v>5.8266764910259949</c:v>
                </c:pt>
                <c:pt idx="152">
                  <c:v>5.8224346101319009</c:v>
                </c:pt>
                <c:pt idx="153">
                  <c:v>5.7943977370522193</c:v>
                </c:pt>
                <c:pt idx="154">
                  <c:v>5.7926186059595333</c:v>
                </c:pt>
                <c:pt idx="155">
                  <c:v>5.7964186175518133</c:v>
                </c:pt>
                <c:pt idx="156">
                  <c:v>5.7847397983612634</c:v>
                </c:pt>
                <c:pt idx="157">
                  <c:v>5.9148114024182714</c:v>
                </c:pt>
                <c:pt idx="158">
                  <c:v>5.8792791779302238</c:v>
                </c:pt>
                <c:pt idx="159">
                  <c:v>5.9525210185954407</c:v>
                </c:pt>
                <c:pt idx="160">
                  <c:v>5.8104605287070443</c:v>
                </c:pt>
                <c:pt idx="161">
                  <c:v>5.7855299158937834</c:v>
                </c:pt>
                <c:pt idx="162">
                  <c:v>6.0805463401080901</c:v>
                </c:pt>
                <c:pt idx="163">
                  <c:v>5.8203809258236419</c:v>
                </c:pt>
                <c:pt idx="164">
                  <c:v>6.0294840908213265</c:v>
                </c:pt>
                <c:pt idx="165">
                  <c:v>5.7271543405458658</c:v>
                </c:pt>
                <c:pt idx="166">
                  <c:v>5.8974912242830895</c:v>
                </c:pt>
                <c:pt idx="167">
                  <c:v>5.9870550759205843</c:v>
                </c:pt>
                <c:pt idx="168">
                  <c:v>5.885083948867285</c:v>
                </c:pt>
                <c:pt idx="169">
                  <c:v>5.7573083949339425</c:v>
                </c:pt>
                <c:pt idx="170">
                  <c:v>5.507280273220827</c:v>
                </c:pt>
                <c:pt idx="171">
                  <c:v>5.6546610416123624</c:v>
                </c:pt>
                <c:pt idx="172">
                  <c:v>5.7392789964717963</c:v>
                </c:pt>
                <c:pt idx="173">
                  <c:v>5.6213892709705711</c:v>
                </c:pt>
                <c:pt idx="174">
                  <c:v>5.9312591502303027</c:v>
                </c:pt>
                <c:pt idx="175">
                  <c:v>5.5126106777970536</c:v>
                </c:pt>
                <c:pt idx="176">
                  <c:v>5.7725847000236818</c:v>
                </c:pt>
                <c:pt idx="177">
                  <c:v>5.7600716856829859</c:v>
                </c:pt>
                <c:pt idx="178">
                  <c:v>5.6680787442498932</c:v>
                </c:pt>
                <c:pt idx="179">
                  <c:v>5.6807527265051379</c:v>
                </c:pt>
                <c:pt idx="180">
                  <c:v>5.4754544546018389</c:v>
                </c:pt>
                <c:pt idx="181">
                  <c:v>5.5603352752529496</c:v>
                </c:pt>
                <c:pt idx="182">
                  <c:v>5.7805296369475601</c:v>
                </c:pt>
                <c:pt idx="183">
                  <c:v>5.6582931764255227</c:v>
                </c:pt>
                <c:pt idx="184">
                  <c:v>5.6955117420412815</c:v>
                </c:pt>
                <c:pt idx="185">
                  <c:v>5.4693859562921663</c:v>
                </c:pt>
                <c:pt idx="186">
                  <c:v>5.5013967223668292</c:v>
                </c:pt>
                <c:pt idx="187">
                  <c:v>5.5208126121077141</c:v>
                </c:pt>
                <c:pt idx="188">
                  <c:v>5.6578536046617245</c:v>
                </c:pt>
                <c:pt idx="189">
                  <c:v>5.753457186001028</c:v>
                </c:pt>
                <c:pt idx="190">
                  <c:v>5.5212898801099692</c:v>
                </c:pt>
                <c:pt idx="191">
                  <c:v>5.5312940431144453</c:v>
                </c:pt>
                <c:pt idx="192">
                  <c:v>5.5526252113720309</c:v>
                </c:pt>
                <c:pt idx="193">
                  <c:v>5.6805826525535394</c:v>
                </c:pt>
                <c:pt idx="194">
                  <c:v>5.4927792740891777</c:v>
                </c:pt>
                <c:pt idx="195">
                  <c:v>5.5301899740457099</c:v>
                </c:pt>
                <c:pt idx="196">
                  <c:v>5.6631886771723536</c:v>
                </c:pt>
                <c:pt idx="197">
                  <c:v>5.4905077934241042</c:v>
                </c:pt>
                <c:pt idx="198">
                  <c:v>5.6910307187175029</c:v>
                </c:pt>
                <c:pt idx="199">
                  <c:v>5.5959543686443833</c:v>
                </c:pt>
                <c:pt idx="200">
                  <c:v>5.5635938749121978</c:v>
                </c:pt>
                <c:pt idx="201">
                  <c:v>5.5294378799907422</c:v>
                </c:pt>
                <c:pt idx="202">
                  <c:v>5.6547668112794529</c:v>
                </c:pt>
                <c:pt idx="203">
                  <c:v>5.6203649664868633</c:v>
                </c:pt>
                <c:pt idx="204">
                  <c:v>5.5376278839846957</c:v>
                </c:pt>
                <c:pt idx="205">
                  <c:v>5.6323998655458007</c:v>
                </c:pt>
                <c:pt idx="206">
                  <c:v>5.4990753206707002</c:v>
                </c:pt>
                <c:pt idx="207">
                  <c:v>5.5842419715540865</c:v>
                </c:pt>
                <c:pt idx="208">
                  <c:v>5.5716463807828003</c:v>
                </c:pt>
                <c:pt idx="209">
                  <c:v>5.9694413965290467</c:v>
                </c:pt>
                <c:pt idx="210">
                  <c:v>5.7108032221643032</c:v>
                </c:pt>
                <c:pt idx="211">
                  <c:v>5.4883240906164481</c:v>
                </c:pt>
                <c:pt idx="212">
                  <c:v>5.4784231769534104</c:v>
                </c:pt>
                <c:pt idx="213">
                  <c:v>5.6983406594715866</c:v>
                </c:pt>
                <c:pt idx="214">
                  <c:v>5.5994655130790258</c:v>
                </c:pt>
                <c:pt idx="215">
                  <c:v>5.4601759338053446</c:v>
                </c:pt>
                <c:pt idx="216">
                  <c:v>5.5903630763968293</c:v>
                </c:pt>
                <c:pt idx="217">
                  <c:v>5.5819900552427244</c:v>
                </c:pt>
                <c:pt idx="218">
                  <c:v>6.0195383566835439</c:v>
                </c:pt>
                <c:pt idx="219">
                  <c:v>5.4149837019701774</c:v>
                </c:pt>
                <c:pt idx="220">
                  <c:v>5.6543892029327054</c:v>
                </c:pt>
                <c:pt idx="221">
                  <c:v>5.8133772526078555</c:v>
                </c:pt>
                <c:pt idx="222">
                  <c:v>5.7721799091343273</c:v>
                </c:pt>
                <c:pt idx="223">
                  <c:v>5.5496111624705398</c:v>
                </c:pt>
                <c:pt idx="224">
                  <c:v>5.7418891056364023</c:v>
                </c:pt>
                <c:pt idx="225">
                  <c:v>5.6540793418915136</c:v>
                </c:pt>
                <c:pt idx="226">
                  <c:v>5.4238141301970009</c:v>
                </c:pt>
                <c:pt idx="227">
                  <c:v>5.5028534277205363</c:v>
                </c:pt>
                <c:pt idx="228">
                  <c:v>5.4112421241546826</c:v>
                </c:pt>
                <c:pt idx="229">
                  <c:v>5.9276388396431363</c:v>
                </c:pt>
                <c:pt idx="230">
                  <c:v>5.4956188428238129</c:v>
                </c:pt>
                <c:pt idx="231">
                  <c:v>5.6618838921848296</c:v>
                </c:pt>
                <c:pt idx="232">
                  <c:v>5.6329055113150703</c:v>
                </c:pt>
                <c:pt idx="233">
                  <c:v>5.8160680663678583</c:v>
                </c:pt>
                <c:pt idx="234">
                  <c:v>5.4697943401779829</c:v>
                </c:pt>
                <c:pt idx="235">
                  <c:v>5.8449708164554455</c:v>
                </c:pt>
                <c:pt idx="236">
                  <c:v>5.4536666322358176</c:v>
                </c:pt>
                <c:pt idx="237">
                  <c:v>5.8255581650500705</c:v>
                </c:pt>
                <c:pt idx="238">
                  <c:v>5.6908189161753535</c:v>
                </c:pt>
                <c:pt idx="239">
                  <c:v>5.5342200322339616</c:v>
                </c:pt>
                <c:pt idx="240">
                  <c:v>6.0554523942283334</c:v>
                </c:pt>
                <c:pt idx="241">
                  <c:v>5.8486650461191259</c:v>
                </c:pt>
                <c:pt idx="242">
                  <c:v>5.7618462238657902</c:v>
                </c:pt>
                <c:pt idx="243">
                  <c:v>5.8079452480027669</c:v>
                </c:pt>
                <c:pt idx="244">
                  <c:v>5.8454634622696737</c:v>
                </c:pt>
                <c:pt idx="245">
                  <c:v>5.5034283130072756</c:v>
                </c:pt>
                <c:pt idx="246">
                  <c:v>6.90516938834946</c:v>
                </c:pt>
                <c:pt idx="247">
                  <c:v>6.6804337153934217</c:v>
                </c:pt>
                <c:pt idx="248">
                  <c:v>6.1102096977761651</c:v>
                </c:pt>
                <c:pt idx="249">
                  <c:v>5.9843455368949039</c:v>
                </c:pt>
                <c:pt idx="250">
                  <c:v>6.0024925908994673</c:v>
                </c:pt>
                <c:pt idx="251">
                  <c:v>6.3267160219557139</c:v>
                </c:pt>
                <c:pt idx="252">
                  <c:v>5.9719717411694608</c:v>
                </c:pt>
                <c:pt idx="253">
                  <c:v>5.7525339772205326</c:v>
                </c:pt>
                <c:pt idx="254">
                  <c:v>5.8910984140143787</c:v>
                </c:pt>
                <c:pt idx="255">
                  <c:v>6.0749722211660808</c:v>
                </c:pt>
                <c:pt idx="256">
                  <c:v>5.6872011782396212</c:v>
                </c:pt>
                <c:pt idx="257">
                  <c:v>5.581782991448927</c:v>
                </c:pt>
                <c:pt idx="258">
                  <c:v>6.015704173334786</c:v>
                </c:pt>
                <c:pt idx="259">
                  <c:v>5.6770623418509025</c:v>
                </c:pt>
                <c:pt idx="260">
                  <c:v>5.6660561426499028</c:v>
                </c:pt>
                <c:pt idx="261">
                  <c:v>5.906277943535116</c:v>
                </c:pt>
                <c:pt idx="262">
                  <c:v>5.8749548801813667</c:v>
                </c:pt>
                <c:pt idx="263">
                  <c:v>6.1244612929243134</c:v>
                </c:pt>
                <c:pt idx="264">
                  <c:v>5.6927901326393187</c:v>
                </c:pt>
                <c:pt idx="265">
                  <c:v>5.6491995006820162</c:v>
                </c:pt>
                <c:pt idx="266">
                  <c:v>5.7884642799565755</c:v>
                </c:pt>
                <c:pt idx="267">
                  <c:v>5.7812892340454791</c:v>
                </c:pt>
                <c:pt idx="268">
                  <c:v>5.6893000524018573</c:v>
                </c:pt>
                <c:pt idx="269">
                  <c:v>5.7301563282282943</c:v>
                </c:pt>
                <c:pt idx="270">
                  <c:v>5.9132936931456355</c:v>
                </c:pt>
                <c:pt idx="271">
                  <c:v>6.014220889607067</c:v>
                </c:pt>
                <c:pt idx="272">
                  <c:v>5.7593201263946252</c:v>
                </c:pt>
                <c:pt idx="273">
                  <c:v>5.6606429401412672</c:v>
                </c:pt>
                <c:pt idx="274">
                  <c:v>5.8690620190821381</c:v>
                </c:pt>
                <c:pt idx="275">
                  <c:v>5.7614547334869766</c:v>
                </c:pt>
                <c:pt idx="276">
                  <c:v>5.7443280734961277</c:v>
                </c:pt>
                <c:pt idx="277">
                  <c:v>5.7109327518658057</c:v>
                </c:pt>
                <c:pt idx="278">
                  <c:v>5.6681493207047629</c:v>
                </c:pt>
                <c:pt idx="279">
                  <c:v>5.6434724004284513</c:v>
                </c:pt>
                <c:pt idx="280">
                  <c:v>5.7149880445416645</c:v>
                </c:pt>
                <c:pt idx="281">
                  <c:v>5.6823612601380136</c:v>
                </c:pt>
                <c:pt idx="282">
                  <c:v>5.8084266094580537</c:v>
                </c:pt>
                <c:pt idx="283">
                  <c:v>5.7423884221179406</c:v>
                </c:pt>
                <c:pt idx="284">
                  <c:v>5.9001557943446867</c:v>
                </c:pt>
                <c:pt idx="285">
                  <c:v>5.6956359977494513</c:v>
                </c:pt>
                <c:pt idx="286">
                  <c:v>5.7407069222979645</c:v>
                </c:pt>
                <c:pt idx="287">
                  <c:v>5.7293778270200892</c:v>
                </c:pt>
                <c:pt idx="288">
                  <c:v>5.6168317852855392</c:v>
                </c:pt>
                <c:pt idx="289">
                  <c:v>5.8069881341126122</c:v>
                </c:pt>
                <c:pt idx="290">
                  <c:v>5.8089693271338607</c:v>
                </c:pt>
                <c:pt idx="291">
                  <c:v>5.8918677220574773</c:v>
                </c:pt>
                <c:pt idx="292">
                  <c:v>5.814101181169403</c:v>
                </c:pt>
                <c:pt idx="293">
                  <c:v>5.9485378806507265</c:v>
                </c:pt>
                <c:pt idx="294">
                  <c:v>5.7122137397559669</c:v>
                </c:pt>
                <c:pt idx="295">
                  <c:v>6.0189963892740703</c:v>
                </c:pt>
                <c:pt idx="296">
                  <c:v>6.1001373951014983</c:v>
                </c:pt>
                <c:pt idx="297">
                  <c:v>5.6147190627214334</c:v>
                </c:pt>
                <c:pt idx="298">
                  <c:v>5.7345702123678075</c:v>
                </c:pt>
                <c:pt idx="299">
                  <c:v>5.5949528747111472</c:v>
                </c:pt>
                <c:pt idx="300">
                  <c:v>5.7333538460214992</c:v>
                </c:pt>
                <c:pt idx="301">
                  <c:v>5.6683289165702941</c:v>
                </c:pt>
                <c:pt idx="302">
                  <c:v>5.6761296187674803</c:v>
                </c:pt>
                <c:pt idx="303">
                  <c:v>5.4791350731488997</c:v>
                </c:pt>
                <c:pt idx="304">
                  <c:v>5.6805483708214037</c:v>
                </c:pt>
                <c:pt idx="305">
                  <c:v>5.6780634518515498</c:v>
                </c:pt>
                <c:pt idx="306">
                  <c:v>5.5606358341390134</c:v>
                </c:pt>
                <c:pt idx="307">
                  <c:v>5.8284171313342865</c:v>
                </c:pt>
                <c:pt idx="308">
                  <c:v>5.5587457514915082</c:v>
                </c:pt>
                <c:pt idx="309">
                  <c:v>5.6176113980632936</c:v>
                </c:pt>
                <c:pt idx="310">
                  <c:v>5.5549189108950126</c:v>
                </c:pt>
                <c:pt idx="311">
                  <c:v>5.5093202176652163</c:v>
                </c:pt>
                <c:pt idx="312">
                  <c:v>5.7345837623309128</c:v>
                </c:pt>
                <c:pt idx="313">
                  <c:v>5.6879811600851857</c:v>
                </c:pt>
                <c:pt idx="314">
                  <c:v>5.8823476918980253</c:v>
                </c:pt>
                <c:pt idx="315">
                  <c:v>5.9523744512597654</c:v>
                </c:pt>
                <c:pt idx="316">
                  <c:v>5.9099399049193702</c:v>
                </c:pt>
                <c:pt idx="317">
                  <c:v>6.1231186108013294</c:v>
                </c:pt>
                <c:pt idx="318">
                  <c:v>5.8599476951268148</c:v>
                </c:pt>
                <c:pt idx="319">
                  <c:v>6.0033637445885812</c:v>
                </c:pt>
                <c:pt idx="320">
                  <c:v>6.0892161290996416</c:v>
                </c:pt>
                <c:pt idx="321">
                  <c:v>6.326246659918187</c:v>
                </c:pt>
                <c:pt idx="322">
                  <c:v>5.8271733966219044</c:v>
                </c:pt>
                <c:pt idx="323">
                  <c:v>6.1056774291415019</c:v>
                </c:pt>
                <c:pt idx="324">
                  <c:v>5.895118034216166</c:v>
                </c:pt>
                <c:pt idx="325">
                  <c:v>6.2707289273997775</c:v>
                </c:pt>
                <c:pt idx="326">
                  <c:v>6.4065452791898059</c:v>
                </c:pt>
                <c:pt idx="327">
                  <c:v>5.8754588356977919</c:v>
                </c:pt>
                <c:pt idx="328">
                  <c:v>6.1704418492121063</c:v>
                </c:pt>
                <c:pt idx="329">
                  <c:v>5.9887051676886047</c:v>
                </c:pt>
                <c:pt idx="330">
                  <c:v>6.538878781389255</c:v>
                </c:pt>
                <c:pt idx="331">
                  <c:v>6.4657535240061836</c:v>
                </c:pt>
                <c:pt idx="332">
                  <c:v>6.1193936458090779</c:v>
                </c:pt>
                <c:pt idx="333">
                  <c:v>6.2363004143404828</c:v>
                </c:pt>
                <c:pt idx="334">
                  <c:v>5.9834993835839594</c:v>
                </c:pt>
                <c:pt idx="335">
                  <c:v>5.8376134866238631</c:v>
                </c:pt>
                <c:pt idx="336">
                  <c:v>6.0525312704546979</c:v>
                </c:pt>
                <c:pt idx="337">
                  <c:v>6.0214692843723192</c:v>
                </c:pt>
                <c:pt idx="338">
                  <c:v>6.0262109187760133</c:v>
                </c:pt>
                <c:pt idx="339">
                  <c:v>6.1661678075422941</c:v>
                </c:pt>
                <c:pt idx="340">
                  <c:v>6.0647189546505027</c:v>
                </c:pt>
                <c:pt idx="341">
                  <c:v>5.9851763178713702</c:v>
                </c:pt>
                <c:pt idx="342">
                  <c:v>6.5200226429285513</c:v>
                </c:pt>
                <c:pt idx="343">
                  <c:v>5.9217696740945831</c:v>
                </c:pt>
                <c:pt idx="344">
                  <c:v>6.0812029653698474</c:v>
                </c:pt>
                <c:pt idx="345">
                  <c:v>6.3757676761441395</c:v>
                </c:pt>
                <c:pt idx="346">
                  <c:v>6.1084640099252345</c:v>
                </c:pt>
                <c:pt idx="347">
                  <c:v>6.5379769164436166</c:v>
                </c:pt>
                <c:pt idx="348">
                  <c:v>6.4495636367365234</c:v>
                </c:pt>
                <c:pt idx="349">
                  <c:v>6.0328535347826575</c:v>
                </c:pt>
                <c:pt idx="350">
                  <c:v>6.0836866480579914</c:v>
                </c:pt>
                <c:pt idx="351">
                  <c:v>6.0533567755701068</c:v>
                </c:pt>
                <c:pt idx="352">
                  <c:v>6.1481777139875078</c:v>
                </c:pt>
                <c:pt idx="353">
                  <c:v>6.0400830907443792</c:v>
                </c:pt>
                <c:pt idx="354">
                  <c:v>5.8876092853581161</c:v>
                </c:pt>
                <c:pt idx="355">
                  <c:v>5.9039520999731856</c:v>
                </c:pt>
                <c:pt idx="356">
                  <c:v>6.0390383316888414</c:v>
                </c:pt>
                <c:pt idx="357">
                  <c:v>6.0615349115610693</c:v>
                </c:pt>
                <c:pt idx="358">
                  <c:v>6.1534727875595365</c:v>
                </c:pt>
                <c:pt idx="359">
                  <c:v>6.1244880378353486</c:v>
                </c:pt>
                <c:pt idx="360">
                  <c:v>5.8635126689064663</c:v>
                </c:pt>
                <c:pt idx="361">
                  <c:v>5.9762439924171531</c:v>
                </c:pt>
                <c:pt idx="362">
                  <c:v>5.9219338454712753</c:v>
                </c:pt>
                <c:pt idx="363">
                  <c:v>5.8702979020347046</c:v>
                </c:pt>
                <c:pt idx="364">
                  <c:v>5.7654697351912194</c:v>
                </c:pt>
                <c:pt idx="365">
                  <c:v>5.8675069037412237</c:v>
                </c:pt>
                <c:pt idx="366">
                  <c:v>6.0506626210440828</c:v>
                </c:pt>
                <c:pt idx="367">
                  <c:v>6.0585931275005462</c:v>
                </c:pt>
                <c:pt idx="368">
                  <c:v>6.0674296947188102</c:v>
                </c:pt>
                <c:pt idx="369">
                  <c:v>6.0716611886054652</c:v>
                </c:pt>
                <c:pt idx="370">
                  <c:v>5.9732330220741243</c:v>
                </c:pt>
                <c:pt idx="371">
                  <c:v>6.5755035389664487</c:v>
                </c:pt>
                <c:pt idx="372">
                  <c:v>5.5913892977857484</c:v>
                </c:pt>
                <c:pt idx="373">
                  <c:v>5.9565903904110824</c:v>
                </c:pt>
                <c:pt idx="374">
                  <c:v>6.0310342574420872</c:v>
                </c:pt>
                <c:pt idx="375">
                  <c:v>6.193579571940429</c:v>
                </c:pt>
                <c:pt idx="376">
                  <c:v>5.900166088640872</c:v>
                </c:pt>
                <c:pt idx="377">
                  <c:v>5.9557529184172804</c:v>
                </c:pt>
                <c:pt idx="378">
                  <c:v>6.0201949933837913</c:v>
                </c:pt>
                <c:pt idx="379">
                  <c:v>5.941137806788058</c:v>
                </c:pt>
                <c:pt idx="380">
                  <c:v>5.9920831548717146</c:v>
                </c:pt>
                <c:pt idx="381">
                  <c:v>6.094335421734141</c:v>
                </c:pt>
                <c:pt idx="382">
                  <c:v>5.8942374433824432</c:v>
                </c:pt>
                <c:pt idx="383">
                  <c:v>5.91386855747505</c:v>
                </c:pt>
                <c:pt idx="384">
                  <c:v>5.9244303515963104</c:v>
                </c:pt>
                <c:pt idx="385">
                  <c:v>6.1450881628792828</c:v>
                </c:pt>
                <c:pt idx="386">
                  <c:v>6.1900485119238287</c:v>
                </c:pt>
                <c:pt idx="387">
                  <c:v>6.1341273274966222</c:v>
                </c:pt>
                <c:pt idx="388">
                  <c:v>6.4414329887155404</c:v>
                </c:pt>
                <c:pt idx="389">
                  <c:v>6.3943090799730546</c:v>
                </c:pt>
                <c:pt idx="390">
                  <c:v>6.0383908396385682</c:v>
                </c:pt>
                <c:pt idx="391">
                  <c:v>5.9552448852977449</c:v>
                </c:pt>
                <c:pt idx="392">
                  <c:v>6.1377134526835944</c:v>
                </c:pt>
                <c:pt idx="393">
                  <c:v>5.9542691250335578</c:v>
                </c:pt>
                <c:pt idx="394">
                  <c:v>6.214006287688318</c:v>
                </c:pt>
                <c:pt idx="395">
                  <c:v>6.0270238835797363</c:v>
                </c:pt>
                <c:pt idx="396">
                  <c:v>5.8596821035328004</c:v>
                </c:pt>
                <c:pt idx="397">
                  <c:v>5.7834694332831935</c:v>
                </c:pt>
                <c:pt idx="398">
                  <c:v>6.3443514450306289</c:v>
                </c:pt>
                <c:pt idx="399">
                  <c:v>5.6321125394980509</c:v>
                </c:pt>
                <c:pt idx="400">
                  <c:v>6.0388810713371495</c:v>
                </c:pt>
                <c:pt idx="401">
                  <c:v>6.1227066222816751</c:v>
                </c:pt>
                <c:pt idx="402">
                  <c:v>5.9921523475838985</c:v>
                </c:pt>
                <c:pt idx="403">
                  <c:v>5.8209102353563216</c:v>
                </c:pt>
                <c:pt idx="404">
                  <c:v>5.7421472712109898</c:v>
                </c:pt>
                <c:pt idx="405">
                  <c:v>6.2059498259467256</c:v>
                </c:pt>
                <c:pt idx="406">
                  <c:v>5.8880956030170282</c:v>
                </c:pt>
                <c:pt idx="407">
                  <c:v>5.8044867405323615</c:v>
                </c:pt>
                <c:pt idx="408">
                  <c:v>5.5552900271714831</c:v>
                </c:pt>
                <c:pt idx="409">
                  <c:v>5.7121293439975354</c:v>
                </c:pt>
                <c:pt idx="410">
                  <c:v>5.958941033527358</c:v>
                </c:pt>
                <c:pt idx="411">
                  <c:v>5.5902216822361206</c:v>
                </c:pt>
                <c:pt idx="412">
                  <c:v>6.5378723489749593</c:v>
                </c:pt>
                <c:pt idx="413">
                  <c:v>6.0942817594360816</c:v>
                </c:pt>
                <c:pt idx="414">
                  <c:v>6.5754735830085762</c:v>
                </c:pt>
                <c:pt idx="415">
                  <c:v>6.2961257393172172</c:v>
                </c:pt>
                <c:pt idx="416">
                  <c:v>5.9440329868146602</c:v>
                </c:pt>
                <c:pt idx="417">
                  <c:v>5.8721214229907854</c:v>
                </c:pt>
                <c:pt idx="418">
                  <c:v>5.865428206861754</c:v>
                </c:pt>
                <c:pt idx="419">
                  <c:v>5.7867472429628872</c:v>
                </c:pt>
                <c:pt idx="420">
                  <c:v>6.2518624768355684</c:v>
                </c:pt>
                <c:pt idx="421">
                  <c:v>5.6594579469723643</c:v>
                </c:pt>
                <c:pt idx="422">
                  <c:v>5.6377573737818132</c:v>
                </c:pt>
                <c:pt idx="423">
                  <c:v>5.7242882882126152</c:v>
                </c:pt>
                <c:pt idx="424">
                  <c:v>5.8534739317651026</c:v>
                </c:pt>
                <c:pt idx="425">
                  <c:v>5.6970354281474513</c:v>
                </c:pt>
                <c:pt idx="426">
                  <c:v>5.7346448250570852</c:v>
                </c:pt>
                <c:pt idx="427">
                  <c:v>5.7643792487001502</c:v>
                </c:pt>
                <c:pt idx="428">
                  <c:v>5.9295992806826296</c:v>
                </c:pt>
                <c:pt idx="429">
                  <c:v>5.7653817301170793</c:v>
                </c:pt>
                <c:pt idx="430">
                  <c:v>5.9021662186484987</c:v>
                </c:pt>
                <c:pt idx="431">
                  <c:v>5.9298053956365822</c:v>
                </c:pt>
                <c:pt idx="432">
                  <c:v>6.0698592742645117</c:v>
                </c:pt>
                <c:pt idx="433">
                  <c:v>5.7918457644982819</c:v>
                </c:pt>
                <c:pt idx="434">
                  <c:v>5.9283051602588852</c:v>
                </c:pt>
                <c:pt idx="435">
                  <c:v>6.1202460532913516</c:v>
                </c:pt>
                <c:pt idx="436">
                  <c:v>6.1573902986534916</c:v>
                </c:pt>
                <c:pt idx="437">
                  <c:v>5.9668926384068666</c:v>
                </c:pt>
                <c:pt idx="438">
                  <c:v>5.7754640941431976</c:v>
                </c:pt>
                <c:pt idx="439">
                  <c:v>5.8228777653809267</c:v>
                </c:pt>
                <c:pt idx="440">
                  <c:v>6.2170993432856942</c:v>
                </c:pt>
                <c:pt idx="441">
                  <c:v>5.7055141540879406</c:v>
                </c:pt>
                <c:pt idx="442">
                  <c:v>5.6221717353504408</c:v>
                </c:pt>
                <c:pt idx="443">
                  <c:v>5.4995544603419919</c:v>
                </c:pt>
                <c:pt idx="444">
                  <c:v>5.5246653336047675</c:v>
                </c:pt>
                <c:pt idx="445">
                  <c:v>5.7139206371594709</c:v>
                </c:pt>
                <c:pt idx="446">
                  <c:v>5.6298728094108501</c:v>
                </c:pt>
                <c:pt idx="447">
                  <c:v>5.724892489688167</c:v>
                </c:pt>
                <c:pt idx="448">
                  <c:v>5.6141359633305647</c:v>
                </c:pt>
                <c:pt idx="449">
                  <c:v>6.126345185144694</c:v>
                </c:pt>
                <c:pt idx="450">
                  <c:v>5.7886217795315975</c:v>
                </c:pt>
                <c:pt idx="451">
                  <c:v>5.9912781041784999</c:v>
                </c:pt>
                <c:pt idx="452">
                  <c:v>5.7624551195050957</c:v>
                </c:pt>
                <c:pt idx="453">
                  <c:v>5.6798035095646435</c:v>
                </c:pt>
                <c:pt idx="454">
                  <c:v>5.7488133514443946</c:v>
                </c:pt>
                <c:pt idx="455">
                  <c:v>5.6713506945614673</c:v>
                </c:pt>
                <c:pt idx="456">
                  <c:v>5.8965147523915409</c:v>
                </c:pt>
                <c:pt idx="457">
                  <c:v>5.510976753976002</c:v>
                </c:pt>
                <c:pt idx="458">
                  <c:v>5.7704842568820798</c:v>
                </c:pt>
                <c:pt idx="459">
                  <c:v>5.6699986967762825</c:v>
                </c:pt>
                <c:pt idx="460">
                  <c:v>6.0520549038859874</c:v>
                </c:pt>
                <c:pt idx="461">
                  <c:v>5.8924983739300592</c:v>
                </c:pt>
                <c:pt idx="462">
                  <c:v>5.7391427002208673</c:v>
                </c:pt>
                <c:pt idx="463">
                  <c:v>5.6425990853575243</c:v>
                </c:pt>
                <c:pt idx="464">
                  <c:v>5.6127848959870121</c:v>
                </c:pt>
                <c:pt idx="465">
                  <c:v>5.4897679988171229</c:v>
                </c:pt>
                <c:pt idx="466">
                  <c:v>5.7631911075926201</c:v>
                </c:pt>
                <c:pt idx="467">
                  <c:v>5.8031561088751564</c:v>
                </c:pt>
                <c:pt idx="468">
                  <c:v>5.5943014811029554</c:v>
                </c:pt>
                <c:pt idx="469">
                  <c:v>5.5415023596780655</c:v>
                </c:pt>
                <c:pt idx="470">
                  <c:v>6.0430005868371213</c:v>
                </c:pt>
                <c:pt idx="471">
                  <c:v>5.6619194300203608</c:v>
                </c:pt>
                <c:pt idx="472">
                  <c:v>5.9625662347376442</c:v>
                </c:pt>
                <c:pt idx="473">
                  <c:v>5.5200813565363784</c:v>
                </c:pt>
                <c:pt idx="474">
                  <c:v>5.7103311994574506</c:v>
                </c:pt>
                <c:pt idx="475">
                  <c:v>5.9916332308748181</c:v>
                </c:pt>
                <c:pt idx="476">
                  <c:v>5.53454144039444</c:v>
                </c:pt>
                <c:pt idx="477">
                  <c:v>5.6155617645282536</c:v>
                </c:pt>
                <c:pt idx="478">
                  <c:v>5.9337349811481879</c:v>
                </c:pt>
                <c:pt idx="479">
                  <c:v>5.8163129652899235</c:v>
                </c:pt>
                <c:pt idx="480">
                  <c:v>5.7758375190342006</c:v>
                </c:pt>
                <c:pt idx="481">
                  <c:v>5.8432761660196686</c:v>
                </c:pt>
                <c:pt idx="482">
                  <c:v>5.7786765702550955</c:v>
                </c:pt>
                <c:pt idx="483">
                  <c:v>5.699351836158244</c:v>
                </c:pt>
                <c:pt idx="484">
                  <c:v>5.5856446201762582</c:v>
                </c:pt>
                <c:pt idx="485">
                  <c:v>6.1945411965658996</c:v>
                </c:pt>
                <c:pt idx="486">
                  <c:v>5.9783179443237557</c:v>
                </c:pt>
                <c:pt idx="487">
                  <c:v>6.116881644818065</c:v>
                </c:pt>
                <c:pt idx="488">
                  <c:v>6.3761539725242864</c:v>
                </c:pt>
                <c:pt idx="489">
                  <c:v>6.0932204542396526</c:v>
                </c:pt>
                <c:pt idx="490">
                  <c:v>5.8621599445771269</c:v>
                </c:pt>
                <c:pt idx="491">
                  <c:v>6.0783969740071235</c:v>
                </c:pt>
                <c:pt idx="492">
                  <c:v>5.7100376866444433</c:v>
                </c:pt>
                <c:pt idx="493">
                  <c:v>5.8360994994505537</c:v>
                </c:pt>
                <c:pt idx="494">
                  <c:v>6.1445768675851857</c:v>
                </c:pt>
                <c:pt idx="495">
                  <c:v>5.7970964944500114</c:v>
                </c:pt>
                <c:pt idx="496">
                  <c:v>5.7464209718226504</c:v>
                </c:pt>
                <c:pt idx="497">
                  <c:v>5.6922842025711526</c:v>
                </c:pt>
                <c:pt idx="498">
                  <c:v>6.1247708128778751</c:v>
                </c:pt>
                <c:pt idx="499">
                  <c:v>5.9205132982175268</c:v>
                </c:pt>
                <c:pt idx="500">
                  <c:v>5.919918905018795</c:v>
                </c:pt>
                <c:pt idx="501">
                  <c:v>5.654860062030588</c:v>
                </c:pt>
                <c:pt idx="502">
                  <c:v>6.2601795486772662</c:v>
                </c:pt>
                <c:pt idx="503">
                  <c:v>5.9438158696553476</c:v>
                </c:pt>
                <c:pt idx="504">
                  <c:v>6.1961432200571602</c:v>
                </c:pt>
                <c:pt idx="505">
                  <c:v>6.2115971631829474</c:v>
                </c:pt>
                <c:pt idx="506">
                  <c:v>6.1560982395532307</c:v>
                </c:pt>
                <c:pt idx="507">
                  <c:v>6.0051805645242222</c:v>
                </c:pt>
                <c:pt idx="508">
                  <c:v>6.1376814352047733</c:v>
                </c:pt>
                <c:pt idx="509">
                  <c:v>5.6039614889448144</c:v>
                </c:pt>
                <c:pt idx="510">
                  <c:v>6.3773405443361009</c:v>
                </c:pt>
                <c:pt idx="511">
                  <c:v>5.7192470427418085</c:v>
                </c:pt>
                <c:pt idx="512">
                  <c:v>5.6253447406944543</c:v>
                </c:pt>
                <c:pt idx="513">
                  <c:v>5.6120529470463794</c:v>
                </c:pt>
                <c:pt idx="514">
                  <c:v>5.749958061876292</c:v>
                </c:pt>
                <c:pt idx="515">
                  <c:v>5.8017414883973828</c:v>
                </c:pt>
                <c:pt idx="516">
                  <c:v>5.9809623413473645</c:v>
                </c:pt>
                <c:pt idx="517">
                  <c:v>6.1935057122243098</c:v>
                </c:pt>
                <c:pt idx="518">
                  <c:v>6.6007986406129868</c:v>
                </c:pt>
                <c:pt idx="519">
                  <c:v>5.8603671717547048</c:v>
                </c:pt>
                <c:pt idx="520">
                  <c:v>6.6227269933916064</c:v>
                </c:pt>
                <c:pt idx="521">
                  <c:v>5.8311039164922835</c:v>
                </c:pt>
                <c:pt idx="522">
                  <c:v>5.8760054419382985</c:v>
                </c:pt>
                <c:pt idx="523">
                  <c:v>5.7844938728943518</c:v>
                </c:pt>
                <c:pt idx="524">
                  <c:v>5.8590677877390442</c:v>
                </c:pt>
                <c:pt idx="525">
                  <c:v>5.6856978852260758</c:v>
                </c:pt>
                <c:pt idx="526">
                  <c:v>5.9278856859809501</c:v>
                </c:pt>
                <c:pt idx="527">
                  <c:v>5.5765881102191814</c:v>
                </c:pt>
                <c:pt idx="528">
                  <c:v>5.7016584877291763</c:v>
                </c:pt>
                <c:pt idx="529">
                  <c:v>5.7846836741640031</c:v>
                </c:pt>
                <c:pt idx="530">
                  <c:v>5.5584119400326779</c:v>
                </c:pt>
                <c:pt idx="531">
                  <c:v>5.6237693006601237</c:v>
                </c:pt>
                <c:pt idx="532">
                  <c:v>5.7277997776119891</c:v>
                </c:pt>
                <c:pt idx="533">
                  <c:v>5.9694563883552787</c:v>
                </c:pt>
                <c:pt idx="534">
                  <c:v>5.6830212401990474</c:v>
                </c:pt>
                <c:pt idx="535">
                  <c:v>5.6170565661463661</c:v>
                </c:pt>
                <c:pt idx="536">
                  <c:v>5.7047096089575637</c:v>
                </c:pt>
                <c:pt idx="537">
                  <c:v>5.6214438197224821</c:v>
                </c:pt>
                <c:pt idx="538">
                  <c:v>5.7515705970533402</c:v>
                </c:pt>
                <c:pt idx="539">
                  <c:v>5.7049625132589998</c:v>
                </c:pt>
                <c:pt idx="540">
                  <c:v>5.9972303877215873</c:v>
                </c:pt>
                <c:pt idx="541">
                  <c:v>5.6435172368381883</c:v>
                </c:pt>
                <c:pt idx="542">
                  <c:v>5.9459130555615829</c:v>
                </c:pt>
                <c:pt idx="543">
                  <c:v>5.8047758078103131</c:v>
                </c:pt>
                <c:pt idx="544">
                  <c:v>5.8960618619265786</c:v>
                </c:pt>
                <c:pt idx="545">
                  <c:v>6.0796093214004161</c:v>
                </c:pt>
                <c:pt idx="546">
                  <c:v>5.6542655166792084</c:v>
                </c:pt>
                <c:pt idx="547">
                  <c:v>5.8024011803344457</c:v>
                </c:pt>
                <c:pt idx="548">
                  <c:v>5.7082593867288276</c:v>
                </c:pt>
                <c:pt idx="549">
                  <c:v>5.9182394719116802</c:v>
                </c:pt>
                <c:pt idx="550">
                  <c:v>5.7423509544573861</c:v>
                </c:pt>
                <c:pt idx="551">
                  <c:v>5.6747955053010459</c:v>
                </c:pt>
                <c:pt idx="552">
                  <c:v>5.5869831723689289</c:v>
                </c:pt>
                <c:pt idx="553">
                  <c:v>6.4126988460514163</c:v>
                </c:pt>
                <c:pt idx="554">
                  <c:v>5.9490646465575576</c:v>
                </c:pt>
                <c:pt idx="555">
                  <c:v>6.0134339036584947</c:v>
                </c:pt>
                <c:pt idx="556">
                  <c:v>5.712392405954362</c:v>
                </c:pt>
                <c:pt idx="557">
                  <c:v>5.967428698362542</c:v>
                </c:pt>
                <c:pt idx="558">
                  <c:v>6.2137356405529731</c:v>
                </c:pt>
                <c:pt idx="559">
                  <c:v>6.640394734181875</c:v>
                </c:pt>
                <c:pt idx="560">
                  <c:v>5.8584033757271978</c:v>
                </c:pt>
                <c:pt idx="561">
                  <c:v>6.0803131884597805</c:v>
                </c:pt>
                <c:pt idx="562">
                  <c:v>6.1832976992510176</c:v>
                </c:pt>
                <c:pt idx="563">
                  <c:v>5.7436568421667209</c:v>
                </c:pt>
                <c:pt idx="564">
                  <c:v>6.1473034170717682</c:v>
                </c:pt>
                <c:pt idx="565">
                  <c:v>6.0501760251629308</c:v>
                </c:pt>
                <c:pt idx="566">
                  <c:v>5.824457305924196</c:v>
                </c:pt>
                <c:pt idx="567">
                  <c:v>6.0870568280477899</c:v>
                </c:pt>
                <c:pt idx="568">
                  <c:v>5.964688894317935</c:v>
                </c:pt>
                <c:pt idx="569">
                  <c:v>5.6013560464116603</c:v>
                </c:pt>
                <c:pt idx="570">
                  <c:v>5.9004259425559944</c:v>
                </c:pt>
                <c:pt idx="571">
                  <c:v>5.9247281191139143</c:v>
                </c:pt>
                <c:pt idx="572">
                  <c:v>6.1175423441636676</c:v>
                </c:pt>
                <c:pt idx="573">
                  <c:v>6.4762747296878729</c:v>
                </c:pt>
                <c:pt idx="574">
                  <c:v>6.5118630793297161</c:v>
                </c:pt>
                <c:pt idx="575">
                  <c:v>6.1622281775170773</c:v>
                </c:pt>
                <c:pt idx="576">
                  <c:v>6.3062293032832031</c:v>
                </c:pt>
                <c:pt idx="577">
                  <c:v>6.515180770778179</c:v>
                </c:pt>
                <c:pt idx="578">
                  <c:v>6.5128897867467233</c:v>
                </c:pt>
                <c:pt idx="579">
                  <c:v>6.3814294697941403</c:v>
                </c:pt>
                <c:pt idx="580">
                  <c:v>6.1054151271202342</c:v>
                </c:pt>
                <c:pt idx="581">
                  <c:v>5.9314224260154038</c:v>
                </c:pt>
                <c:pt idx="582">
                  <c:v>5.7563511110758823</c:v>
                </c:pt>
                <c:pt idx="583">
                  <c:v>5.8235189369334703</c:v>
                </c:pt>
                <c:pt idx="584">
                  <c:v>5.9702048429804719</c:v>
                </c:pt>
                <c:pt idx="585">
                  <c:v>5.8592246413832605</c:v>
                </c:pt>
                <c:pt idx="586">
                  <c:v>5.8176528806051451</c:v>
                </c:pt>
                <c:pt idx="587">
                  <c:v>5.8883059173512704</c:v>
                </c:pt>
                <c:pt idx="588">
                  <c:v>6.2600555888279672</c:v>
                </c:pt>
                <c:pt idx="589">
                  <c:v>6.2808870276013566</c:v>
                </c:pt>
                <c:pt idx="590">
                  <c:v>5.7271233708956331</c:v>
                </c:pt>
                <c:pt idx="591">
                  <c:v>5.8076185028664415</c:v>
                </c:pt>
                <c:pt idx="592">
                  <c:v>5.8458402698141043</c:v>
                </c:pt>
                <c:pt idx="593">
                  <c:v>6.3286351900722142</c:v>
                </c:pt>
                <c:pt idx="594">
                  <c:v>5.8233822616624229</c:v>
                </c:pt>
                <c:pt idx="595">
                  <c:v>5.8783607468115591</c:v>
                </c:pt>
                <c:pt idx="596">
                  <c:v>5.9117799181275892</c:v>
                </c:pt>
                <c:pt idx="597">
                  <c:v>5.9034238846228932</c:v>
                </c:pt>
                <c:pt idx="598">
                  <c:v>6.3879848913154955</c:v>
                </c:pt>
                <c:pt idx="599">
                  <c:v>6.2922821232944948</c:v>
                </c:pt>
                <c:pt idx="600">
                  <c:v>6.1018031012482625</c:v>
                </c:pt>
                <c:pt idx="601">
                  <c:v>5.9583903894292352</c:v>
                </c:pt>
                <c:pt idx="602">
                  <c:v>5.6420381311761316</c:v>
                </c:pt>
                <c:pt idx="603">
                  <c:v>6.2069474320492519</c:v>
                </c:pt>
                <c:pt idx="604">
                  <c:v>6.0392034206545731</c:v>
                </c:pt>
                <c:pt idx="605">
                  <c:v>6.2819827618510118</c:v>
                </c:pt>
                <c:pt idx="606">
                  <c:v>6.1559519739281816</c:v>
                </c:pt>
                <c:pt idx="607">
                  <c:v>6.1868032373066777</c:v>
                </c:pt>
                <c:pt idx="608">
                  <c:v>6.2828319469879199</c:v>
                </c:pt>
                <c:pt idx="609">
                  <c:v>6.1545596512932272</c:v>
                </c:pt>
                <c:pt idx="610">
                  <c:v>6.2554456712198307</c:v>
                </c:pt>
                <c:pt idx="611">
                  <c:v>6.3363673042544901</c:v>
                </c:pt>
                <c:pt idx="612">
                  <c:v>6.2747678798451245</c:v>
                </c:pt>
                <c:pt idx="613">
                  <c:v>6.3266961437597589</c:v>
                </c:pt>
                <c:pt idx="614">
                  <c:v>6.5468690215483454</c:v>
                </c:pt>
                <c:pt idx="615">
                  <c:v>5.9652473322470172</c:v>
                </c:pt>
                <c:pt idx="616">
                  <c:v>5.9465733107429646</c:v>
                </c:pt>
                <c:pt idx="617">
                  <c:v>6.0295239162037984</c:v>
                </c:pt>
                <c:pt idx="618">
                  <c:v>5.8259420333158127</c:v>
                </c:pt>
                <c:pt idx="619">
                  <c:v>5.9973988429772929</c:v>
                </c:pt>
                <c:pt idx="620">
                  <c:v>6.0882507961147336</c:v>
                </c:pt>
                <c:pt idx="621">
                  <c:v>6.0346370942885601</c:v>
                </c:pt>
                <c:pt idx="622">
                  <c:v>6.6354748940370092</c:v>
                </c:pt>
                <c:pt idx="623">
                  <c:v>6.5527587675843479</c:v>
                </c:pt>
                <c:pt idx="624">
                  <c:v>6.1125844093406974</c:v>
                </c:pt>
                <c:pt idx="625">
                  <c:v>5.8759801762621517</c:v>
                </c:pt>
                <c:pt idx="626">
                  <c:v>6.0490069779671627</c:v>
                </c:pt>
                <c:pt idx="627">
                  <c:v>6.3127470513306356</c:v>
                </c:pt>
                <c:pt idx="628">
                  <c:v>6.4985387060259869</c:v>
                </c:pt>
                <c:pt idx="629">
                  <c:v>5.7564287800579299</c:v>
                </c:pt>
                <c:pt idx="630">
                  <c:v>6.2061701699889067</c:v>
                </c:pt>
                <c:pt idx="631">
                  <c:v>6.0928164492712877</c:v>
                </c:pt>
                <c:pt idx="632">
                  <c:v>5.8880091924600642</c:v>
                </c:pt>
                <c:pt idx="633">
                  <c:v>6.1555837475864577</c:v>
                </c:pt>
                <c:pt idx="634">
                  <c:v>5.9570702905108641</c:v>
                </c:pt>
                <c:pt idx="635">
                  <c:v>5.7736781199059548</c:v>
                </c:pt>
                <c:pt idx="636">
                  <c:v>6.1032274412104552</c:v>
                </c:pt>
                <c:pt idx="637">
                  <c:v>6.4436707794885262</c:v>
                </c:pt>
                <c:pt idx="638">
                  <c:v>6.6227337907444106</c:v>
                </c:pt>
                <c:pt idx="639">
                  <c:v>5.8631544424672271</c:v>
                </c:pt>
                <c:pt idx="640">
                  <c:v>5.9425293354888051</c:v>
                </c:pt>
                <c:pt idx="641">
                  <c:v>5.9143210360526028</c:v>
                </c:pt>
                <c:pt idx="642">
                  <c:v>6.4856085950280598</c:v>
                </c:pt>
                <c:pt idx="643">
                  <c:v>6.2732531358525074</c:v>
                </c:pt>
                <c:pt idx="644">
                  <c:v>6.0479323794192883</c:v>
                </c:pt>
                <c:pt idx="645">
                  <c:v>5.8653227642729995</c:v>
                </c:pt>
                <c:pt idx="646">
                  <c:v>5.8952085158844083</c:v>
                </c:pt>
                <c:pt idx="647">
                  <c:v>6.4171936822131697</c:v>
                </c:pt>
                <c:pt idx="648">
                  <c:v>5.7463434531207369</c:v>
                </c:pt>
                <c:pt idx="649">
                  <c:v>5.7291070391276548</c:v>
                </c:pt>
                <c:pt idx="650">
                  <c:v>6.1475009696723948</c:v>
                </c:pt>
                <c:pt idx="651">
                  <c:v>6.0008239241633845</c:v>
                </c:pt>
                <c:pt idx="652">
                  <c:v>6.2514960413503005</c:v>
                </c:pt>
                <c:pt idx="653">
                  <c:v>6.2218834931422418</c:v>
                </c:pt>
                <c:pt idx="654">
                  <c:v>6.3531855244308675</c:v>
                </c:pt>
                <c:pt idx="655">
                  <c:v>5.983721541934421</c:v>
                </c:pt>
                <c:pt idx="656">
                  <c:v>5.9988848201099554</c:v>
                </c:pt>
                <c:pt idx="657">
                  <c:v>5.858071348011598</c:v>
                </c:pt>
                <c:pt idx="658">
                  <c:v>5.914582737389197</c:v>
                </c:pt>
                <c:pt idx="659">
                  <c:v>5.8795869267257075</c:v>
                </c:pt>
                <c:pt idx="660">
                  <c:v>6.1593786094391305</c:v>
                </c:pt>
                <c:pt idx="661">
                  <c:v>5.9830955273857294</c:v>
                </c:pt>
                <c:pt idx="662">
                  <c:v>5.9479008909644113</c:v>
                </c:pt>
                <c:pt idx="663">
                  <c:v>6.3788415522587236</c:v>
                </c:pt>
                <c:pt idx="664">
                  <c:v>6.7930938133354166</c:v>
                </c:pt>
                <c:pt idx="665">
                  <c:v>5.8837508017221305</c:v>
                </c:pt>
                <c:pt idx="666">
                  <c:v>5.8511769306581245</c:v>
                </c:pt>
                <c:pt idx="667">
                  <c:v>6.0514296834099897</c:v>
                </c:pt>
                <c:pt idx="668">
                  <c:v>5.9434880892115896</c:v>
                </c:pt>
                <c:pt idx="669">
                  <c:v>5.8902065809763684</c:v>
                </c:pt>
                <c:pt idx="670">
                  <c:v>6.1094854920494788</c:v>
                </c:pt>
                <c:pt idx="671">
                  <c:v>6.0165271241211444</c:v>
                </c:pt>
                <c:pt idx="672">
                  <c:v>5.9920170974142568</c:v>
                </c:pt>
                <c:pt idx="673">
                  <c:v>5.7427386243480241</c:v>
                </c:pt>
                <c:pt idx="674">
                  <c:v>6.0400064327876635</c:v>
                </c:pt>
                <c:pt idx="675">
                  <c:v>6.1010270663664157</c:v>
                </c:pt>
                <c:pt idx="676">
                  <c:v>6.113544354722654</c:v>
                </c:pt>
                <c:pt idx="677">
                  <c:v>5.8037140625735031</c:v>
                </c:pt>
                <c:pt idx="678">
                  <c:v>5.8438342152522802</c:v>
                </c:pt>
                <c:pt idx="679">
                  <c:v>6.3581189562389397</c:v>
                </c:pt>
                <c:pt idx="680">
                  <c:v>6.0844309669159413</c:v>
                </c:pt>
                <c:pt idx="681">
                  <c:v>5.8853023450118886</c:v>
                </c:pt>
                <c:pt idx="682">
                  <c:v>6.3753161197794039</c:v>
                </c:pt>
                <c:pt idx="683">
                  <c:v>5.9508141210629413</c:v>
                </c:pt>
                <c:pt idx="684">
                  <c:v>6.1777080350929285</c:v>
                </c:pt>
                <c:pt idx="685">
                  <c:v>6.4316798920734719</c:v>
                </c:pt>
                <c:pt idx="686">
                  <c:v>6.5091733570509955</c:v>
                </c:pt>
                <c:pt idx="687">
                  <c:v>5.9961784467021388</c:v>
                </c:pt>
                <c:pt idx="688">
                  <c:v>6.0086435069291291</c:v>
                </c:pt>
                <c:pt idx="689">
                  <c:v>6.4306699615947647</c:v>
                </c:pt>
                <c:pt idx="690">
                  <c:v>6.1882788644956053</c:v>
                </c:pt>
                <c:pt idx="691">
                  <c:v>6.4154081896010906</c:v>
                </c:pt>
                <c:pt idx="692">
                  <c:v>6.2149449255014577</c:v>
                </c:pt>
                <c:pt idx="693">
                  <c:v>6.2257448867227598</c:v>
                </c:pt>
                <c:pt idx="694">
                  <c:v>6.3459170140975409</c:v>
                </c:pt>
                <c:pt idx="695">
                  <c:v>6.3897565228927471</c:v>
                </c:pt>
                <c:pt idx="696">
                  <c:v>6.3319059508428071</c:v>
                </c:pt>
                <c:pt idx="697">
                  <c:v>6.0470136585502292</c:v>
                </c:pt>
                <c:pt idx="698">
                  <c:v>5.8442150011201894</c:v>
                </c:pt>
                <c:pt idx="699">
                  <c:v>6.0807564739441373</c:v>
                </c:pt>
                <c:pt idx="700">
                  <c:v>5.9779610566136228</c:v>
                </c:pt>
                <c:pt idx="701">
                  <c:v>6.3897770842872212</c:v>
                </c:pt>
                <c:pt idx="702">
                  <c:v>5.867784464945295</c:v>
                </c:pt>
                <c:pt idx="703">
                  <c:v>6.1518819181756639</c:v>
                </c:pt>
                <c:pt idx="704">
                  <c:v>5.7556630881721853</c:v>
                </c:pt>
                <c:pt idx="705">
                  <c:v>5.8770316993061567</c:v>
                </c:pt>
                <c:pt idx="706">
                  <c:v>5.8539479231532061</c:v>
                </c:pt>
                <c:pt idx="707">
                  <c:v>6.0088155756803037</c:v>
                </c:pt>
                <c:pt idx="708">
                  <c:v>5.9495010176878598</c:v>
                </c:pt>
                <c:pt idx="709">
                  <c:v>5.7443257677552522</c:v>
                </c:pt>
                <c:pt idx="710">
                  <c:v>5.9591765170179958</c:v>
                </c:pt>
                <c:pt idx="711">
                  <c:v>5.5534665715488352</c:v>
                </c:pt>
                <c:pt idx="712">
                  <c:v>5.7939091721846836</c:v>
                </c:pt>
                <c:pt idx="713">
                  <c:v>5.717544469369102</c:v>
                </c:pt>
                <c:pt idx="714">
                  <c:v>5.795345430938994</c:v>
                </c:pt>
                <c:pt idx="715">
                  <c:v>5.6289379003237094</c:v>
                </c:pt>
                <c:pt idx="716">
                  <c:v>5.5944930979927818</c:v>
                </c:pt>
                <c:pt idx="717">
                  <c:v>5.8760464506610193</c:v>
                </c:pt>
                <c:pt idx="718">
                  <c:v>6.1508607813969229</c:v>
                </c:pt>
                <c:pt idx="719">
                  <c:v>6.2857614797278201</c:v>
                </c:pt>
                <c:pt idx="720">
                  <c:v>5.9944895319028149</c:v>
                </c:pt>
                <c:pt idx="721">
                  <c:v>5.8244447982342589</c:v>
                </c:pt>
                <c:pt idx="722">
                  <c:v>5.7283317119016157</c:v>
                </c:pt>
                <c:pt idx="723">
                  <c:v>5.8890284696292126</c:v>
                </c:pt>
                <c:pt idx="724">
                  <c:v>6.112721184052357</c:v>
                </c:pt>
                <c:pt idx="725">
                  <c:v>5.8441094824326187</c:v>
                </c:pt>
                <c:pt idx="726">
                  <c:v>6.2907478071101597</c:v>
                </c:pt>
                <c:pt idx="727">
                  <c:v>5.9133050324658321</c:v>
                </c:pt>
                <c:pt idx="728">
                  <c:v>5.9945205459616284</c:v>
                </c:pt>
                <c:pt idx="729">
                  <c:v>6.0468481822424778</c:v>
                </c:pt>
                <c:pt idx="730">
                  <c:v>5.9879785887038715</c:v>
                </c:pt>
                <c:pt idx="731">
                  <c:v>5.9196289697946964</c:v>
                </c:pt>
                <c:pt idx="732">
                  <c:v>6.0070892410126842</c:v>
                </c:pt>
                <c:pt idx="733">
                  <c:v>6.1917318322004951</c:v>
                </c:pt>
                <c:pt idx="734">
                  <c:v>6.0411356923304362</c:v>
                </c:pt>
                <c:pt idx="735">
                  <c:v>6.131969867716256</c:v>
                </c:pt>
                <c:pt idx="736">
                  <c:v>6.0595128887133702</c:v>
                </c:pt>
                <c:pt idx="737">
                  <c:v>5.9166902066199869</c:v>
                </c:pt>
                <c:pt idx="738">
                  <c:v>6.4072140400659476</c:v>
                </c:pt>
                <c:pt idx="739">
                  <c:v>6.6040197845253266</c:v>
                </c:pt>
                <c:pt idx="740">
                  <c:v>6.7869600321940542</c:v>
                </c:pt>
                <c:pt idx="741">
                  <c:v>6.5254657031850822</c:v>
                </c:pt>
                <c:pt idx="742">
                  <c:v>6.522895594619265</c:v>
                </c:pt>
                <c:pt idx="743">
                  <c:v>6.5171979966368774</c:v>
                </c:pt>
                <c:pt idx="744">
                  <c:v>6.2461245914845724</c:v>
                </c:pt>
                <c:pt idx="745">
                  <c:v>6.2442230695535663</c:v>
                </c:pt>
                <c:pt idx="746">
                  <c:v>5.8470886260066504</c:v>
                </c:pt>
                <c:pt idx="747">
                  <c:v>5.9822976504521446</c:v>
                </c:pt>
                <c:pt idx="748">
                  <c:v>5.9367250934090601</c:v>
                </c:pt>
                <c:pt idx="749">
                  <c:v>5.7546734761121066</c:v>
                </c:pt>
                <c:pt idx="750">
                  <c:v>6.1109545570913779</c:v>
                </c:pt>
                <c:pt idx="751">
                  <c:v>5.9173313967018091</c:v>
                </c:pt>
                <c:pt idx="752">
                  <c:v>6.1619674908006097</c:v>
                </c:pt>
                <c:pt idx="753">
                  <c:v>6.0819038997329553</c:v>
                </c:pt>
                <c:pt idx="754">
                  <c:v>5.8820199687965822</c:v>
                </c:pt>
                <c:pt idx="755">
                  <c:v>6.3532570065298071</c:v>
                </c:pt>
                <c:pt idx="756">
                  <c:v>6.0359642792303108</c:v>
                </c:pt>
                <c:pt idx="757">
                  <c:v>6.2037583185608076</c:v>
                </c:pt>
                <c:pt idx="758">
                  <c:v>6.3393680322492525</c:v>
                </c:pt>
                <c:pt idx="759">
                  <c:v>5.725592394924778</c:v>
                </c:pt>
                <c:pt idx="760">
                  <c:v>5.8297013741685797</c:v>
                </c:pt>
                <c:pt idx="761">
                  <c:v>5.7569383805997676</c:v>
                </c:pt>
                <c:pt idx="762">
                  <c:v>6.0844204996419897</c:v>
                </c:pt>
                <c:pt idx="763">
                  <c:v>6.2069157432032851</c:v>
                </c:pt>
                <c:pt idx="764">
                  <c:v>6.3204965528656931</c:v>
                </c:pt>
                <c:pt idx="765">
                  <c:v>6.0630047091282933</c:v>
                </c:pt>
                <c:pt idx="766">
                  <c:v>6.0092423232003132</c:v>
                </c:pt>
                <c:pt idx="767">
                  <c:v>6.5772987492162596</c:v>
                </c:pt>
                <c:pt idx="768">
                  <c:v>6.2760141035809118</c:v>
                </c:pt>
                <c:pt idx="769">
                  <c:v>6.2508432899269186</c:v>
                </c:pt>
                <c:pt idx="770">
                  <c:v>6.0637097600748593</c:v>
                </c:pt>
                <c:pt idx="771">
                  <c:v>6.4375999585758725</c:v>
                </c:pt>
                <c:pt idx="772">
                  <c:v>6.0791276488083827</c:v>
                </c:pt>
                <c:pt idx="773">
                  <c:v>6.4419203055181748</c:v>
                </c:pt>
                <c:pt idx="774">
                  <c:v>5.8648758970274102</c:v>
                </c:pt>
                <c:pt idx="775">
                  <c:v>5.9844880006366443</c:v>
                </c:pt>
                <c:pt idx="776">
                  <c:v>6.0065733617852972</c:v>
                </c:pt>
                <c:pt idx="777">
                  <c:v>6.1096498769785548</c:v>
                </c:pt>
                <c:pt idx="778">
                  <c:v>6.1913401872323082</c:v>
                </c:pt>
                <c:pt idx="779">
                  <c:v>6.0564834590150074</c:v>
                </c:pt>
                <c:pt idx="780">
                  <c:v>6.2797724023315684</c:v>
                </c:pt>
                <c:pt idx="781">
                  <c:v>6.1159494759068904</c:v>
                </c:pt>
                <c:pt idx="782">
                  <c:v>6.2085121318057714</c:v>
                </c:pt>
                <c:pt idx="783">
                  <c:v>5.9073423681040707</c:v>
                </c:pt>
                <c:pt idx="784">
                  <c:v>5.9579478045346219</c:v>
                </c:pt>
                <c:pt idx="785">
                  <c:v>6.0770543809427462</c:v>
                </c:pt>
                <c:pt idx="786">
                  <c:v>6.1290702447319756</c:v>
                </c:pt>
                <c:pt idx="787">
                  <c:v>6.0417927591922966</c:v>
                </c:pt>
                <c:pt idx="788">
                  <c:v>6.0329897617174009</c:v>
                </c:pt>
                <c:pt idx="789">
                  <c:v>6.3942272888194571</c:v>
                </c:pt>
                <c:pt idx="790">
                  <c:v>6.1986042206438405</c:v>
                </c:pt>
                <c:pt idx="791">
                  <c:v>6.246874240226151</c:v>
                </c:pt>
                <c:pt idx="792">
                  <c:v>5.995119697748069</c:v>
                </c:pt>
                <c:pt idx="793">
                  <c:v>6.1335560305097143</c:v>
                </c:pt>
                <c:pt idx="794">
                  <c:v>6.0309823760641841</c:v>
                </c:pt>
                <c:pt idx="795">
                  <c:v>6.1639274749907615</c:v>
                </c:pt>
                <c:pt idx="796">
                  <c:v>6.3781785285456367</c:v>
                </c:pt>
                <c:pt idx="797">
                  <c:v>6.2312356592308387</c:v>
                </c:pt>
                <c:pt idx="798">
                  <c:v>6.4192705055677148</c:v>
                </c:pt>
                <c:pt idx="799">
                  <c:v>6.2446437690145213</c:v>
                </c:pt>
                <c:pt idx="800">
                  <c:v>6.3185533769004634</c:v>
                </c:pt>
                <c:pt idx="801">
                  <c:v>5.7608438232598731</c:v>
                </c:pt>
                <c:pt idx="802">
                  <c:v>5.7902437971373422</c:v>
                </c:pt>
                <c:pt idx="803">
                  <c:v>5.6960377638251094</c:v>
                </c:pt>
                <c:pt idx="804">
                  <c:v>6.082967231568559</c:v>
                </c:pt>
                <c:pt idx="805">
                  <c:v>5.7490711561609222</c:v>
                </c:pt>
                <c:pt idx="806">
                  <c:v>6.1777904764921185</c:v>
                </c:pt>
                <c:pt idx="807">
                  <c:v>6.0735934570278545</c:v>
                </c:pt>
                <c:pt idx="808">
                  <c:v>5.8119877911810702</c:v>
                </c:pt>
                <c:pt idx="809">
                  <c:v>5.6665945686972297</c:v>
                </c:pt>
                <c:pt idx="810">
                  <c:v>5.8350089509251903</c:v>
                </c:pt>
                <c:pt idx="811">
                  <c:v>6.4918001718063625</c:v>
                </c:pt>
                <c:pt idx="812">
                  <c:v>6.0642466065334339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502101976"/>
        <c:axId val="502102368"/>
      </c:scatterChart>
      <c:valAx>
        <c:axId val="502101976"/>
        <c:scaling>
          <c:orientation val="minMax"/>
          <c:min val="8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1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ja-JP" altLang="en-US" b="1"/>
                  <a:t>人口の自然対数</a:t>
                </a:r>
              </a:p>
            </c:rich>
          </c:tx>
          <c:layout>
            <c:manualLayout>
              <c:xMode val="edge"/>
              <c:yMode val="edge"/>
              <c:x val="0.40144283387603713"/>
              <c:y val="0.90490728536233589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000" b="1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ja-JP"/>
            </a:p>
          </c:txPr>
        </c:title>
        <c:numFmt formatCode="#,##0.0_);[Red]\(#,##0.0\)" sourceLinked="0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8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ja-JP"/>
          </a:p>
        </c:txPr>
        <c:crossAx val="502102368"/>
        <c:crosses val="autoZero"/>
        <c:crossBetween val="midCat"/>
      </c:valAx>
      <c:valAx>
        <c:axId val="502102368"/>
        <c:scaling>
          <c:orientation val="minMax"/>
          <c:min val="4.5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eaVert" wrap="square" anchor="ctr" anchorCtr="1"/>
              <a:lstStyle/>
              <a:p>
                <a:pPr>
                  <a:defRPr sz="900" b="1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ja-JP" altLang="en-US" sz="900" b="1"/>
                  <a:t>一人当たり費用の自然対数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eaVert" wrap="square" anchor="ctr" anchorCtr="1"/>
            <a:lstStyle/>
            <a:p>
              <a:pPr>
                <a:defRPr sz="900" b="1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ja-JP"/>
            </a:p>
          </c:txPr>
        </c:title>
        <c:numFmt formatCode="#,##0.0_);[Red]\(#,##0.0\)" sourceLinked="0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8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ja-JP"/>
          </a:p>
        </c:txPr>
        <c:crossAx val="502101976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bg1">
          <a:lumMod val="50000"/>
        </a:schemeClr>
      </a:solidFill>
      <a:round/>
    </a:ln>
    <a:effectLst/>
  </c:spPr>
  <c:txPr>
    <a:bodyPr/>
    <a:lstStyle/>
    <a:p>
      <a:pPr>
        <a:defRPr/>
      </a:pPr>
      <a:endParaRPr lang="ja-JP"/>
    </a:p>
  </c:txPr>
  <c:externalData r:id="rId3">
    <c:autoUpdate val="0"/>
  </c:externalData>
</c:chartSpace>
</file>

<file path=word/charts/chart4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ja-JP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ja-JP" altLang="en-US"/>
              <a:t>都市の便益と費用</a:t>
            </a:r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ja-JP"/>
        </a:p>
      </c:txPr>
    </c:title>
    <c:autoTitleDeleted val="0"/>
    <c:plotArea>
      <c:layout/>
      <c:scatterChart>
        <c:scatterStyle val="lineMarker"/>
        <c:varyColors val="0"/>
        <c:ser>
          <c:idx val="0"/>
          <c:order val="0"/>
          <c:spPr>
            <a:ln w="25400" cap="rnd">
              <a:noFill/>
              <a:round/>
            </a:ln>
            <a:effectLst/>
          </c:spPr>
          <c:marker>
            <c:symbol val="circle"/>
            <c:size val="2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xVal>
            <c:numRef>
              <c:f>都市規模データ!$J$821:$J$1633</c:f>
              <c:numCache>
                <c:formatCode>0.00_);[Red]\(0.00\)</c:formatCode>
                <c:ptCount val="813"/>
                <c:pt idx="0">
                  <c:v>14.409480842599338</c:v>
                </c:pt>
                <c:pt idx="1">
                  <c:v>12.626593839792321</c:v>
                </c:pt>
                <c:pt idx="2">
                  <c:v>11.920461760022446</c:v>
                </c:pt>
                <c:pt idx="3">
                  <c:v>12.79802008682886</c:v>
                </c:pt>
                <c:pt idx="4">
                  <c:v>11.545402335602985</c:v>
                </c:pt>
                <c:pt idx="5">
                  <c:v>12.210935801196161</c:v>
                </c:pt>
                <c:pt idx="6">
                  <c:v>12.063529338744631</c:v>
                </c:pt>
                <c:pt idx="7">
                  <c:v>11.782502119051609</c:v>
                </c:pt>
                <c:pt idx="8">
                  <c:v>9.6272728115252413</c:v>
                </c:pt>
                <c:pt idx="9">
                  <c:v>11.469589897403727</c:v>
                </c:pt>
                <c:pt idx="10">
                  <c:v>10.643255879980666</c:v>
                </c:pt>
                <c:pt idx="11">
                  <c:v>10.255692521003409</c:v>
                </c:pt>
                <c:pt idx="12">
                  <c:v>12.056417678159836</c:v>
                </c:pt>
                <c:pt idx="13">
                  <c:v>10.677523236829412</c:v>
                </c:pt>
                <c:pt idx="14">
                  <c:v>10.334880282654208</c:v>
                </c:pt>
                <c:pt idx="15">
                  <c:v>9.9544657973007578</c:v>
                </c:pt>
                <c:pt idx="16">
                  <c:v>11.710275197589127</c:v>
                </c:pt>
                <c:pt idx="17">
                  <c:v>9.6789054670275707</c:v>
                </c:pt>
                <c:pt idx="18">
                  <c:v>10.238744765600796</c:v>
                </c:pt>
                <c:pt idx="19">
                  <c:v>10.146629790357027</c:v>
                </c:pt>
                <c:pt idx="20">
                  <c:v>10.400559020069455</c:v>
                </c:pt>
                <c:pt idx="21">
                  <c:v>9.5184866175603169</c:v>
                </c:pt>
                <c:pt idx="22">
                  <c:v>10.417836960475736</c:v>
                </c:pt>
                <c:pt idx="23">
                  <c:v>11.390441396755197</c:v>
                </c:pt>
                <c:pt idx="24">
                  <c:v>10.75577295443437</c:v>
                </c:pt>
                <c:pt idx="25">
                  <c:v>9.9449653319824378</c:v>
                </c:pt>
                <c:pt idx="26">
                  <c:v>8.7124309734767387</c:v>
                </c:pt>
                <c:pt idx="27">
                  <c:v>10.200661930171254</c:v>
                </c:pt>
                <c:pt idx="28">
                  <c:v>10.160568654878034</c:v>
                </c:pt>
                <c:pt idx="29">
                  <c:v>10.916487485128314</c:v>
                </c:pt>
                <c:pt idx="30">
                  <c:v>11.087038237720428</c:v>
                </c:pt>
                <c:pt idx="31">
                  <c:v>10.521372248595526</c:v>
                </c:pt>
                <c:pt idx="32">
                  <c:v>10.968853247410602</c:v>
                </c:pt>
                <c:pt idx="33">
                  <c:v>11.012462628239785</c:v>
                </c:pt>
                <c:pt idx="34">
                  <c:v>10.78180639115673</c:v>
                </c:pt>
                <c:pt idx="35">
                  <c:v>12.673457223052186</c:v>
                </c:pt>
                <c:pt idx="36">
                  <c:v>12.17185380214349</c:v>
                </c:pt>
                <c:pt idx="37">
                  <c:v>12.432371214537683</c:v>
                </c:pt>
                <c:pt idx="38">
                  <c:v>10.597958856058204</c:v>
                </c:pt>
                <c:pt idx="39">
                  <c:v>11.089530574696081</c:v>
                </c:pt>
                <c:pt idx="40">
                  <c:v>11.147007939664563</c:v>
                </c:pt>
                <c:pt idx="41">
                  <c:v>10.682422445046257</c:v>
                </c:pt>
                <c:pt idx="42">
                  <c:v>11.143411307085216</c:v>
                </c:pt>
                <c:pt idx="43">
                  <c:v>10.63436394990608</c:v>
                </c:pt>
                <c:pt idx="44">
                  <c:v>10.517023182460981</c:v>
                </c:pt>
                <c:pt idx="45">
                  <c:v>12.598330926151057</c:v>
                </c:pt>
                <c:pt idx="46">
                  <c:v>11.123240197709581</c:v>
                </c:pt>
                <c:pt idx="47">
                  <c:v>10.711546985327436</c:v>
                </c:pt>
                <c:pt idx="48">
                  <c:v>11.584268905038364</c:v>
                </c:pt>
                <c:pt idx="49">
                  <c:v>11.426484834164913</c:v>
                </c:pt>
                <c:pt idx="50">
                  <c:v>10.634821257814647</c:v>
                </c:pt>
                <c:pt idx="51">
                  <c:v>10.421507236882359</c:v>
                </c:pt>
                <c:pt idx="52">
                  <c:v>11.856649912055151</c:v>
                </c:pt>
                <c:pt idx="53">
                  <c:v>10.194140208432742</c:v>
                </c:pt>
                <c:pt idx="54">
                  <c:v>10.752205832221462</c:v>
                </c:pt>
                <c:pt idx="55">
                  <c:v>10.419479806253477</c:v>
                </c:pt>
                <c:pt idx="56">
                  <c:v>10.405322884463986</c:v>
                </c:pt>
                <c:pt idx="57">
                  <c:v>11.804168688988096</c:v>
                </c:pt>
                <c:pt idx="58">
                  <c:v>10.834942720930055</c:v>
                </c:pt>
                <c:pt idx="59">
                  <c:v>13.79673336473083</c:v>
                </c:pt>
                <c:pt idx="60">
                  <c:v>12.07855740522937</c:v>
                </c:pt>
                <c:pt idx="61">
                  <c:v>11.036324118576157</c:v>
                </c:pt>
                <c:pt idx="62">
                  <c:v>11.323313396864812</c:v>
                </c:pt>
                <c:pt idx="63">
                  <c:v>10.62169313243685</c:v>
                </c:pt>
                <c:pt idx="64">
                  <c:v>11.114222442341186</c:v>
                </c:pt>
                <c:pt idx="65">
                  <c:v>10.445695557530787</c:v>
                </c:pt>
                <c:pt idx="66">
                  <c:v>11.013039781242572</c:v>
                </c:pt>
                <c:pt idx="67">
                  <c:v>10.629610022590025</c:v>
                </c:pt>
                <c:pt idx="68">
                  <c:v>11.459345347267966</c:v>
                </c:pt>
                <c:pt idx="69">
                  <c:v>11.362335106337728</c:v>
                </c:pt>
                <c:pt idx="70">
                  <c:v>10.678422071861521</c:v>
                </c:pt>
                <c:pt idx="71">
                  <c:v>11.848361450583059</c:v>
                </c:pt>
                <c:pt idx="72">
                  <c:v>12.712727584067173</c:v>
                </c:pt>
                <c:pt idx="73">
                  <c:v>11.10667004464762</c:v>
                </c:pt>
                <c:pt idx="74">
                  <c:v>11.613738657206813</c:v>
                </c:pt>
                <c:pt idx="75">
                  <c:v>11.380410698263557</c:v>
                </c:pt>
                <c:pt idx="76">
                  <c:v>10.55708796679324</c:v>
                </c:pt>
                <c:pt idx="77">
                  <c:v>10.994017265010882</c:v>
                </c:pt>
                <c:pt idx="78">
                  <c:v>10.59770915569734</c:v>
                </c:pt>
                <c:pt idx="79">
                  <c:v>11.446486472413659</c:v>
                </c:pt>
                <c:pt idx="80">
                  <c:v>10.498442905329538</c:v>
                </c:pt>
                <c:pt idx="81">
                  <c:v>11.505165433658766</c:v>
                </c:pt>
                <c:pt idx="82">
                  <c:v>10.666510548007066</c:v>
                </c:pt>
                <c:pt idx="83">
                  <c:v>10.3298657822245</c:v>
                </c:pt>
                <c:pt idx="84">
                  <c:v>10.43702333732841</c:v>
                </c:pt>
                <c:pt idx="85">
                  <c:v>12.428780101768748</c:v>
                </c:pt>
                <c:pt idx="86">
                  <c:v>11.435860818467249</c:v>
                </c:pt>
                <c:pt idx="87">
                  <c:v>11.907693563530058</c:v>
                </c:pt>
                <c:pt idx="88">
                  <c:v>11.707702463031529</c:v>
                </c:pt>
                <c:pt idx="89">
                  <c:v>10.639766059056678</c:v>
                </c:pt>
                <c:pt idx="90">
                  <c:v>10.687914072695598</c:v>
                </c:pt>
                <c:pt idx="91">
                  <c:v>10.518700218288165</c:v>
                </c:pt>
                <c:pt idx="92">
                  <c:v>10.303571541691813</c:v>
                </c:pt>
                <c:pt idx="93">
                  <c:v>10.37527084723745</c:v>
                </c:pt>
                <c:pt idx="94">
                  <c:v>11.050540738037729</c:v>
                </c:pt>
                <c:pt idx="95">
                  <c:v>10.717501896825297</c:v>
                </c:pt>
                <c:pt idx="96">
                  <c:v>10.010636468053171</c:v>
                </c:pt>
                <c:pt idx="97">
                  <c:v>10.502214157476581</c:v>
                </c:pt>
                <c:pt idx="98">
                  <c:v>12.598094462830483</c:v>
                </c:pt>
                <c:pt idx="99">
                  <c:v>11.807153565354481</c:v>
                </c:pt>
                <c:pt idx="100">
                  <c:v>12.705192017716127</c:v>
                </c:pt>
                <c:pt idx="101">
                  <c:v>12.805568270008663</c:v>
                </c:pt>
                <c:pt idx="102">
                  <c:v>11.097940183477904</c:v>
                </c:pt>
                <c:pt idx="103">
                  <c:v>11.289356823317922</c:v>
                </c:pt>
                <c:pt idx="104">
                  <c:v>10.977345976738009</c:v>
                </c:pt>
                <c:pt idx="105">
                  <c:v>10.586331840100176</c:v>
                </c:pt>
                <c:pt idx="106">
                  <c:v>11.106655032675572</c:v>
                </c:pt>
                <c:pt idx="107">
                  <c:v>10.731537060559845</c:v>
                </c:pt>
                <c:pt idx="108">
                  <c:v>11.227653818439656</c:v>
                </c:pt>
                <c:pt idx="109">
                  <c:v>11.194385480131949</c:v>
                </c:pt>
                <c:pt idx="110">
                  <c:v>10.358567881186488</c:v>
                </c:pt>
                <c:pt idx="111">
                  <c:v>12.469851293900396</c:v>
                </c:pt>
                <c:pt idx="112">
                  <c:v>12.244980809845154</c:v>
                </c:pt>
                <c:pt idx="113">
                  <c:v>11.878415442090192</c:v>
                </c:pt>
                <c:pt idx="114">
                  <c:v>11.899649382259152</c:v>
                </c:pt>
                <c:pt idx="115">
                  <c:v>11.336474641648001</c:v>
                </c:pt>
                <c:pt idx="116">
                  <c:v>10.882997185231837</c:v>
                </c:pt>
                <c:pt idx="117">
                  <c:v>11.245986753656346</c:v>
                </c:pt>
                <c:pt idx="118">
                  <c:v>10.736657511015901</c:v>
                </c:pt>
                <c:pt idx="119">
                  <c:v>11.087543323021706</c:v>
                </c:pt>
                <c:pt idx="120">
                  <c:v>11.066294553246234</c:v>
                </c:pt>
                <c:pt idx="121">
                  <c:v>10.465044312708477</c:v>
                </c:pt>
                <c:pt idx="122">
                  <c:v>10.874096000619872</c:v>
                </c:pt>
                <c:pt idx="123">
                  <c:v>11.321946541085092</c:v>
                </c:pt>
                <c:pt idx="124">
                  <c:v>11.663162783291332</c:v>
                </c:pt>
                <c:pt idx="125">
                  <c:v>11.211441922204767</c:v>
                </c:pt>
                <c:pt idx="126">
                  <c:v>12.113661260158558</c:v>
                </c:pt>
                <c:pt idx="127">
                  <c:v>11.940021593204687</c:v>
                </c:pt>
                <c:pt idx="128">
                  <c:v>11.049380930785231</c:v>
                </c:pt>
                <c:pt idx="129">
                  <c:v>10.382822509210747</c:v>
                </c:pt>
                <c:pt idx="130">
                  <c:v>10.827488484280181</c:v>
                </c:pt>
                <c:pt idx="131">
                  <c:v>10.821756326793912</c:v>
                </c:pt>
                <c:pt idx="132">
                  <c:v>10.938964779201447</c:v>
                </c:pt>
                <c:pt idx="133">
                  <c:v>11.674533980166641</c:v>
                </c:pt>
                <c:pt idx="134">
                  <c:v>10.987916396687764</c:v>
                </c:pt>
                <c:pt idx="135">
                  <c:v>10.842830527940436</c:v>
                </c:pt>
                <c:pt idx="136">
                  <c:v>10.729547184215814</c:v>
                </c:pt>
                <c:pt idx="137">
                  <c:v>10.849317668987577</c:v>
                </c:pt>
                <c:pt idx="138">
                  <c:v>11.36873171663442</c:v>
                </c:pt>
                <c:pt idx="139">
                  <c:v>10.645210588588755</c:v>
                </c:pt>
                <c:pt idx="140">
                  <c:v>10.881625687736364</c:v>
                </c:pt>
                <c:pt idx="141">
                  <c:v>10.629368102712709</c:v>
                </c:pt>
                <c:pt idx="142">
                  <c:v>10.885247622203586</c:v>
                </c:pt>
                <c:pt idx="143">
                  <c:v>13.093939211219769</c:v>
                </c:pt>
                <c:pt idx="144">
                  <c:v>11.997435860416683</c:v>
                </c:pt>
                <c:pt idx="145">
                  <c:v>12.058842132685383</c:v>
                </c:pt>
                <c:pt idx="146">
                  <c:v>11.749782554412198</c:v>
                </c:pt>
                <c:pt idx="147">
                  <c:v>11.566124941437806</c:v>
                </c:pt>
                <c:pt idx="148">
                  <c:v>11.504086516303024</c:v>
                </c:pt>
                <c:pt idx="149">
                  <c:v>11.936368006309046</c:v>
                </c:pt>
                <c:pt idx="150">
                  <c:v>11.27984520771003</c:v>
                </c:pt>
                <c:pt idx="151">
                  <c:v>11.242939226920786</c:v>
                </c:pt>
                <c:pt idx="152">
                  <c:v>10.512056756620776</c:v>
                </c:pt>
                <c:pt idx="153">
                  <c:v>11.616348104157765</c:v>
                </c:pt>
                <c:pt idx="154">
                  <c:v>10.611498714744615</c:v>
                </c:pt>
                <c:pt idx="155">
                  <c:v>10.406139865612957</c:v>
                </c:pt>
                <c:pt idx="156">
                  <c:v>10.964224888775311</c:v>
                </c:pt>
                <c:pt idx="157">
                  <c:v>12.741793788128939</c:v>
                </c:pt>
                <c:pt idx="158">
                  <c:v>12.794889335330023</c:v>
                </c:pt>
                <c:pt idx="159">
                  <c:v>11.810233558266628</c:v>
                </c:pt>
                <c:pt idx="160">
                  <c:v>12.153583900033492</c:v>
                </c:pt>
                <c:pt idx="161">
                  <c:v>12.231101786854252</c:v>
                </c:pt>
                <c:pt idx="162">
                  <c:v>10.934605845841022</c:v>
                </c:pt>
                <c:pt idx="163">
                  <c:v>11.279630562599642</c:v>
                </c:pt>
                <c:pt idx="164">
                  <c:v>11.403668479033279</c:v>
                </c:pt>
                <c:pt idx="165">
                  <c:v>11.173149777960127</c:v>
                </c:pt>
                <c:pt idx="166">
                  <c:v>10.912120427584714</c:v>
                </c:pt>
                <c:pt idx="167">
                  <c:v>11.104250209849171</c:v>
                </c:pt>
                <c:pt idx="168">
                  <c:v>10.861917810604375</c:v>
                </c:pt>
                <c:pt idx="169">
                  <c:v>13.936259856576251</c:v>
                </c:pt>
                <c:pt idx="170">
                  <c:v>12.689279354256167</c:v>
                </c:pt>
                <c:pt idx="171">
                  <c:v>12.231238316942282</c:v>
                </c:pt>
                <c:pt idx="172">
                  <c:v>13.151215133631235</c:v>
                </c:pt>
                <c:pt idx="173">
                  <c:v>11.410649077385242</c:v>
                </c:pt>
                <c:pt idx="174">
                  <c:v>11.212441800681239</c:v>
                </c:pt>
                <c:pt idx="175">
                  <c:v>12.699524210638458</c:v>
                </c:pt>
                <c:pt idx="176">
                  <c:v>11.349594441107186</c:v>
                </c:pt>
                <c:pt idx="177">
                  <c:v>11.681579038998763</c:v>
                </c:pt>
                <c:pt idx="178">
                  <c:v>11.304399553479399</c:v>
                </c:pt>
                <c:pt idx="179">
                  <c:v>11.409318965681459</c:v>
                </c:pt>
                <c:pt idx="180">
                  <c:v>12.398992013285779</c:v>
                </c:pt>
                <c:pt idx="181">
                  <c:v>11.985500784583781</c:v>
                </c:pt>
                <c:pt idx="182">
                  <c:v>10.957747316133442</c:v>
                </c:pt>
                <c:pt idx="183">
                  <c:v>11.691448148507034</c:v>
                </c:pt>
                <c:pt idx="184">
                  <c:v>11.891984994198621</c:v>
                </c:pt>
                <c:pt idx="185">
                  <c:v>12.273637831692598</c:v>
                </c:pt>
                <c:pt idx="186">
                  <c:v>12.324642038593181</c:v>
                </c:pt>
                <c:pt idx="187">
                  <c:v>12.633087220334858</c:v>
                </c:pt>
                <c:pt idx="188">
                  <c:v>11.141702350580776</c:v>
                </c:pt>
                <c:pt idx="189">
                  <c:v>11.562182186951302</c:v>
                </c:pt>
                <c:pt idx="190">
                  <c:v>11.896260840171106</c:v>
                </c:pt>
                <c:pt idx="191">
                  <c:v>11.673146255769016</c:v>
                </c:pt>
                <c:pt idx="192">
                  <c:v>11.074172409995889</c:v>
                </c:pt>
                <c:pt idx="193">
                  <c:v>11.114654417442305</c:v>
                </c:pt>
                <c:pt idx="194">
                  <c:v>11.902450875054399</c:v>
                </c:pt>
                <c:pt idx="195">
                  <c:v>11.216781020771528</c:v>
                </c:pt>
                <c:pt idx="196">
                  <c:v>11.949424015658566</c:v>
                </c:pt>
                <c:pt idx="197">
                  <c:v>11.1556932229126</c:v>
                </c:pt>
                <c:pt idx="198">
                  <c:v>11.208666756113645</c:v>
                </c:pt>
                <c:pt idx="199">
                  <c:v>11.532688875811179</c:v>
                </c:pt>
                <c:pt idx="200">
                  <c:v>11.766605980745995</c:v>
                </c:pt>
                <c:pt idx="201">
                  <c:v>11.075024971218793</c:v>
                </c:pt>
                <c:pt idx="202">
                  <c:v>11.480133642145237</c:v>
                </c:pt>
                <c:pt idx="203">
                  <c:v>10.940561260187639</c:v>
                </c:pt>
                <c:pt idx="204">
                  <c:v>11.10632471226177</c:v>
                </c:pt>
                <c:pt idx="205">
                  <c:v>10.896442985345695</c:v>
                </c:pt>
                <c:pt idx="206">
                  <c:v>10.951928723957874</c:v>
                </c:pt>
                <c:pt idx="207">
                  <c:v>11.509288860532646</c:v>
                </c:pt>
                <c:pt idx="208">
                  <c:v>10.774425206686043</c:v>
                </c:pt>
                <c:pt idx="209">
                  <c:v>13.6803973434904</c:v>
                </c:pt>
                <c:pt idx="210">
                  <c:v>11.283512300642423</c:v>
                </c:pt>
                <c:pt idx="211">
                  <c:v>12.998519763488837</c:v>
                </c:pt>
                <c:pt idx="212">
                  <c:v>13.210463994290071</c:v>
                </c:pt>
                <c:pt idx="213">
                  <c:v>10.860536276882451</c:v>
                </c:pt>
                <c:pt idx="214">
                  <c:v>11.718914719064367</c:v>
                </c:pt>
                <c:pt idx="215">
                  <c:v>13.042371668430336</c:v>
                </c:pt>
                <c:pt idx="216">
                  <c:v>11.932563001423079</c:v>
                </c:pt>
                <c:pt idx="217">
                  <c:v>11.462358222732488</c:v>
                </c:pt>
                <c:pt idx="218">
                  <c:v>11.661724708513347</c:v>
                </c:pt>
                <c:pt idx="219">
                  <c:v>12.067258753613128</c:v>
                </c:pt>
                <c:pt idx="220">
                  <c:v>10.985191022801324</c:v>
                </c:pt>
                <c:pt idx="221">
                  <c:v>11.173557038436915</c:v>
                </c:pt>
                <c:pt idx="222">
                  <c:v>11.928882011631792</c:v>
                </c:pt>
                <c:pt idx="223">
                  <c:v>12.823002708174482</c:v>
                </c:pt>
                <c:pt idx="224">
                  <c:v>10.054920256296338</c:v>
                </c:pt>
                <c:pt idx="225">
                  <c:v>12.541648051547586</c:v>
                </c:pt>
                <c:pt idx="226">
                  <c:v>11.91491788359942</c:v>
                </c:pt>
                <c:pt idx="227">
                  <c:v>12.046349803334401</c:v>
                </c:pt>
                <c:pt idx="228">
                  <c:v>11.767435891713937</c:v>
                </c:pt>
                <c:pt idx="229">
                  <c:v>10.549543125562224</c:v>
                </c:pt>
                <c:pt idx="230">
                  <c:v>11.540968555994871</c:v>
                </c:pt>
                <c:pt idx="231">
                  <c:v>11.440881515102385</c:v>
                </c:pt>
                <c:pt idx="232">
                  <c:v>10.896294782307262</c:v>
                </c:pt>
                <c:pt idx="233">
                  <c:v>11.788843613001765</c:v>
                </c:pt>
                <c:pt idx="234">
                  <c:v>11.334384751770889</c:v>
                </c:pt>
                <c:pt idx="235">
                  <c:v>10.995528295821199</c:v>
                </c:pt>
                <c:pt idx="236">
                  <c:v>11.220954207100018</c:v>
                </c:pt>
                <c:pt idx="237">
                  <c:v>11.30009109100717</c:v>
                </c:pt>
                <c:pt idx="238">
                  <c:v>10.831094019308606</c:v>
                </c:pt>
                <c:pt idx="239">
                  <c:v>10.802916927334872</c:v>
                </c:pt>
                <c:pt idx="240">
                  <c:v>10.781640185019185</c:v>
                </c:pt>
                <c:pt idx="241">
                  <c:v>10.670210420754392</c:v>
                </c:pt>
                <c:pt idx="242">
                  <c:v>11.434942301645144</c:v>
                </c:pt>
                <c:pt idx="243">
                  <c:v>11.036887666689902</c:v>
                </c:pt>
                <c:pt idx="244">
                  <c:v>10.700003266073107</c:v>
                </c:pt>
                <c:pt idx="245">
                  <c:v>10.790122877502657</c:v>
                </c:pt>
                <c:pt idx="246">
                  <c:v>10.583372172862495</c:v>
                </c:pt>
                <c:pt idx="247">
                  <c:v>11.29583853523855</c:v>
                </c:pt>
                <c:pt idx="248">
                  <c:v>11.982285136919963</c:v>
                </c:pt>
                <c:pt idx="249">
                  <c:v>12.482279124506929</c:v>
                </c:pt>
                <c:pt idx="250">
                  <c:v>12.046220744583158</c:v>
                </c:pt>
                <c:pt idx="251">
                  <c:v>11.940934537513288</c:v>
                </c:pt>
                <c:pt idx="252">
                  <c:v>12.291543670119273</c:v>
                </c:pt>
                <c:pt idx="253">
                  <c:v>12.838001121591507</c:v>
                </c:pt>
                <c:pt idx="254">
                  <c:v>12.671986673745621</c:v>
                </c:pt>
                <c:pt idx="255">
                  <c:v>12.396473972888549</c:v>
                </c:pt>
                <c:pt idx="256">
                  <c:v>13.371308779535193</c:v>
                </c:pt>
                <c:pt idx="257">
                  <c:v>13.571082081292731</c:v>
                </c:pt>
                <c:pt idx="258">
                  <c:v>12.157732879916082</c:v>
                </c:pt>
                <c:pt idx="259">
                  <c:v>12.593462034377772</c:v>
                </c:pt>
                <c:pt idx="260">
                  <c:v>13.132974875776688</c:v>
                </c:pt>
                <c:pt idx="261">
                  <c:v>12.368948011496922</c:v>
                </c:pt>
                <c:pt idx="262">
                  <c:v>12.665065882255858</c:v>
                </c:pt>
                <c:pt idx="263">
                  <c:v>12.058175703590502</c:v>
                </c:pt>
                <c:pt idx="264">
                  <c:v>13.121060529065891</c:v>
                </c:pt>
                <c:pt idx="265">
                  <c:v>13.388204666931138</c:v>
                </c:pt>
                <c:pt idx="266">
                  <c:v>13.335776541675957</c:v>
                </c:pt>
                <c:pt idx="267">
                  <c:v>12.948257578654633</c:v>
                </c:pt>
                <c:pt idx="268">
                  <c:v>13.332860903744605</c:v>
                </c:pt>
                <c:pt idx="269">
                  <c:v>13.157873368181367</c:v>
                </c:pt>
                <c:pt idx="270">
                  <c:v>11.999577241563797</c:v>
                </c:pt>
                <c:pt idx="271">
                  <c:v>11.783669902114079</c:v>
                </c:pt>
                <c:pt idx="272">
                  <c:v>12.010519941887075</c:v>
                </c:pt>
                <c:pt idx="273">
                  <c:v>11.839253566245111</c:v>
                </c:pt>
                <c:pt idx="274">
                  <c:v>12.304962773303497</c:v>
                </c:pt>
                <c:pt idx="275">
                  <c:v>11.566665264222712</c:v>
                </c:pt>
                <c:pt idx="276">
                  <c:v>12.19943063614163</c:v>
                </c:pt>
                <c:pt idx="277">
                  <c:v>12.83961046996701</c:v>
                </c:pt>
                <c:pt idx="278">
                  <c:v>11.58261009713558</c:v>
                </c:pt>
                <c:pt idx="279">
                  <c:v>12.05736379870115</c:v>
                </c:pt>
                <c:pt idx="280">
                  <c:v>11.999521918739736</c:v>
                </c:pt>
                <c:pt idx="281">
                  <c:v>11.859793477773561</c:v>
                </c:pt>
                <c:pt idx="282">
                  <c:v>11.590617720185652</c:v>
                </c:pt>
                <c:pt idx="283">
                  <c:v>11.16822143995547</c:v>
                </c:pt>
                <c:pt idx="284">
                  <c:v>11.005876035732005</c:v>
                </c:pt>
                <c:pt idx="285">
                  <c:v>11.207228765796126</c:v>
                </c:pt>
                <c:pt idx="286">
                  <c:v>11.264951166525512</c:v>
                </c:pt>
                <c:pt idx="287">
                  <c:v>11.10808016474147</c:v>
                </c:pt>
                <c:pt idx="288">
                  <c:v>11.638359159557135</c:v>
                </c:pt>
                <c:pt idx="289">
                  <c:v>11.090293851940155</c:v>
                </c:pt>
                <c:pt idx="290">
                  <c:v>11.85510992715065</c:v>
                </c:pt>
                <c:pt idx="291">
                  <c:v>11.142137107992992</c:v>
                </c:pt>
                <c:pt idx="292">
                  <c:v>10.919189135865434</c:v>
                </c:pt>
                <c:pt idx="293">
                  <c:v>11.269961786206713</c:v>
                </c:pt>
                <c:pt idx="294">
                  <c:v>12.086111614763448</c:v>
                </c:pt>
                <c:pt idx="295">
                  <c:v>15.040190580320795</c:v>
                </c:pt>
                <c:pt idx="296">
                  <c:v>14.023252917438382</c:v>
                </c:pt>
                <c:pt idx="297">
                  <c:v>13.417645992414919</c:v>
                </c:pt>
                <c:pt idx="298">
                  <c:v>12.981757879336088</c:v>
                </c:pt>
                <c:pt idx="299">
                  <c:v>12.439475390885494</c:v>
                </c:pt>
                <c:pt idx="300">
                  <c:v>12.043159520700568</c:v>
                </c:pt>
                <c:pt idx="301">
                  <c:v>12.842043470912754</c:v>
                </c:pt>
                <c:pt idx="302">
                  <c:v>12.199742653335301</c:v>
                </c:pt>
                <c:pt idx="303">
                  <c:v>12.314011833552739</c:v>
                </c:pt>
                <c:pt idx="304">
                  <c:v>10.987442951860604</c:v>
                </c:pt>
                <c:pt idx="305">
                  <c:v>10.876101905463226</c:v>
                </c:pt>
                <c:pt idx="306">
                  <c:v>11.984970758600101</c:v>
                </c:pt>
                <c:pt idx="307">
                  <c:v>12.262864047585092</c:v>
                </c:pt>
                <c:pt idx="308">
                  <c:v>12.25857970300919</c:v>
                </c:pt>
                <c:pt idx="309">
                  <c:v>11.475420878428954</c:v>
                </c:pt>
                <c:pt idx="310">
                  <c:v>11.674627560950322</c:v>
                </c:pt>
                <c:pt idx="311">
                  <c:v>11.728383558668448</c:v>
                </c:pt>
                <c:pt idx="312">
                  <c:v>10.697000294715387</c:v>
                </c:pt>
                <c:pt idx="313">
                  <c:v>11.278607208562525</c:v>
                </c:pt>
                <c:pt idx="314">
                  <c:v>13.593497617268937</c:v>
                </c:pt>
                <c:pt idx="315">
                  <c:v>12.583172572081441</c:v>
                </c:pt>
                <c:pt idx="316">
                  <c:v>11.604108959892825</c:v>
                </c:pt>
                <c:pt idx="317">
                  <c:v>11.475285901141273</c:v>
                </c:pt>
                <c:pt idx="318">
                  <c:v>11.580920505456037</c:v>
                </c:pt>
                <c:pt idx="319">
                  <c:v>10.647850524480344</c:v>
                </c:pt>
                <c:pt idx="320">
                  <c:v>10.425905722337927</c:v>
                </c:pt>
                <c:pt idx="321">
                  <c:v>11.097470625232695</c:v>
                </c:pt>
                <c:pt idx="322">
                  <c:v>10.701490121198454</c:v>
                </c:pt>
                <c:pt idx="323">
                  <c:v>11.225776583680107</c:v>
                </c:pt>
                <c:pt idx="324">
                  <c:v>11.354773457163459</c:v>
                </c:pt>
                <c:pt idx="325">
                  <c:v>10.88451678555052</c:v>
                </c:pt>
                <c:pt idx="326">
                  <c:v>10.595408982170255</c:v>
                </c:pt>
                <c:pt idx="327">
                  <c:v>11.002516421089455</c:v>
                </c:pt>
                <c:pt idx="328">
                  <c:v>12.261857338469701</c:v>
                </c:pt>
                <c:pt idx="329">
                  <c:v>10.80608495727828</c:v>
                </c:pt>
                <c:pt idx="330">
                  <c:v>11.191838269325892</c:v>
                </c:pt>
                <c:pt idx="331">
                  <c:v>10.730444212051008</c:v>
                </c:pt>
                <c:pt idx="332">
                  <c:v>11.078767629469402</c:v>
                </c:pt>
                <c:pt idx="333">
                  <c:v>10.442550717713358</c:v>
                </c:pt>
                <c:pt idx="334">
                  <c:v>12.940812723388456</c:v>
                </c:pt>
                <c:pt idx="335">
                  <c:v>12.136658256645816</c:v>
                </c:pt>
                <c:pt idx="336">
                  <c:v>10.761301354651307</c:v>
                </c:pt>
                <c:pt idx="337">
                  <c:v>10.969938154395841</c:v>
                </c:pt>
                <c:pt idx="338">
                  <c:v>10.43055063239178</c:v>
                </c:pt>
                <c:pt idx="339">
                  <c:v>10.68081502300455</c:v>
                </c:pt>
                <c:pt idx="340">
                  <c:v>10.787296414165029</c:v>
                </c:pt>
                <c:pt idx="341">
                  <c:v>10.461187220170711</c:v>
                </c:pt>
                <c:pt idx="342">
                  <c:v>11.012792470742982</c:v>
                </c:pt>
                <c:pt idx="343">
                  <c:v>11.457085005775793</c:v>
                </c:pt>
                <c:pt idx="344">
                  <c:v>12.993336111668091</c:v>
                </c:pt>
                <c:pt idx="345">
                  <c:v>11.085444782804384</c:v>
                </c:pt>
                <c:pt idx="346">
                  <c:v>11.601723578129027</c:v>
                </c:pt>
                <c:pt idx="347">
                  <c:v>10.50739359931813</c:v>
                </c:pt>
                <c:pt idx="348">
                  <c:v>9.9638768525489123</c:v>
                </c:pt>
                <c:pt idx="349">
                  <c:v>11.272165145627852</c:v>
                </c:pt>
                <c:pt idx="350">
                  <c:v>10.170571431312704</c:v>
                </c:pt>
                <c:pt idx="351">
                  <c:v>10.47429759323113</c:v>
                </c:pt>
                <c:pt idx="352">
                  <c:v>11.605759855262647</c:v>
                </c:pt>
                <c:pt idx="353">
                  <c:v>10.729306381246207</c:v>
                </c:pt>
                <c:pt idx="354">
                  <c:v>10.634628732605282</c:v>
                </c:pt>
                <c:pt idx="355">
                  <c:v>12.49720750026278</c:v>
                </c:pt>
                <c:pt idx="356">
                  <c:v>11.122826687742529</c:v>
                </c:pt>
                <c:pt idx="357">
                  <c:v>10.415802067353537</c:v>
                </c:pt>
                <c:pt idx="358">
                  <c:v>10.614302730749481</c:v>
                </c:pt>
                <c:pt idx="359">
                  <c:v>10.262315177792935</c:v>
                </c:pt>
                <c:pt idx="360">
                  <c:v>11.088659727398346</c:v>
                </c:pt>
                <c:pt idx="361">
                  <c:v>10.375021260613996</c:v>
                </c:pt>
                <c:pt idx="362">
                  <c:v>11.355382370739967</c:v>
                </c:pt>
                <c:pt idx="363">
                  <c:v>11.435579949933482</c:v>
                </c:pt>
                <c:pt idx="364">
                  <c:v>12.189099411722463</c:v>
                </c:pt>
                <c:pt idx="365">
                  <c:v>10.915797303837524</c:v>
                </c:pt>
                <c:pt idx="366">
                  <c:v>10.431494724510879</c:v>
                </c:pt>
                <c:pt idx="367">
                  <c:v>10.596484721844948</c:v>
                </c:pt>
                <c:pt idx="368">
                  <c:v>10.402048268882046</c:v>
                </c:pt>
                <c:pt idx="369">
                  <c:v>10.387887062065596</c:v>
                </c:pt>
                <c:pt idx="370">
                  <c:v>11.167699021853803</c:v>
                </c:pt>
                <c:pt idx="371">
                  <c:v>10.810919157976958</c:v>
                </c:pt>
                <c:pt idx="372">
                  <c:v>11.167317625514823</c:v>
                </c:pt>
                <c:pt idx="373">
                  <c:v>11.171448726694154</c:v>
                </c:pt>
                <c:pt idx="374">
                  <c:v>10.29525933351229</c:v>
                </c:pt>
                <c:pt idx="375">
                  <c:v>10.547654550874356</c:v>
                </c:pt>
                <c:pt idx="376">
                  <c:v>10.306215584934407</c:v>
                </c:pt>
                <c:pt idx="377">
                  <c:v>12.865947386826546</c:v>
                </c:pt>
                <c:pt idx="378">
                  <c:v>12.382011375354905</c:v>
                </c:pt>
                <c:pt idx="379">
                  <c:v>12.001750848456552</c:v>
                </c:pt>
                <c:pt idx="380">
                  <c:v>10.939213288149046</c:v>
                </c:pt>
                <c:pt idx="381">
                  <c:v>11.604437531976281</c:v>
                </c:pt>
                <c:pt idx="382">
                  <c:v>10.870889562233824</c:v>
                </c:pt>
                <c:pt idx="383">
                  <c:v>10.90626785861785</c:v>
                </c:pt>
                <c:pt idx="384">
                  <c:v>10.713395023704772</c:v>
                </c:pt>
                <c:pt idx="385">
                  <c:v>11.173992202507653</c:v>
                </c:pt>
                <c:pt idx="386">
                  <c:v>10.4180163112265</c:v>
                </c:pt>
                <c:pt idx="387">
                  <c:v>10.784793387507323</c:v>
                </c:pt>
                <c:pt idx="388">
                  <c:v>10.417627677269948</c:v>
                </c:pt>
                <c:pt idx="389">
                  <c:v>10.21368914641778</c:v>
                </c:pt>
                <c:pt idx="390">
                  <c:v>10.89905146530479</c:v>
                </c:pt>
                <c:pt idx="391">
                  <c:v>11.097697858367294</c:v>
                </c:pt>
                <c:pt idx="392">
                  <c:v>11.506967752995982</c:v>
                </c:pt>
                <c:pt idx="393">
                  <c:v>11.083987000676421</c:v>
                </c:pt>
                <c:pt idx="394">
                  <c:v>10.343321880723835</c:v>
                </c:pt>
                <c:pt idx="395">
                  <c:v>11.445973366830929</c:v>
                </c:pt>
                <c:pt idx="396">
                  <c:v>12.931701536935361</c:v>
                </c:pt>
                <c:pt idx="397">
                  <c:v>11.983866155037305</c:v>
                </c:pt>
                <c:pt idx="398">
                  <c:v>11.478820444320277</c:v>
                </c:pt>
                <c:pt idx="399">
                  <c:v>11.668851710404651</c:v>
                </c:pt>
                <c:pt idx="400">
                  <c:v>11.434077043852513</c:v>
                </c:pt>
                <c:pt idx="401">
                  <c:v>11.361532645414634</c:v>
                </c:pt>
                <c:pt idx="402">
                  <c:v>10.136700239527121</c:v>
                </c:pt>
                <c:pt idx="403">
                  <c:v>10.632146654097433</c:v>
                </c:pt>
                <c:pt idx="404">
                  <c:v>11.095848195933886</c:v>
                </c:pt>
                <c:pt idx="405">
                  <c:v>10.968973850772135</c:v>
                </c:pt>
                <c:pt idx="406">
                  <c:v>10.755410415377479</c:v>
                </c:pt>
                <c:pt idx="407">
                  <c:v>11.055751186536417</c:v>
                </c:pt>
                <c:pt idx="408">
                  <c:v>11.872032449100244</c:v>
                </c:pt>
                <c:pt idx="409">
                  <c:v>11.441268333205997</c:v>
                </c:pt>
                <c:pt idx="410">
                  <c:v>10.376455533745878</c:v>
                </c:pt>
                <c:pt idx="411">
                  <c:v>10.71809987037725</c:v>
                </c:pt>
                <c:pt idx="412">
                  <c:v>10.328951347150982</c:v>
                </c:pt>
                <c:pt idx="413">
                  <c:v>10.452879829450936</c:v>
                </c:pt>
                <c:pt idx="414">
                  <c:v>10.827607555524617</c:v>
                </c:pt>
                <c:pt idx="415">
                  <c:v>10.603362053845499</c:v>
                </c:pt>
                <c:pt idx="416">
                  <c:v>10.632870225678168</c:v>
                </c:pt>
                <c:pt idx="417">
                  <c:v>13.501195625191601</c:v>
                </c:pt>
                <c:pt idx="418">
                  <c:v>13.559625557657041</c:v>
                </c:pt>
                <c:pt idx="419">
                  <c:v>12.270722098014636</c:v>
                </c:pt>
                <c:pt idx="420">
                  <c:v>10.673225335257786</c:v>
                </c:pt>
                <c:pt idx="421">
                  <c:v>11.615833976922502</c:v>
                </c:pt>
                <c:pt idx="422">
                  <c:v>11.796576925407859</c:v>
                </c:pt>
                <c:pt idx="423">
                  <c:v>11.219104588559038</c:v>
                </c:pt>
                <c:pt idx="424">
                  <c:v>11.553347379469145</c:v>
                </c:pt>
                <c:pt idx="425">
                  <c:v>12.446584491005476</c:v>
                </c:pt>
                <c:pt idx="426">
                  <c:v>12.013027799227464</c:v>
                </c:pt>
                <c:pt idx="427">
                  <c:v>11.864222976400304</c:v>
                </c:pt>
                <c:pt idx="428">
                  <c:v>11.638120960342066</c:v>
                </c:pt>
                <c:pt idx="429">
                  <c:v>11.870292169587362</c:v>
                </c:pt>
                <c:pt idx="430">
                  <c:v>11.311775765915282</c:v>
                </c:pt>
                <c:pt idx="431">
                  <c:v>11.266679598372296</c:v>
                </c:pt>
                <c:pt idx="432">
                  <c:v>10.229981600773298</c:v>
                </c:pt>
                <c:pt idx="433">
                  <c:v>10.866050996740961</c:v>
                </c:pt>
                <c:pt idx="434">
                  <c:v>10.988288231867655</c:v>
                </c:pt>
                <c:pt idx="435">
                  <c:v>10.561991527152498</c:v>
                </c:pt>
                <c:pt idx="436">
                  <c:v>10.473308235808691</c:v>
                </c:pt>
                <c:pt idx="437">
                  <c:v>10.726982939755574</c:v>
                </c:pt>
                <c:pt idx="438">
                  <c:v>10.832437813357037</c:v>
                </c:pt>
                <c:pt idx="439">
                  <c:v>10.861092957544496</c:v>
                </c:pt>
                <c:pt idx="440">
                  <c:v>14.559783743919747</c:v>
                </c:pt>
                <c:pt idx="441">
                  <c:v>12.781899183513577</c:v>
                </c:pt>
                <c:pt idx="442">
                  <c:v>12.746217236954452</c:v>
                </c:pt>
                <c:pt idx="443">
                  <c:v>12.80952211686609</c:v>
                </c:pt>
                <c:pt idx="444">
                  <c:v>11.766396455088035</c:v>
                </c:pt>
                <c:pt idx="445">
                  <c:v>11.616979127066806</c:v>
                </c:pt>
                <c:pt idx="446">
                  <c:v>12.563939379005543</c:v>
                </c:pt>
                <c:pt idx="447">
                  <c:v>12.072564109787288</c:v>
                </c:pt>
                <c:pt idx="448">
                  <c:v>11.095089148047066</c:v>
                </c:pt>
                <c:pt idx="449">
                  <c:v>11.108319987273946</c:v>
                </c:pt>
                <c:pt idx="450">
                  <c:v>11.773071887227488</c:v>
                </c:pt>
                <c:pt idx="451">
                  <c:v>12.864977699183898</c:v>
                </c:pt>
                <c:pt idx="452">
                  <c:v>11.975539357242347</c:v>
                </c:pt>
                <c:pt idx="453">
                  <c:v>11.982860341852575</c:v>
                </c:pt>
                <c:pt idx="454">
                  <c:v>11.321547018086019</c:v>
                </c:pt>
                <c:pt idx="455">
                  <c:v>11.182224542232218</c:v>
                </c:pt>
                <c:pt idx="456">
                  <c:v>10.837323463626031</c:v>
                </c:pt>
                <c:pt idx="457">
                  <c:v>11.494364266781965</c:v>
                </c:pt>
                <c:pt idx="458">
                  <c:v>11.851024948335597</c:v>
                </c:pt>
                <c:pt idx="459">
                  <c:v>11.814088756060595</c:v>
                </c:pt>
                <c:pt idx="460">
                  <c:v>10.902610942703495</c:v>
                </c:pt>
                <c:pt idx="461">
                  <c:v>11.507581209844453</c:v>
                </c:pt>
                <c:pt idx="462">
                  <c:v>11.219868976180992</c:v>
                </c:pt>
                <c:pt idx="463">
                  <c:v>11.308542331373754</c:v>
                </c:pt>
                <c:pt idx="464">
                  <c:v>11.022555849771621</c:v>
                </c:pt>
                <c:pt idx="465">
                  <c:v>11.231742229258277</c:v>
                </c:pt>
                <c:pt idx="466">
                  <c:v>10.540884151324754</c:v>
                </c:pt>
                <c:pt idx="467">
                  <c:v>10.739760576424253</c:v>
                </c:pt>
                <c:pt idx="468">
                  <c:v>11.081080446585229</c:v>
                </c:pt>
                <c:pt idx="469">
                  <c:v>11.127615863065628</c:v>
                </c:pt>
                <c:pt idx="470">
                  <c:v>11.100314888701194</c:v>
                </c:pt>
                <c:pt idx="471">
                  <c:v>11.110221541281334</c:v>
                </c:pt>
                <c:pt idx="472">
                  <c:v>11.022082190911469</c:v>
                </c:pt>
                <c:pt idx="473">
                  <c:v>11.22334826456399</c:v>
                </c:pt>
                <c:pt idx="474">
                  <c:v>10.64846788173609</c:v>
                </c:pt>
                <c:pt idx="475">
                  <c:v>10.737026911613315</c:v>
                </c:pt>
                <c:pt idx="476">
                  <c:v>11.322091782609899</c:v>
                </c:pt>
                <c:pt idx="477">
                  <c:v>10.595534127652041</c:v>
                </c:pt>
                <c:pt idx="478">
                  <c:v>12.553000742911404</c:v>
                </c:pt>
                <c:pt idx="479">
                  <c:v>12.606702750492731</c:v>
                </c:pt>
                <c:pt idx="480">
                  <c:v>11.829603074263261</c:v>
                </c:pt>
                <c:pt idx="481">
                  <c:v>12.014869766289904</c:v>
                </c:pt>
                <c:pt idx="482">
                  <c:v>11.811458452726246</c:v>
                </c:pt>
                <c:pt idx="483">
                  <c:v>12.134066309545082</c:v>
                </c:pt>
                <c:pt idx="484">
                  <c:v>11.345819560782635</c:v>
                </c:pt>
                <c:pt idx="485">
                  <c:v>10.102461354543133</c:v>
                </c:pt>
                <c:pt idx="486">
                  <c:v>10.738394678133906</c:v>
                </c:pt>
                <c:pt idx="487">
                  <c:v>10.142307583235345</c:v>
                </c:pt>
                <c:pt idx="488">
                  <c:v>10.034471954331547</c:v>
                </c:pt>
                <c:pt idx="489">
                  <c:v>10.727772638614258</c:v>
                </c:pt>
                <c:pt idx="490">
                  <c:v>11.057644917277374</c:v>
                </c:pt>
                <c:pt idx="491">
                  <c:v>11.513755120710705</c:v>
                </c:pt>
                <c:pt idx="492">
                  <c:v>12.64602613309691</c:v>
                </c:pt>
                <c:pt idx="493">
                  <c:v>11.577945120344157</c:v>
                </c:pt>
                <c:pt idx="494">
                  <c:v>11.722473008017774</c:v>
                </c:pt>
                <c:pt idx="495">
                  <c:v>11.292777422635817</c:v>
                </c:pt>
                <c:pt idx="496">
                  <c:v>11.611693296564702</c:v>
                </c:pt>
                <c:pt idx="497">
                  <c:v>11.096743132020858</c:v>
                </c:pt>
                <c:pt idx="498">
                  <c:v>10.918065845594228</c:v>
                </c:pt>
                <c:pt idx="499">
                  <c:v>11.430467342529706</c:v>
                </c:pt>
                <c:pt idx="500">
                  <c:v>10.785124725910403</c:v>
                </c:pt>
                <c:pt idx="501">
                  <c:v>10.872939832524516</c:v>
                </c:pt>
                <c:pt idx="502">
                  <c:v>10.927214644012448</c:v>
                </c:pt>
                <c:pt idx="503">
                  <c:v>11.635841968471643</c:v>
                </c:pt>
                <c:pt idx="504">
                  <c:v>10.642133773167291</c:v>
                </c:pt>
                <c:pt idx="505">
                  <c:v>14.148220009896379</c:v>
                </c:pt>
                <c:pt idx="506">
                  <c:v>11.330995831364346</c:v>
                </c:pt>
                <c:pt idx="507">
                  <c:v>11.449154649071565</c:v>
                </c:pt>
                <c:pt idx="508">
                  <c:v>10.584916340141875</c:v>
                </c:pt>
                <c:pt idx="509">
                  <c:v>12.138179169486524</c:v>
                </c:pt>
                <c:pt idx="510">
                  <c:v>10.076095417142444</c:v>
                </c:pt>
                <c:pt idx="511">
                  <c:v>11.461526901884229</c:v>
                </c:pt>
                <c:pt idx="512">
                  <c:v>11.338941057363176</c:v>
                </c:pt>
                <c:pt idx="513">
                  <c:v>10.880666400920706</c:v>
                </c:pt>
                <c:pt idx="514">
                  <c:v>11.249636773351591</c:v>
                </c:pt>
                <c:pt idx="515">
                  <c:v>11.192155302996145</c:v>
                </c:pt>
                <c:pt idx="516">
                  <c:v>10.938343236512532</c:v>
                </c:pt>
                <c:pt idx="517">
                  <c:v>11.114877779639926</c:v>
                </c:pt>
                <c:pt idx="518">
                  <c:v>10.517780901762247</c:v>
                </c:pt>
                <c:pt idx="519">
                  <c:v>10.987442951860604</c:v>
                </c:pt>
                <c:pt idx="520">
                  <c:v>14.721580838506009</c:v>
                </c:pt>
                <c:pt idx="521">
                  <c:v>13.623050176553319</c:v>
                </c:pt>
                <c:pt idx="522">
                  <c:v>12.209950118406626</c:v>
                </c:pt>
                <c:pt idx="523">
                  <c:v>12.872239097758344</c:v>
                </c:pt>
                <c:pt idx="524">
                  <c:v>11.512555396503339</c:v>
                </c:pt>
                <c:pt idx="525">
                  <c:v>12.740710494459229</c:v>
                </c:pt>
                <c:pt idx="526">
                  <c:v>11.227374453527402</c:v>
                </c:pt>
                <c:pt idx="527">
                  <c:v>12.779808277626278</c:v>
                </c:pt>
                <c:pt idx="528">
                  <c:v>11.383613728489889</c:v>
                </c:pt>
                <c:pt idx="529">
                  <c:v>11.923026477316238</c:v>
                </c:pt>
                <c:pt idx="530">
                  <c:v>12.902339953426363</c:v>
                </c:pt>
                <c:pt idx="531">
                  <c:v>12.459865666228149</c:v>
                </c:pt>
                <c:pt idx="532">
                  <c:v>12.498850462594051</c:v>
                </c:pt>
                <c:pt idx="533">
                  <c:v>11.495667397533948</c:v>
                </c:pt>
                <c:pt idx="534">
                  <c:v>11.739176184035149</c:v>
                </c:pt>
                <c:pt idx="535">
                  <c:v>12.430399496469159</c:v>
                </c:pt>
                <c:pt idx="536">
                  <c:v>11.713340673252855</c:v>
                </c:pt>
                <c:pt idx="537">
                  <c:v>11.788167986028419</c:v>
                </c:pt>
                <c:pt idx="538">
                  <c:v>11.749853571255056</c:v>
                </c:pt>
                <c:pt idx="539">
                  <c:v>12.06698297712822</c:v>
                </c:pt>
                <c:pt idx="540">
                  <c:v>11.704396702149287</c:v>
                </c:pt>
                <c:pt idx="541">
                  <c:v>11.255345736334892</c:v>
                </c:pt>
                <c:pt idx="542">
                  <c:v>11.698990008043017</c:v>
                </c:pt>
                <c:pt idx="543">
                  <c:v>11.812177842536745</c:v>
                </c:pt>
                <c:pt idx="544">
                  <c:v>11.340938323675331</c:v>
                </c:pt>
                <c:pt idx="545">
                  <c:v>11.040502912487183</c:v>
                </c:pt>
                <c:pt idx="546">
                  <c:v>11.109578112833065</c:v>
                </c:pt>
                <c:pt idx="547">
                  <c:v>13.116431820450892</c:v>
                </c:pt>
                <c:pt idx="548">
                  <c:v>11.072247601106319</c:v>
                </c:pt>
                <c:pt idx="549">
                  <c:v>10.921991853622236</c:v>
                </c:pt>
                <c:pt idx="550">
                  <c:v>11.259309819490339</c:v>
                </c:pt>
                <c:pt idx="551">
                  <c:v>10.935675097822996</c:v>
                </c:pt>
                <c:pt idx="552">
                  <c:v>10.998443163700694</c:v>
                </c:pt>
                <c:pt idx="553">
                  <c:v>14.201185798694851</c:v>
                </c:pt>
                <c:pt idx="554">
                  <c:v>13.185475256371729</c:v>
                </c:pt>
                <c:pt idx="555">
                  <c:v>13.048006143418226</c:v>
                </c:pt>
                <c:pt idx="556">
                  <c:v>12.585590687883839</c:v>
                </c:pt>
                <c:pt idx="557">
                  <c:v>12.972161225204889</c:v>
                </c:pt>
                <c:pt idx="558">
                  <c:v>10.888333726905788</c:v>
                </c:pt>
                <c:pt idx="559">
                  <c:v>11.344991902770955</c:v>
                </c:pt>
                <c:pt idx="560">
                  <c:v>12.157937516778192</c:v>
                </c:pt>
                <c:pt idx="561">
                  <c:v>10.443279570094715</c:v>
                </c:pt>
                <c:pt idx="562">
                  <c:v>11.458490398275341</c:v>
                </c:pt>
                <c:pt idx="563">
                  <c:v>12.491236550056785</c:v>
                </c:pt>
                <c:pt idx="564">
                  <c:v>10.872845005346976</c:v>
                </c:pt>
                <c:pt idx="565">
                  <c:v>10.745528763777509</c:v>
                </c:pt>
                <c:pt idx="566">
                  <c:v>12.278416562653341</c:v>
                </c:pt>
                <c:pt idx="567">
                  <c:v>11.364982146218955</c:v>
                </c:pt>
                <c:pt idx="568">
                  <c:v>11.488110094845458</c:v>
                </c:pt>
                <c:pt idx="569">
                  <c:v>11.953390854263015</c:v>
                </c:pt>
                <c:pt idx="570">
                  <c:v>10.816633344266204</c:v>
                </c:pt>
                <c:pt idx="571">
                  <c:v>11.619445308347901</c:v>
                </c:pt>
                <c:pt idx="572">
                  <c:v>10.844665999918062</c:v>
                </c:pt>
                <c:pt idx="573">
                  <c:v>10.763927250870267</c:v>
                </c:pt>
                <c:pt idx="574">
                  <c:v>10.331203269579111</c:v>
                </c:pt>
                <c:pt idx="575">
                  <c:v>11.219305799851695</c:v>
                </c:pt>
                <c:pt idx="576">
                  <c:v>10.940791652475832</c:v>
                </c:pt>
                <c:pt idx="577">
                  <c:v>10.502983177014618</c:v>
                </c:pt>
                <c:pt idx="578">
                  <c:v>10.888034884916266</c:v>
                </c:pt>
                <c:pt idx="579">
                  <c:v>10.765322098614224</c:v>
                </c:pt>
                <c:pt idx="580">
                  <c:v>10.598532930379154</c:v>
                </c:pt>
                <c:pt idx="581">
                  <c:v>11.333356117371649</c:v>
                </c:pt>
                <c:pt idx="582">
                  <c:v>12.831248753817071</c:v>
                </c:pt>
                <c:pt idx="583">
                  <c:v>11.224789956398492</c:v>
                </c:pt>
                <c:pt idx="584">
                  <c:v>11.460315514697932</c:v>
                </c:pt>
                <c:pt idx="585">
                  <c:v>11.148995696890902</c:v>
                </c:pt>
                <c:pt idx="586">
                  <c:v>11.730984110033607</c:v>
                </c:pt>
                <c:pt idx="587">
                  <c:v>11.055782778120422</c:v>
                </c:pt>
                <c:pt idx="588">
                  <c:v>10.625246485085315</c:v>
                </c:pt>
                <c:pt idx="589">
                  <c:v>10.457142754277474</c:v>
                </c:pt>
                <c:pt idx="590">
                  <c:v>11.642751250304814</c:v>
                </c:pt>
                <c:pt idx="591">
                  <c:v>11.076062564714649</c:v>
                </c:pt>
                <c:pt idx="592">
                  <c:v>10.461759580888051</c:v>
                </c:pt>
                <c:pt idx="593">
                  <c:v>10.607896085373092</c:v>
                </c:pt>
                <c:pt idx="594">
                  <c:v>12.880212832193726</c:v>
                </c:pt>
                <c:pt idx="595">
                  <c:v>11.037322186913999</c:v>
                </c:pt>
                <c:pt idx="596">
                  <c:v>11.172742351554666</c:v>
                </c:pt>
                <c:pt idx="597">
                  <c:v>10.449091343637994</c:v>
                </c:pt>
                <c:pt idx="598">
                  <c:v>10.246296810613222</c:v>
                </c:pt>
                <c:pt idx="599">
                  <c:v>11.378696686371484</c:v>
                </c:pt>
                <c:pt idx="600">
                  <c:v>10.47494720983897</c:v>
                </c:pt>
                <c:pt idx="601">
                  <c:v>11.176207198086052</c:v>
                </c:pt>
                <c:pt idx="602">
                  <c:v>10.788968500016754</c:v>
                </c:pt>
                <c:pt idx="603">
                  <c:v>12.200763577334969</c:v>
                </c:pt>
                <c:pt idx="604">
                  <c:v>11.904724279914573</c:v>
                </c:pt>
                <c:pt idx="605">
                  <c:v>10.899032989383535</c:v>
                </c:pt>
                <c:pt idx="606">
                  <c:v>10.53342865719228</c:v>
                </c:pt>
                <c:pt idx="607">
                  <c:v>12.247118614966174</c:v>
                </c:pt>
                <c:pt idx="608">
                  <c:v>11.080340926931147</c:v>
                </c:pt>
                <c:pt idx="609">
                  <c:v>12.071586511570869</c:v>
                </c:pt>
                <c:pt idx="610">
                  <c:v>10.919732210768808</c:v>
                </c:pt>
                <c:pt idx="611">
                  <c:v>10.677546293976553</c:v>
                </c:pt>
                <c:pt idx="612">
                  <c:v>10.735679026718607</c:v>
                </c:pt>
                <c:pt idx="613">
                  <c:v>10.291331651886891</c:v>
                </c:pt>
                <c:pt idx="614">
                  <c:v>10.76259398788244</c:v>
                </c:pt>
                <c:pt idx="615">
                  <c:v>13.412926296230498</c:v>
                </c:pt>
                <c:pt idx="616">
                  <c:v>13.044877398512483</c:v>
                </c:pt>
                <c:pt idx="617">
                  <c:v>11.618122967342112</c:v>
                </c:pt>
                <c:pt idx="618">
                  <c:v>11.1706182378545</c:v>
                </c:pt>
                <c:pt idx="619">
                  <c:v>10.998041617743384</c:v>
                </c:pt>
                <c:pt idx="620">
                  <c:v>10.779289567680149</c:v>
                </c:pt>
                <c:pt idx="621">
                  <c:v>11.103798661029073</c:v>
                </c:pt>
                <c:pt idx="622">
                  <c:v>10.580937168488774</c:v>
                </c:pt>
                <c:pt idx="623">
                  <c:v>10.557270009573797</c:v>
                </c:pt>
                <c:pt idx="624">
                  <c:v>10.680631153000125</c:v>
                </c:pt>
                <c:pt idx="625">
                  <c:v>10.605891754358749</c:v>
                </c:pt>
                <c:pt idx="626">
                  <c:v>10.714551093197692</c:v>
                </c:pt>
                <c:pt idx="627">
                  <c:v>10.933089112414988</c:v>
                </c:pt>
                <c:pt idx="628">
                  <c:v>10.472261278256317</c:v>
                </c:pt>
                <c:pt idx="629">
                  <c:v>10.566562048839781</c:v>
                </c:pt>
                <c:pt idx="630">
                  <c:v>13.927030465561577</c:v>
                </c:pt>
                <c:pt idx="631">
                  <c:v>12.476042529195883</c:v>
                </c:pt>
                <c:pt idx="632">
                  <c:v>10.391116194697917</c:v>
                </c:pt>
                <c:pt idx="633">
                  <c:v>11.577270217335844</c:v>
                </c:pt>
                <c:pt idx="634">
                  <c:v>11.970552823147909</c:v>
                </c:pt>
                <c:pt idx="635">
                  <c:v>13.0402157893569</c:v>
                </c:pt>
                <c:pt idx="636">
                  <c:v>10.793988570223981</c:v>
                </c:pt>
                <c:pt idx="637">
                  <c:v>11.03852819781779</c:v>
                </c:pt>
                <c:pt idx="638">
                  <c:v>10.740626846104846</c:v>
                </c:pt>
                <c:pt idx="639">
                  <c:v>10.355136256059884</c:v>
                </c:pt>
                <c:pt idx="640">
                  <c:v>12.032623611239815</c:v>
                </c:pt>
                <c:pt idx="641">
                  <c:v>11.668629223859892</c:v>
                </c:pt>
                <c:pt idx="642">
                  <c:v>10.465870935715712</c:v>
                </c:pt>
                <c:pt idx="643">
                  <c:v>10.38124231399123</c:v>
                </c:pt>
                <c:pt idx="644">
                  <c:v>12.604533279485455</c:v>
                </c:pt>
                <c:pt idx="645">
                  <c:v>12.098465162887296</c:v>
                </c:pt>
                <c:pt idx="646">
                  <c:v>12.173787028907205</c:v>
                </c:pt>
                <c:pt idx="647">
                  <c:v>11.043113817294852</c:v>
                </c:pt>
                <c:pt idx="648">
                  <c:v>11.68712243988325</c:v>
                </c:pt>
                <c:pt idx="649">
                  <c:v>10.910751801744933</c:v>
                </c:pt>
                <c:pt idx="650">
                  <c:v>11.953204153174134</c:v>
                </c:pt>
                <c:pt idx="651">
                  <c:v>10.93080074098641</c:v>
                </c:pt>
                <c:pt idx="652">
                  <c:v>10.691990366412826</c:v>
                </c:pt>
                <c:pt idx="653">
                  <c:v>10.540699100765771</c:v>
                </c:pt>
                <c:pt idx="654">
                  <c:v>10.378976112012433</c:v>
                </c:pt>
                <c:pt idx="655">
                  <c:v>11.97225988002808</c:v>
                </c:pt>
                <c:pt idx="656">
                  <c:v>11.12663043119762</c:v>
                </c:pt>
                <c:pt idx="657">
                  <c:v>12.479076264653219</c:v>
                </c:pt>
                <c:pt idx="658">
                  <c:v>11.091468160643741</c:v>
                </c:pt>
                <c:pt idx="659">
                  <c:v>10.689236703555197</c:v>
                </c:pt>
                <c:pt idx="660">
                  <c:v>11.300029230107569</c:v>
                </c:pt>
                <c:pt idx="661">
                  <c:v>10.779289567680149</c:v>
                </c:pt>
                <c:pt idx="662">
                  <c:v>10.698265803008391</c:v>
                </c:pt>
                <c:pt idx="663">
                  <c:v>10.508459042192348</c:v>
                </c:pt>
                <c:pt idx="664">
                  <c:v>10.534040986325001</c:v>
                </c:pt>
                <c:pt idx="665">
                  <c:v>12.945468668597266</c:v>
                </c:pt>
                <c:pt idx="666">
                  <c:v>11.606069664368045</c:v>
                </c:pt>
                <c:pt idx="667">
                  <c:v>11.01467049837809</c:v>
                </c:pt>
                <c:pt idx="668">
                  <c:v>10.47240282307672</c:v>
                </c:pt>
                <c:pt idx="669">
                  <c:v>11.122634642832976</c:v>
                </c:pt>
                <c:pt idx="670">
                  <c:v>10.94882212300919</c:v>
                </c:pt>
                <c:pt idx="671">
                  <c:v>10.566433224362951</c:v>
                </c:pt>
                <c:pt idx="672">
                  <c:v>11.227587310062901</c:v>
                </c:pt>
                <c:pt idx="673">
                  <c:v>13.137098283504576</c:v>
                </c:pt>
                <c:pt idx="674">
                  <c:v>12.111179378805511</c:v>
                </c:pt>
                <c:pt idx="675">
                  <c:v>11.484217300833485</c:v>
                </c:pt>
                <c:pt idx="676">
                  <c:v>10.705758160114428</c:v>
                </c:pt>
                <c:pt idx="677">
                  <c:v>11.76467979647952</c:v>
                </c:pt>
                <c:pt idx="678">
                  <c:v>11.670493157297953</c:v>
                </c:pt>
                <c:pt idx="679">
                  <c:v>10.883747893748222</c:v>
                </c:pt>
                <c:pt idx="680">
                  <c:v>10.636696438669921</c:v>
                </c:pt>
                <c:pt idx="681">
                  <c:v>11.47624073349545</c:v>
                </c:pt>
                <c:pt idx="682">
                  <c:v>10.78359136464851</c:v>
                </c:pt>
                <c:pt idx="683">
                  <c:v>10.436260560784943</c:v>
                </c:pt>
                <c:pt idx="684">
                  <c:v>12.749797118433635</c:v>
                </c:pt>
                <c:pt idx="685">
                  <c:v>9.9337257355967381</c:v>
                </c:pt>
                <c:pt idx="686">
                  <c:v>9.9997518225061928</c:v>
                </c:pt>
                <c:pt idx="687">
                  <c:v>10.819878279410617</c:v>
                </c:pt>
                <c:pt idx="688">
                  <c:v>10.34283865664343</c:v>
                </c:pt>
                <c:pt idx="689">
                  <c:v>10.230450432489334</c:v>
                </c:pt>
                <c:pt idx="690">
                  <c:v>10.135075350633</c:v>
                </c:pt>
                <c:pt idx="691">
                  <c:v>9.8641228290138514</c:v>
                </c:pt>
                <c:pt idx="692">
                  <c:v>10.567926568959329</c:v>
                </c:pt>
                <c:pt idx="693">
                  <c:v>10.419658862626871</c:v>
                </c:pt>
                <c:pt idx="694">
                  <c:v>10.336924443719042</c:v>
                </c:pt>
                <c:pt idx="695">
                  <c:v>13.818006440656129</c:v>
                </c:pt>
                <c:pt idx="696">
                  <c:v>14.070086882694048</c:v>
                </c:pt>
                <c:pt idx="697">
                  <c:v>11.853873385046603</c:v>
                </c:pt>
                <c:pt idx="698">
                  <c:v>12.623710036568895</c:v>
                </c:pt>
                <c:pt idx="699">
                  <c:v>11.014604662342713</c:v>
                </c:pt>
                <c:pt idx="700">
                  <c:v>11.828166769038486</c:v>
                </c:pt>
                <c:pt idx="701">
                  <c:v>10.903255088818101</c:v>
                </c:pt>
                <c:pt idx="702">
                  <c:v>11.270433433219541</c:v>
                </c:pt>
                <c:pt idx="703">
                  <c:v>11.264617939992469</c:v>
                </c:pt>
                <c:pt idx="704">
                  <c:v>10.764582648942334</c:v>
                </c:pt>
                <c:pt idx="705">
                  <c:v>10.653888975677635</c:v>
                </c:pt>
                <c:pt idx="706">
                  <c:v>11.171012454143554</c:v>
                </c:pt>
                <c:pt idx="707">
                  <c:v>10.302599186672117</c:v>
                </c:pt>
                <c:pt idx="708">
                  <c:v>10.804136588420326</c:v>
                </c:pt>
                <c:pt idx="709">
                  <c:v>10.919460710183415</c:v>
                </c:pt>
                <c:pt idx="710">
                  <c:v>11.434163603329747</c:v>
                </c:pt>
                <c:pt idx="711">
                  <c:v>11.565584326546348</c:v>
                </c:pt>
                <c:pt idx="712">
                  <c:v>11.399521576835564</c:v>
                </c:pt>
                <c:pt idx="713">
                  <c:v>11.432810254668439</c:v>
                </c:pt>
                <c:pt idx="714">
                  <c:v>11.080464218191493</c:v>
                </c:pt>
                <c:pt idx="715">
                  <c:v>10.926639673194344</c:v>
                </c:pt>
                <c:pt idx="716">
                  <c:v>10.934980214098967</c:v>
                </c:pt>
                <c:pt idx="717">
                  <c:v>10.461187220170711</c:v>
                </c:pt>
                <c:pt idx="718">
                  <c:v>10.37355367982882</c:v>
                </c:pt>
                <c:pt idx="719">
                  <c:v>10.807685460056144</c:v>
                </c:pt>
                <c:pt idx="720">
                  <c:v>11.049237847661642</c:v>
                </c:pt>
                <c:pt idx="721">
                  <c:v>10.74475296854853</c:v>
                </c:pt>
                <c:pt idx="722">
                  <c:v>11.482765181875337</c:v>
                </c:pt>
                <c:pt idx="723">
                  <c:v>12.392199453165107</c:v>
                </c:pt>
                <c:pt idx="724">
                  <c:v>11.829632216462626</c:v>
                </c:pt>
                <c:pt idx="725">
                  <c:v>11.007286367891538</c:v>
                </c:pt>
                <c:pt idx="726">
                  <c:v>10.101928491209966</c:v>
                </c:pt>
                <c:pt idx="727">
                  <c:v>11.000147937478992</c:v>
                </c:pt>
                <c:pt idx="728">
                  <c:v>10.895868576183826</c:v>
                </c:pt>
                <c:pt idx="729">
                  <c:v>10.430639178900892</c:v>
                </c:pt>
                <c:pt idx="730">
                  <c:v>10.747594613447014</c:v>
                </c:pt>
                <c:pt idx="731">
                  <c:v>10.351660875132662</c:v>
                </c:pt>
                <c:pt idx="732">
                  <c:v>10.434351070038627</c:v>
                </c:pt>
                <c:pt idx="733">
                  <c:v>13.056821686593608</c:v>
                </c:pt>
                <c:pt idx="734">
                  <c:v>12.529991416079767</c:v>
                </c:pt>
                <c:pt idx="735">
                  <c:v>10.865095759100743</c:v>
                </c:pt>
                <c:pt idx="736">
                  <c:v>11.88142225471173</c:v>
                </c:pt>
                <c:pt idx="737">
                  <c:v>11.358596435906357</c:v>
                </c:pt>
                <c:pt idx="738">
                  <c:v>10.651548963973465</c:v>
                </c:pt>
                <c:pt idx="739">
                  <c:v>10.27273809117664</c:v>
                </c:pt>
                <c:pt idx="740">
                  <c:v>10.634460242636054</c:v>
                </c:pt>
                <c:pt idx="741">
                  <c:v>10.437844138828483</c:v>
                </c:pt>
                <c:pt idx="742">
                  <c:v>10.810394393099942</c:v>
                </c:pt>
                <c:pt idx="743">
                  <c:v>10.48116776328736</c:v>
                </c:pt>
                <c:pt idx="744">
                  <c:v>10.881099134391867</c:v>
                </c:pt>
                <c:pt idx="745">
                  <c:v>10.985445253627333</c:v>
                </c:pt>
                <c:pt idx="746">
                  <c:v>13.47288080267559</c:v>
                </c:pt>
                <c:pt idx="747">
                  <c:v>11.869550407658918</c:v>
                </c:pt>
                <c:pt idx="748">
                  <c:v>10.563258905272352</c:v>
                </c:pt>
                <c:pt idx="749">
                  <c:v>10.959870606986501</c:v>
                </c:pt>
                <c:pt idx="750">
                  <c:v>10.353894158347762</c:v>
                </c:pt>
                <c:pt idx="751">
                  <c:v>11.214452041440227</c:v>
                </c:pt>
                <c:pt idx="752">
                  <c:v>11.022719128406973</c:v>
                </c:pt>
                <c:pt idx="753">
                  <c:v>10.888184317074343</c:v>
                </c:pt>
                <c:pt idx="754">
                  <c:v>10.552186379610337</c:v>
                </c:pt>
                <c:pt idx="755">
                  <c:v>10.520967854170658</c:v>
                </c:pt>
                <c:pt idx="756">
                  <c:v>11.081219045656837</c:v>
                </c:pt>
                <c:pt idx="757">
                  <c:v>10.337118907970643</c:v>
                </c:pt>
                <c:pt idx="758">
                  <c:v>11.563932218308814</c:v>
                </c:pt>
                <c:pt idx="759">
                  <c:v>10.812713386688161</c:v>
                </c:pt>
                <c:pt idx="760">
                  <c:v>13.027747156754641</c:v>
                </c:pt>
                <c:pt idx="761">
                  <c:v>11.73484426658462</c:v>
                </c:pt>
                <c:pt idx="762">
                  <c:v>11.364054158030607</c:v>
                </c:pt>
                <c:pt idx="763">
                  <c:v>11.265220229994082</c:v>
                </c:pt>
                <c:pt idx="764">
                  <c:v>11.370013065111372</c:v>
                </c:pt>
                <c:pt idx="765">
                  <c:v>10.757157922428616</c:v>
                </c:pt>
                <c:pt idx="766">
                  <c:v>10.09158406877277</c:v>
                </c:pt>
                <c:pt idx="767">
                  <c:v>10.287115966035119</c:v>
                </c:pt>
                <c:pt idx="768">
                  <c:v>10.195074491065121</c:v>
                </c:pt>
                <c:pt idx="769">
                  <c:v>10.432761946370579</c:v>
                </c:pt>
                <c:pt idx="770">
                  <c:v>11.071314910225711</c:v>
                </c:pt>
                <c:pt idx="771">
                  <c:v>10.706654378134623</c:v>
                </c:pt>
                <c:pt idx="772">
                  <c:v>10.498608367797512</c:v>
                </c:pt>
                <c:pt idx="773">
                  <c:v>10.494020443106272</c:v>
                </c:pt>
                <c:pt idx="774">
                  <c:v>12.876531890291846</c:v>
                </c:pt>
                <c:pt idx="775">
                  <c:v>12.07190676594708</c:v>
                </c:pt>
                <c:pt idx="776">
                  <c:v>11.862913098609106</c:v>
                </c:pt>
                <c:pt idx="777">
                  <c:v>11.078783065975195</c:v>
                </c:pt>
                <c:pt idx="778">
                  <c:v>10.876366535738475</c:v>
                </c:pt>
                <c:pt idx="779">
                  <c:v>11.087329075565075</c:v>
                </c:pt>
                <c:pt idx="780">
                  <c:v>10.096955094740336</c:v>
                </c:pt>
                <c:pt idx="781">
                  <c:v>10.496289398147198</c:v>
                </c:pt>
                <c:pt idx="782">
                  <c:v>10.146276856097172</c:v>
                </c:pt>
                <c:pt idx="783">
                  <c:v>13.294839964461104</c:v>
                </c:pt>
                <c:pt idx="784">
                  <c:v>11.566466231898259</c:v>
                </c:pt>
                <c:pt idx="785">
                  <c:v>10.19294305153705</c:v>
                </c:pt>
                <c:pt idx="786">
                  <c:v>10.190244196911408</c:v>
                </c:pt>
                <c:pt idx="787">
                  <c:v>10.9845806049853</c:v>
                </c:pt>
                <c:pt idx="788">
                  <c:v>10.800146842461055</c:v>
                </c:pt>
                <c:pt idx="789">
                  <c:v>9.8362253254769598</c:v>
                </c:pt>
                <c:pt idx="790">
                  <c:v>9.9266668254835331</c:v>
                </c:pt>
                <c:pt idx="791">
                  <c:v>11.569003295189933</c:v>
                </c:pt>
                <c:pt idx="792">
                  <c:v>10.892117550468008</c:v>
                </c:pt>
                <c:pt idx="793">
                  <c:v>10.73234500024852</c:v>
                </c:pt>
                <c:pt idx="794">
                  <c:v>11.742949292805115</c:v>
                </c:pt>
                <c:pt idx="795">
                  <c:v>10.442900633154032</c:v>
                </c:pt>
                <c:pt idx="796">
                  <c:v>10.695144334742141</c:v>
                </c:pt>
                <c:pt idx="797">
                  <c:v>10.505505799684972</c:v>
                </c:pt>
                <c:pt idx="798">
                  <c:v>10.848870958613556</c:v>
                </c:pt>
                <c:pt idx="799">
                  <c:v>10.709606211755235</c:v>
                </c:pt>
                <c:pt idx="800">
                  <c:v>10.427002327418107</c:v>
                </c:pt>
                <c:pt idx="801">
                  <c:v>11.211604132591996</c:v>
                </c:pt>
                <c:pt idx="802">
                  <c:v>12.615709041707149</c:v>
                </c:pt>
                <c:pt idx="803">
                  <c:v>11.361148632004356</c:v>
                </c:pt>
                <c:pt idx="804">
                  <c:v>10.699055933195222</c:v>
                </c:pt>
                <c:pt idx="805">
                  <c:v>11.555093752830773</c:v>
                </c:pt>
                <c:pt idx="806">
                  <c:v>10.932946242515648</c:v>
                </c:pt>
                <c:pt idx="807">
                  <c:v>10.935675097822996</c:v>
                </c:pt>
                <c:pt idx="808">
                  <c:v>11.730091184597901</c:v>
                </c:pt>
                <c:pt idx="809">
                  <c:v>10.820158212228568</c:v>
                </c:pt>
                <c:pt idx="810">
                  <c:v>11.634629691587831</c:v>
                </c:pt>
                <c:pt idx="811">
                  <c:v>10.94080937276113</c:v>
                </c:pt>
                <c:pt idx="812">
                  <c:v>10.607426294174273</c:v>
                </c:pt>
              </c:numCache>
            </c:numRef>
          </c:xVal>
          <c:yVal>
            <c:numRef>
              <c:f>都市規模データ!$H$821:$H$1633</c:f>
              <c:numCache>
                <c:formatCode>0.00_);[Red]\(0.00\)</c:formatCode>
                <c:ptCount val="813"/>
                <c:pt idx="0">
                  <c:v>7.2637567741077351</c:v>
                </c:pt>
                <c:pt idx="1">
                  <c:v>7.1121549954145742</c:v>
                </c:pt>
                <c:pt idx="2">
                  <c:v>7.0741260265253327</c:v>
                </c:pt>
                <c:pt idx="3">
                  <c:v>7.1185182929241595</c:v>
                </c:pt>
                <c:pt idx="4">
                  <c:v>7.0903009291797918</c:v>
                </c:pt>
                <c:pt idx="5">
                  <c:v>7.1435912890869337</c:v>
                </c:pt>
                <c:pt idx="6">
                  <c:v>7.2487270315385528</c:v>
                </c:pt>
                <c:pt idx="7">
                  <c:v>7.1286788623959021</c:v>
                </c:pt>
                <c:pt idx="8">
                  <c:v>6.8363136433890972</c:v>
                </c:pt>
                <c:pt idx="9">
                  <c:v>7.0307434011993033</c:v>
                </c:pt>
                <c:pt idx="10">
                  <c:v>7.3034086831976825</c:v>
                </c:pt>
                <c:pt idx="11">
                  <c:v>7.241368600243371</c:v>
                </c:pt>
                <c:pt idx="12">
                  <c:v>7.1663661618072556</c:v>
                </c:pt>
                <c:pt idx="13">
                  <c:v>7.3172319288874546</c:v>
                </c:pt>
                <c:pt idx="14">
                  <c:v>6.9393449304884074</c:v>
                </c:pt>
                <c:pt idx="15">
                  <c:v>6.7994030265506442</c:v>
                </c:pt>
                <c:pt idx="16">
                  <c:v>7.1385318913934483</c:v>
                </c:pt>
                <c:pt idx="17">
                  <c:v>6.8461568308317613</c:v>
                </c:pt>
                <c:pt idx="18">
                  <c:v>7.1803325350291294</c:v>
                </c:pt>
                <c:pt idx="19">
                  <c:v>6.9725654623928035</c:v>
                </c:pt>
                <c:pt idx="20">
                  <c:v>7.1350657676627041</c:v>
                </c:pt>
                <c:pt idx="21">
                  <c:v>6.7831050668907746</c:v>
                </c:pt>
                <c:pt idx="22">
                  <c:v>7.1796674588253095</c:v>
                </c:pt>
                <c:pt idx="23">
                  <c:v>7.2829615995840671</c:v>
                </c:pt>
                <c:pt idx="24">
                  <c:v>7.0968624500331341</c:v>
                </c:pt>
                <c:pt idx="25">
                  <c:v>7.0599706539324236</c:v>
                </c:pt>
                <c:pt idx="26">
                  <c:v>6.7293010616273001</c:v>
                </c:pt>
                <c:pt idx="27">
                  <c:v>7.0173108092585776</c:v>
                </c:pt>
                <c:pt idx="28">
                  <c:v>7.0036310772140515</c:v>
                </c:pt>
                <c:pt idx="29">
                  <c:v>7.0471107985641313</c:v>
                </c:pt>
                <c:pt idx="30">
                  <c:v>7.1869622333016405</c:v>
                </c:pt>
                <c:pt idx="31">
                  <c:v>7.0265210002581666</c:v>
                </c:pt>
                <c:pt idx="32">
                  <c:v>7.1982510131708386</c:v>
                </c:pt>
                <c:pt idx="33">
                  <c:v>7.1015877461206642</c:v>
                </c:pt>
                <c:pt idx="34">
                  <c:v>6.9252672685807219</c:v>
                </c:pt>
                <c:pt idx="35">
                  <c:v>7.1654313152807294</c:v>
                </c:pt>
                <c:pt idx="36">
                  <c:v>6.9691713859444464</c:v>
                </c:pt>
                <c:pt idx="37">
                  <c:v>7.1163565349561617</c:v>
                </c:pt>
                <c:pt idx="38">
                  <c:v>6.8135234754019169</c:v>
                </c:pt>
                <c:pt idx="39">
                  <c:v>6.8451913868043981</c:v>
                </c:pt>
                <c:pt idx="40">
                  <c:v>7.0197506774860425</c:v>
                </c:pt>
                <c:pt idx="41">
                  <c:v>7.1677029465372826</c:v>
                </c:pt>
                <c:pt idx="42">
                  <c:v>7.0804678080154346</c:v>
                </c:pt>
                <c:pt idx="43">
                  <c:v>6.5679971644334003</c:v>
                </c:pt>
                <c:pt idx="44">
                  <c:v>6.7150129446247409</c:v>
                </c:pt>
                <c:pt idx="45">
                  <c:v>7.3161832752478864</c:v>
                </c:pt>
                <c:pt idx="46">
                  <c:v>6.9239452877746936</c:v>
                </c:pt>
                <c:pt idx="47">
                  <c:v>6.9834192118300242</c:v>
                </c:pt>
                <c:pt idx="48">
                  <c:v>7.039116949005189</c:v>
                </c:pt>
                <c:pt idx="49">
                  <c:v>7.1447959764988305</c:v>
                </c:pt>
                <c:pt idx="50">
                  <c:v>6.9383500433685423</c:v>
                </c:pt>
                <c:pt idx="51">
                  <c:v>6.8030992271109278</c:v>
                </c:pt>
                <c:pt idx="52">
                  <c:v>6.9517438872434409</c:v>
                </c:pt>
                <c:pt idx="53">
                  <c:v>6.8244206081018239</c:v>
                </c:pt>
                <c:pt idx="54">
                  <c:v>6.964414295681375</c:v>
                </c:pt>
                <c:pt idx="55">
                  <c:v>6.9438508346527126</c:v>
                </c:pt>
                <c:pt idx="56">
                  <c:v>6.8784842013496483</c:v>
                </c:pt>
                <c:pt idx="57">
                  <c:v>6.9909806841354971</c:v>
                </c:pt>
                <c:pt idx="58">
                  <c:v>7.1715982233371207</c:v>
                </c:pt>
                <c:pt idx="59">
                  <c:v>7.3750054879941045</c:v>
                </c:pt>
                <c:pt idx="60">
                  <c:v>7.0150996277858226</c:v>
                </c:pt>
                <c:pt idx="61">
                  <c:v>7.1735816666805752</c:v>
                </c:pt>
                <c:pt idx="62">
                  <c:v>6.9642439740688529</c:v>
                </c:pt>
                <c:pt idx="63">
                  <c:v>7.0191791890251416</c:v>
                </c:pt>
                <c:pt idx="64">
                  <c:v>7.2324405084681311</c:v>
                </c:pt>
                <c:pt idx="65">
                  <c:v>7.0343235570761928</c:v>
                </c:pt>
                <c:pt idx="66">
                  <c:v>7.2703039034277763</c:v>
                </c:pt>
                <c:pt idx="67">
                  <c:v>7.1944488365996238</c:v>
                </c:pt>
                <c:pt idx="68">
                  <c:v>6.8083983551002252</c:v>
                </c:pt>
                <c:pt idx="69">
                  <c:v>6.8754813135491739</c:v>
                </c:pt>
                <c:pt idx="70">
                  <c:v>7.0083432039017364</c:v>
                </c:pt>
                <c:pt idx="71">
                  <c:v>7.0161487608850397</c:v>
                </c:pt>
                <c:pt idx="72">
                  <c:v>7.2251523832541418</c:v>
                </c:pt>
                <c:pt idx="73">
                  <c:v>6.9311249480438741</c:v>
                </c:pt>
                <c:pt idx="74">
                  <c:v>6.8726809028658025</c:v>
                </c:pt>
                <c:pt idx="75">
                  <c:v>6.967792714087075</c:v>
                </c:pt>
                <c:pt idx="76">
                  <c:v>6.8515183859068802</c:v>
                </c:pt>
                <c:pt idx="77">
                  <c:v>6.8089479298259343</c:v>
                </c:pt>
                <c:pt idx="78">
                  <c:v>6.8717322049634113</c:v>
                </c:pt>
                <c:pt idx="79">
                  <c:v>7.013520017637374</c:v>
                </c:pt>
                <c:pt idx="80">
                  <c:v>6.9789799393185996</c:v>
                </c:pt>
                <c:pt idx="81">
                  <c:v>6.9174860670761262</c:v>
                </c:pt>
                <c:pt idx="82">
                  <c:v>6.9025871037198741</c:v>
                </c:pt>
                <c:pt idx="83">
                  <c:v>7.1277589055616817</c:v>
                </c:pt>
                <c:pt idx="84">
                  <c:v>6.7907045259493168</c:v>
                </c:pt>
                <c:pt idx="85">
                  <c:v>7.2989714956190168</c:v>
                </c:pt>
                <c:pt idx="86">
                  <c:v>7.0868996672849871</c:v>
                </c:pt>
                <c:pt idx="87">
                  <c:v>7.0230100680818648</c:v>
                </c:pt>
                <c:pt idx="88">
                  <c:v>7.1044816898516761</c:v>
                </c:pt>
                <c:pt idx="89">
                  <c:v>7.0676449366640997</c:v>
                </c:pt>
                <c:pt idx="90">
                  <c:v>7.1283848086323598</c:v>
                </c:pt>
                <c:pt idx="91">
                  <c:v>7.0640963174904776</c:v>
                </c:pt>
                <c:pt idx="92">
                  <c:v>7.0155467060065213</c:v>
                </c:pt>
                <c:pt idx="93">
                  <c:v>7.1099613451114916</c:v>
                </c:pt>
                <c:pt idx="94">
                  <c:v>7.1692157060753923</c:v>
                </c:pt>
                <c:pt idx="95">
                  <c:v>7.1304315774390847</c:v>
                </c:pt>
                <c:pt idx="96">
                  <c:v>6.8850016005095593</c:v>
                </c:pt>
                <c:pt idx="97">
                  <c:v>7.0055579787663538</c:v>
                </c:pt>
                <c:pt idx="98">
                  <c:v>7.2410832789950845</c:v>
                </c:pt>
                <c:pt idx="99">
                  <c:v>7.1044778168499025</c:v>
                </c:pt>
                <c:pt idx="100">
                  <c:v>7.2109990614233537</c:v>
                </c:pt>
                <c:pt idx="101">
                  <c:v>7.1078893013493669</c:v>
                </c:pt>
                <c:pt idx="102">
                  <c:v>7.1200754252166227</c:v>
                </c:pt>
                <c:pt idx="103">
                  <c:v>7.0445258845223941</c:v>
                </c:pt>
                <c:pt idx="104">
                  <c:v>6.9211073055016152</c:v>
                </c:pt>
                <c:pt idx="105">
                  <c:v>7.0261239924965588</c:v>
                </c:pt>
                <c:pt idx="106">
                  <c:v>6.9989617396763038</c:v>
                </c:pt>
                <c:pt idx="107">
                  <c:v>6.8631606625411488</c:v>
                </c:pt>
                <c:pt idx="108">
                  <c:v>7.0585534321077184</c:v>
                </c:pt>
                <c:pt idx="109">
                  <c:v>6.994681894652607</c:v>
                </c:pt>
                <c:pt idx="110">
                  <c:v>7.0540492997859179</c:v>
                </c:pt>
                <c:pt idx="111">
                  <c:v>7.3404188889354725</c:v>
                </c:pt>
                <c:pt idx="112">
                  <c:v>7.2893070332423457</c:v>
                </c:pt>
                <c:pt idx="113">
                  <c:v>7.3670689334416455</c:v>
                </c:pt>
                <c:pt idx="114">
                  <c:v>7.2057781021485692</c:v>
                </c:pt>
                <c:pt idx="115">
                  <c:v>7.1398024422975324</c:v>
                </c:pt>
                <c:pt idx="116">
                  <c:v>7.1445668641614031</c:v>
                </c:pt>
                <c:pt idx="117">
                  <c:v>7.3402119287674665</c:v>
                </c:pt>
                <c:pt idx="118">
                  <c:v>7.1267087025754989</c:v>
                </c:pt>
                <c:pt idx="119">
                  <c:v>7.1624498896514721</c:v>
                </c:pt>
                <c:pt idx="120">
                  <c:v>7.1078863678749435</c:v>
                </c:pt>
                <c:pt idx="121">
                  <c:v>7.1543433706088484</c:v>
                </c:pt>
                <c:pt idx="122">
                  <c:v>7.049859901277614</c:v>
                </c:pt>
                <c:pt idx="123">
                  <c:v>7.1385408308773792</c:v>
                </c:pt>
                <c:pt idx="124">
                  <c:v>7.43918141491769</c:v>
                </c:pt>
                <c:pt idx="125">
                  <c:v>7.4662432324429027</c:v>
                </c:pt>
                <c:pt idx="126">
                  <c:v>7.4156362536641103</c:v>
                </c:pt>
                <c:pt idx="127">
                  <c:v>7.3144586206844924</c:v>
                </c:pt>
                <c:pt idx="128">
                  <c:v>7.157505706764745</c:v>
                </c:pt>
                <c:pt idx="129">
                  <c:v>7.0775806617493533</c:v>
                </c:pt>
                <c:pt idx="130">
                  <c:v>7.4762494271962323</c:v>
                </c:pt>
                <c:pt idx="131">
                  <c:v>7.0265193565101693</c:v>
                </c:pt>
                <c:pt idx="132">
                  <c:v>7.2074476837886934</c:v>
                </c:pt>
                <c:pt idx="133">
                  <c:v>7.1523217598637894</c:v>
                </c:pt>
                <c:pt idx="134">
                  <c:v>7.1012527483099364</c:v>
                </c:pt>
                <c:pt idx="135">
                  <c:v>7.0697065592218111</c:v>
                </c:pt>
                <c:pt idx="136">
                  <c:v>7.1823893350225898</c:v>
                </c:pt>
                <c:pt idx="137">
                  <c:v>7.0451734944135138</c:v>
                </c:pt>
                <c:pt idx="138">
                  <c:v>7.1819600532164376</c:v>
                </c:pt>
                <c:pt idx="139">
                  <c:v>6.9127341002733491</c:v>
                </c:pt>
                <c:pt idx="140">
                  <c:v>6.874645622477229</c:v>
                </c:pt>
                <c:pt idx="141">
                  <c:v>7.2890625258035113</c:v>
                </c:pt>
                <c:pt idx="142">
                  <c:v>7.1087183502925786</c:v>
                </c:pt>
                <c:pt idx="143">
                  <c:v>7.377827600980285</c:v>
                </c:pt>
                <c:pt idx="144">
                  <c:v>7.1788787864204142</c:v>
                </c:pt>
                <c:pt idx="145">
                  <c:v>7.1742447777326692</c:v>
                </c:pt>
                <c:pt idx="146">
                  <c:v>7.1375599283854871</c:v>
                </c:pt>
                <c:pt idx="147">
                  <c:v>7.1979378399532772</c:v>
                </c:pt>
                <c:pt idx="148">
                  <c:v>7.1849284670703506</c:v>
                </c:pt>
                <c:pt idx="149">
                  <c:v>7.2927937258367894</c:v>
                </c:pt>
                <c:pt idx="150">
                  <c:v>7.2098745306656067</c:v>
                </c:pt>
                <c:pt idx="151">
                  <c:v>7.1559094830820262</c:v>
                </c:pt>
                <c:pt idx="152">
                  <c:v>7.2137921685652016</c:v>
                </c:pt>
                <c:pt idx="153">
                  <c:v>7.2280992163438444</c:v>
                </c:pt>
                <c:pt idx="154">
                  <c:v>7.1637705332394885</c:v>
                </c:pt>
                <c:pt idx="155">
                  <c:v>7.0652102665472594</c:v>
                </c:pt>
                <c:pt idx="156">
                  <c:v>7.3330972863326522</c:v>
                </c:pt>
                <c:pt idx="157">
                  <c:v>7.3045034877432204</c:v>
                </c:pt>
                <c:pt idx="158">
                  <c:v>7.2753455734793198</c:v>
                </c:pt>
                <c:pt idx="159">
                  <c:v>7.1401720523484808</c:v>
                </c:pt>
                <c:pt idx="160">
                  <c:v>7.235248373120319</c:v>
                </c:pt>
                <c:pt idx="161">
                  <c:v>7.2766089019707731</c:v>
                </c:pt>
                <c:pt idx="162">
                  <c:v>7.0808285910644804</c:v>
                </c:pt>
                <c:pt idx="163">
                  <c:v>7.2417211211183448</c:v>
                </c:pt>
                <c:pt idx="164">
                  <c:v>7.149601781617708</c:v>
                </c:pt>
                <c:pt idx="165">
                  <c:v>7.1454048805874644</c:v>
                </c:pt>
                <c:pt idx="166">
                  <c:v>7.1012696078646895</c:v>
                </c:pt>
                <c:pt idx="167">
                  <c:v>7.1411486803523783</c:v>
                </c:pt>
                <c:pt idx="168">
                  <c:v>7.1399032065313826</c:v>
                </c:pt>
                <c:pt idx="169">
                  <c:v>7.5133137906408844</c:v>
                </c:pt>
                <c:pt idx="170">
                  <c:v>7.4216272557313996</c:v>
                </c:pt>
                <c:pt idx="171">
                  <c:v>7.3086858558719063</c:v>
                </c:pt>
                <c:pt idx="172">
                  <c:v>7.3874104480163334</c:v>
                </c:pt>
                <c:pt idx="173">
                  <c:v>7.2601839754042858</c:v>
                </c:pt>
                <c:pt idx="174">
                  <c:v>7.1106854841962814</c:v>
                </c:pt>
                <c:pt idx="175">
                  <c:v>7.5083060798239716</c:v>
                </c:pt>
                <c:pt idx="176">
                  <c:v>7.3300459628339487</c:v>
                </c:pt>
                <c:pt idx="177">
                  <c:v>7.2505853321878213</c:v>
                </c:pt>
                <c:pt idx="178">
                  <c:v>7.2084909234007943</c:v>
                </c:pt>
                <c:pt idx="179">
                  <c:v>7.3421093171767673</c:v>
                </c:pt>
                <c:pt idx="180">
                  <c:v>7.3582933373570327</c:v>
                </c:pt>
                <c:pt idx="181">
                  <c:v>7.4507207395622475</c:v>
                </c:pt>
                <c:pt idx="182">
                  <c:v>7.2212373629905882</c:v>
                </c:pt>
                <c:pt idx="183">
                  <c:v>7.3778457075474062</c:v>
                </c:pt>
                <c:pt idx="184">
                  <c:v>7.2445822706556022</c:v>
                </c:pt>
                <c:pt idx="185">
                  <c:v>7.4178528248840454</c:v>
                </c:pt>
                <c:pt idx="186">
                  <c:v>7.4053723483428948</c:v>
                </c:pt>
                <c:pt idx="187">
                  <c:v>7.4072241137740242</c:v>
                </c:pt>
                <c:pt idx="188">
                  <c:v>7.4467651887674426</c:v>
                </c:pt>
                <c:pt idx="189">
                  <c:v>7.507225866981619</c:v>
                </c:pt>
                <c:pt idx="190">
                  <c:v>7.397410435418454</c:v>
                </c:pt>
                <c:pt idx="191">
                  <c:v>7.4955899551664622</c:v>
                </c:pt>
                <c:pt idx="192">
                  <c:v>7.527425229675818</c:v>
                </c:pt>
                <c:pt idx="193">
                  <c:v>7.5540055279891583</c:v>
                </c:pt>
                <c:pt idx="194">
                  <c:v>7.4575569586271007</c:v>
                </c:pt>
                <c:pt idx="195">
                  <c:v>7.3821464725452417</c:v>
                </c:pt>
                <c:pt idx="196">
                  <c:v>7.361741754719513</c:v>
                </c:pt>
                <c:pt idx="197">
                  <c:v>7.3881174366224798</c:v>
                </c:pt>
                <c:pt idx="198">
                  <c:v>7.3129497416603142</c:v>
                </c:pt>
                <c:pt idx="199">
                  <c:v>7.4127857440534353</c:v>
                </c:pt>
                <c:pt idx="200">
                  <c:v>7.3650953485638251</c:v>
                </c:pt>
                <c:pt idx="201">
                  <c:v>7.4616566969277658</c:v>
                </c:pt>
                <c:pt idx="202">
                  <c:v>7.3604046336463123</c:v>
                </c:pt>
                <c:pt idx="203">
                  <c:v>7.3126714378726616</c:v>
                </c:pt>
                <c:pt idx="204">
                  <c:v>7.4207085201806464</c:v>
                </c:pt>
                <c:pt idx="205">
                  <c:v>7.3832802433189562</c:v>
                </c:pt>
                <c:pt idx="206">
                  <c:v>7.3486792636773766</c:v>
                </c:pt>
                <c:pt idx="207">
                  <c:v>7.4072307526961918</c:v>
                </c:pt>
                <c:pt idx="208">
                  <c:v>7.4178891707663928</c:v>
                </c:pt>
                <c:pt idx="209">
                  <c:v>7.4744613536052054</c:v>
                </c:pt>
                <c:pt idx="210">
                  <c:v>7.1524075559476952</c:v>
                </c:pt>
                <c:pt idx="211">
                  <c:v>7.5769607424110967</c:v>
                </c:pt>
                <c:pt idx="212">
                  <c:v>7.5116709624522997</c:v>
                </c:pt>
                <c:pt idx="213">
                  <c:v>7.1421949722994906</c:v>
                </c:pt>
                <c:pt idx="214">
                  <c:v>7.2868396684291561</c:v>
                </c:pt>
                <c:pt idx="215">
                  <c:v>7.5017055497426615</c:v>
                </c:pt>
                <c:pt idx="216">
                  <c:v>7.3433145694909179</c:v>
                </c:pt>
                <c:pt idx="217">
                  <c:v>7.3414067010686948</c:v>
                </c:pt>
                <c:pt idx="218">
                  <c:v>7.3870109469046223</c:v>
                </c:pt>
                <c:pt idx="219">
                  <c:v>7.5044752818588325</c:v>
                </c:pt>
                <c:pt idx="220">
                  <c:v>7.189592852784207</c:v>
                </c:pt>
                <c:pt idx="221">
                  <c:v>7.0711785521827881</c:v>
                </c:pt>
                <c:pt idx="222">
                  <c:v>7.5379926975019238</c:v>
                </c:pt>
                <c:pt idx="223">
                  <c:v>7.5218689389393143</c:v>
                </c:pt>
                <c:pt idx="224">
                  <c:v>6.9982313139167918</c:v>
                </c:pt>
                <c:pt idx="225">
                  <c:v>7.3376061956377239</c:v>
                </c:pt>
                <c:pt idx="226">
                  <c:v>7.5115646404338658</c:v>
                </c:pt>
                <c:pt idx="227">
                  <c:v>7.4455411001855767</c:v>
                </c:pt>
                <c:pt idx="228">
                  <c:v>7.5408073477356981</c:v>
                </c:pt>
                <c:pt idx="229">
                  <c:v>7.1084879150645222</c:v>
                </c:pt>
                <c:pt idx="230">
                  <c:v>7.4037225715138364</c:v>
                </c:pt>
                <c:pt idx="231">
                  <c:v>7.2850076118124267</c:v>
                </c:pt>
                <c:pt idx="232">
                  <c:v>7.1057688640401917</c:v>
                </c:pt>
                <c:pt idx="233">
                  <c:v>7.7066907886483511</c:v>
                </c:pt>
                <c:pt idx="234">
                  <c:v>7.4997852405946528</c:v>
                </c:pt>
                <c:pt idx="235">
                  <c:v>7.2925222150546665</c:v>
                </c:pt>
                <c:pt idx="236">
                  <c:v>7.1327419331593012</c:v>
                </c:pt>
                <c:pt idx="237">
                  <c:v>7.3579354728987054</c:v>
                </c:pt>
                <c:pt idx="238">
                  <c:v>7.4946521582878702</c:v>
                </c:pt>
                <c:pt idx="239">
                  <c:v>7.3144857700840671</c:v>
                </c:pt>
                <c:pt idx="240">
                  <c:v>6.9801121217383129</c:v>
                </c:pt>
                <c:pt idx="241">
                  <c:v>7.0777052686590496</c:v>
                </c:pt>
                <c:pt idx="242">
                  <c:v>7.1155602667335813</c:v>
                </c:pt>
                <c:pt idx="243">
                  <c:v>7.0796046954840284</c:v>
                </c:pt>
                <c:pt idx="244">
                  <c:v>7.1052085811753756</c:v>
                </c:pt>
                <c:pt idx="245">
                  <c:v>7.2285831946750392</c:v>
                </c:pt>
                <c:pt idx="246">
                  <c:v>8.1807504489513079</c:v>
                </c:pt>
                <c:pt idx="247">
                  <c:v>7.812353240987818</c:v>
                </c:pt>
                <c:pt idx="248">
                  <c:v>8.2327083239476746</c:v>
                </c:pt>
                <c:pt idx="249">
                  <c:v>7.7632041407215766</c:v>
                </c:pt>
                <c:pt idx="250">
                  <c:v>7.8816399803718058</c:v>
                </c:pt>
                <c:pt idx="251">
                  <c:v>7.5694098518307982</c:v>
                </c:pt>
                <c:pt idx="252">
                  <c:v>7.436193051640533</c:v>
                </c:pt>
                <c:pt idx="253">
                  <c:v>7.4675152247380092</c:v>
                </c:pt>
                <c:pt idx="254">
                  <c:v>7.6824196349367053</c:v>
                </c:pt>
                <c:pt idx="255">
                  <c:v>7.8943363530349728</c:v>
                </c:pt>
                <c:pt idx="256">
                  <c:v>7.6436052708175648</c:v>
                </c:pt>
                <c:pt idx="257">
                  <c:v>7.8350648993205487</c:v>
                </c:pt>
                <c:pt idx="258">
                  <c:v>8.0686124540784743</c:v>
                </c:pt>
                <c:pt idx="259">
                  <c:v>7.6346543382427337</c:v>
                </c:pt>
                <c:pt idx="260">
                  <c:v>7.7400162519629125</c:v>
                </c:pt>
                <c:pt idx="261">
                  <c:v>7.6009719942095204</c:v>
                </c:pt>
                <c:pt idx="262">
                  <c:v>7.4616459705170435</c:v>
                </c:pt>
                <c:pt idx="263">
                  <c:v>7.4094230595258024</c:v>
                </c:pt>
                <c:pt idx="264">
                  <c:v>7.4939280983591248</c:v>
                </c:pt>
                <c:pt idx="265">
                  <c:v>7.5756544320991033</c:v>
                </c:pt>
                <c:pt idx="266">
                  <c:v>7.342559213686954</c:v>
                </c:pt>
                <c:pt idx="267">
                  <c:v>7.3997129521345801</c:v>
                </c:pt>
                <c:pt idx="268">
                  <c:v>7.4454042482534639</c:v>
                </c:pt>
                <c:pt idx="269">
                  <c:v>7.4677211585849577</c:v>
                </c:pt>
                <c:pt idx="270">
                  <c:v>7.4591505853917353</c:v>
                </c:pt>
                <c:pt idx="271">
                  <c:v>7.7790740024982519</c:v>
                </c:pt>
                <c:pt idx="272">
                  <c:v>7.6552141159735818</c:v>
                </c:pt>
                <c:pt idx="273">
                  <c:v>7.4020833255637282</c:v>
                </c:pt>
                <c:pt idx="274">
                  <c:v>7.5601982671109651</c:v>
                </c:pt>
                <c:pt idx="275">
                  <c:v>7.4152018565016098</c:v>
                </c:pt>
                <c:pt idx="276">
                  <c:v>7.6298693489459124</c:v>
                </c:pt>
                <c:pt idx="277">
                  <c:v>7.5581367419153329</c:v>
                </c:pt>
                <c:pt idx="278">
                  <c:v>7.661055534862566</c:v>
                </c:pt>
                <c:pt idx="279">
                  <c:v>7.533110319296787</c:v>
                </c:pt>
                <c:pt idx="280">
                  <c:v>7.5549978424548625</c:v>
                </c:pt>
                <c:pt idx="281">
                  <c:v>7.4461611464538748</c:v>
                </c:pt>
                <c:pt idx="282">
                  <c:v>7.6588082724055253</c:v>
                </c:pt>
                <c:pt idx="283">
                  <c:v>7.6010228735051353</c:v>
                </c:pt>
                <c:pt idx="284">
                  <c:v>7.3967903088910711</c:v>
                </c:pt>
                <c:pt idx="285">
                  <c:v>7.5887238502789929</c:v>
                </c:pt>
                <c:pt idx="286">
                  <c:v>7.4144627265981038</c:v>
                </c:pt>
                <c:pt idx="287">
                  <c:v>7.3970419799721556</c:v>
                </c:pt>
                <c:pt idx="288">
                  <c:v>7.4928753229883327</c:v>
                </c:pt>
                <c:pt idx="289">
                  <c:v>7.3444396774673288</c:v>
                </c:pt>
                <c:pt idx="290">
                  <c:v>7.5857552643083173</c:v>
                </c:pt>
                <c:pt idx="291">
                  <c:v>7.4770518458431878</c:v>
                </c:pt>
                <c:pt idx="292">
                  <c:v>7.4631950677543628</c:v>
                </c:pt>
                <c:pt idx="293">
                  <c:v>7.3953133850906205</c:v>
                </c:pt>
                <c:pt idx="294">
                  <c:v>7.5311296573442625</c:v>
                </c:pt>
                <c:pt idx="295">
                  <c:v>7.5753826361314909</c:v>
                </c:pt>
                <c:pt idx="296">
                  <c:v>7.56969040656349</c:v>
                </c:pt>
                <c:pt idx="297">
                  <c:v>7.453543373839838</c:v>
                </c:pt>
                <c:pt idx="298">
                  <c:v>7.4193494717297757</c:v>
                </c:pt>
                <c:pt idx="299">
                  <c:v>7.4246798340411324</c:v>
                </c:pt>
                <c:pt idx="300">
                  <c:v>7.7008676509119134</c:v>
                </c:pt>
                <c:pt idx="301">
                  <c:v>7.56205628625505</c:v>
                </c:pt>
                <c:pt idx="302">
                  <c:v>7.4248037101989199</c:v>
                </c:pt>
                <c:pt idx="303">
                  <c:v>7.5014950000974627</c:v>
                </c:pt>
                <c:pt idx="304">
                  <c:v>7.6617897873699201</c:v>
                </c:pt>
                <c:pt idx="305">
                  <c:v>7.3213797481326646</c:v>
                </c:pt>
                <c:pt idx="306">
                  <c:v>7.4587696665757024</c:v>
                </c:pt>
                <c:pt idx="307">
                  <c:v>7.4897718236692743</c:v>
                </c:pt>
                <c:pt idx="308">
                  <c:v>7.4914348474712158</c:v>
                </c:pt>
                <c:pt idx="309">
                  <c:v>7.4924558864564883</c:v>
                </c:pt>
                <c:pt idx="310">
                  <c:v>7.5043950584329817</c:v>
                </c:pt>
                <c:pt idx="311">
                  <c:v>7.4433467256651413</c:v>
                </c:pt>
                <c:pt idx="312">
                  <c:v>7.4570486176446762</c:v>
                </c:pt>
                <c:pt idx="313">
                  <c:v>7.4720130803701528</c:v>
                </c:pt>
                <c:pt idx="314">
                  <c:v>7.2444444671503128</c:v>
                </c:pt>
                <c:pt idx="315">
                  <c:v>7.1727311534520268</c:v>
                </c:pt>
                <c:pt idx="316">
                  <c:v>7.1115469322644573</c:v>
                </c:pt>
                <c:pt idx="317">
                  <c:v>7.1866437230015796</c:v>
                </c:pt>
                <c:pt idx="318">
                  <c:v>7.0766692417462851</c:v>
                </c:pt>
                <c:pt idx="319">
                  <c:v>7.1058790086993975</c:v>
                </c:pt>
                <c:pt idx="320">
                  <c:v>7.0165365429799706</c:v>
                </c:pt>
                <c:pt idx="321">
                  <c:v>6.9646423416448986</c:v>
                </c:pt>
                <c:pt idx="322">
                  <c:v>7.0068289199301157</c:v>
                </c:pt>
                <c:pt idx="323">
                  <c:v>6.984429456640143</c:v>
                </c:pt>
                <c:pt idx="324">
                  <c:v>7.1372337519934765</c:v>
                </c:pt>
                <c:pt idx="325">
                  <c:v>7.1181031565514159</c:v>
                </c:pt>
                <c:pt idx="326">
                  <c:v>7.1257070327383563</c:v>
                </c:pt>
                <c:pt idx="327">
                  <c:v>6.9400197740715948</c:v>
                </c:pt>
                <c:pt idx="328">
                  <c:v>7.2010101787339771</c:v>
                </c:pt>
                <c:pt idx="329">
                  <c:v>6.9319090246722332</c:v>
                </c:pt>
                <c:pt idx="330">
                  <c:v>6.9825040142288648</c:v>
                </c:pt>
                <c:pt idx="331">
                  <c:v>7.0268568890777408</c:v>
                </c:pt>
                <c:pt idx="332">
                  <c:v>7.0491956791767212</c:v>
                </c:pt>
                <c:pt idx="333">
                  <c:v>7.0436183974733275</c:v>
                </c:pt>
                <c:pt idx="334">
                  <c:v>7.3480592272913876</c:v>
                </c:pt>
                <c:pt idx="335">
                  <c:v>7.2868086300827226</c:v>
                </c:pt>
                <c:pt idx="336">
                  <c:v>7.3171567205917762</c:v>
                </c:pt>
                <c:pt idx="337">
                  <c:v>7.167665816416311</c:v>
                </c:pt>
                <c:pt idx="338">
                  <c:v>7.2743841717685385</c:v>
                </c:pt>
                <c:pt idx="339">
                  <c:v>7.3507020740830402</c:v>
                </c:pt>
                <c:pt idx="340">
                  <c:v>7.3033605252656333</c:v>
                </c:pt>
                <c:pt idx="341">
                  <c:v>7.2514371312157895</c:v>
                </c:pt>
                <c:pt idx="342">
                  <c:v>7.2552493168189081</c:v>
                </c:pt>
                <c:pt idx="343">
                  <c:v>7.2558230379149666</c:v>
                </c:pt>
                <c:pt idx="344">
                  <c:v>7.4069473343670484</c:v>
                </c:pt>
                <c:pt idx="345">
                  <c:v>7.1454363573271324</c:v>
                </c:pt>
                <c:pt idx="346">
                  <c:v>7.2810283474818567</c:v>
                </c:pt>
                <c:pt idx="347">
                  <c:v>6.9352152865126255</c:v>
                </c:pt>
                <c:pt idx="348">
                  <c:v>6.9775692081469645</c:v>
                </c:pt>
                <c:pt idx="349">
                  <c:v>7.1306855536074405</c:v>
                </c:pt>
                <c:pt idx="350">
                  <c:v>7.1752903542800146</c:v>
                </c:pt>
                <c:pt idx="351">
                  <c:v>7.2348383673557635</c:v>
                </c:pt>
                <c:pt idx="352">
                  <c:v>7.2855454938400017</c:v>
                </c:pt>
                <c:pt idx="353">
                  <c:v>7.2623427276101706</c:v>
                </c:pt>
                <c:pt idx="354">
                  <c:v>7.3677863951868776</c:v>
                </c:pt>
                <c:pt idx="355">
                  <c:v>7.3691617381206429</c:v>
                </c:pt>
                <c:pt idx="356">
                  <c:v>7.3232913768022101</c:v>
                </c:pt>
                <c:pt idx="357">
                  <c:v>7.1803543527806308</c:v>
                </c:pt>
                <c:pt idx="358">
                  <c:v>7.1366756621977014</c:v>
                </c:pt>
                <c:pt idx="359">
                  <c:v>7.1588623958187005</c:v>
                </c:pt>
                <c:pt idx="360">
                  <c:v>7.2891064278349527</c:v>
                </c:pt>
                <c:pt idx="361">
                  <c:v>7.2342987169486141</c:v>
                </c:pt>
                <c:pt idx="362">
                  <c:v>7.2892517725111867</c:v>
                </c:pt>
                <c:pt idx="363">
                  <c:v>7.2591115661641972</c:v>
                </c:pt>
                <c:pt idx="364">
                  <c:v>7.3149813217067079</c:v>
                </c:pt>
                <c:pt idx="365">
                  <c:v>7.1337329288674507</c:v>
                </c:pt>
                <c:pt idx="366">
                  <c:v>7.1011171771217532</c:v>
                </c:pt>
                <c:pt idx="367">
                  <c:v>7.1424229504267087</c:v>
                </c:pt>
                <c:pt idx="368">
                  <c:v>7.1876401079844809</c:v>
                </c:pt>
                <c:pt idx="369">
                  <c:v>7.1974708142122301</c:v>
                </c:pt>
                <c:pt idx="370">
                  <c:v>7.1639373927882541</c:v>
                </c:pt>
                <c:pt idx="371">
                  <c:v>7.0920316656465276</c:v>
                </c:pt>
                <c:pt idx="372">
                  <c:v>7.2712000994299295</c:v>
                </c:pt>
                <c:pt idx="373">
                  <c:v>7.1150595163105157</c:v>
                </c:pt>
                <c:pt idx="374">
                  <c:v>7.2717050689359093</c:v>
                </c:pt>
                <c:pt idx="375">
                  <c:v>7.1151069067683999</c:v>
                </c:pt>
                <c:pt idx="376">
                  <c:v>7.3164260641005576</c:v>
                </c:pt>
                <c:pt idx="377">
                  <c:v>7.3275201122844242</c:v>
                </c:pt>
                <c:pt idx="378">
                  <c:v>7.3433652962797931</c:v>
                </c:pt>
                <c:pt idx="379">
                  <c:v>7.2175685456387457</c:v>
                </c:pt>
                <c:pt idx="380">
                  <c:v>7.365366107817235</c:v>
                </c:pt>
                <c:pt idx="381">
                  <c:v>7.2363783142656812</c:v>
                </c:pt>
                <c:pt idx="382">
                  <c:v>7.3937208505390659</c:v>
                </c:pt>
                <c:pt idx="383">
                  <c:v>7.239216277402301</c:v>
                </c:pt>
                <c:pt idx="384">
                  <c:v>7.1407340445566581</c:v>
                </c:pt>
                <c:pt idx="385">
                  <c:v>7.2514177013193848</c:v>
                </c:pt>
                <c:pt idx="386">
                  <c:v>7.2625713572859052</c:v>
                </c:pt>
                <c:pt idx="387">
                  <c:v>7.1278349504202518</c:v>
                </c:pt>
                <c:pt idx="388">
                  <c:v>7.1991948597549227</c:v>
                </c:pt>
                <c:pt idx="389">
                  <c:v>7.0181196327701345</c:v>
                </c:pt>
                <c:pt idx="390">
                  <c:v>7.2968406874969833</c:v>
                </c:pt>
                <c:pt idx="391">
                  <c:v>7.2838937221787425</c:v>
                </c:pt>
                <c:pt idx="392">
                  <c:v>7.1461941547571266</c:v>
                </c:pt>
                <c:pt idx="393">
                  <c:v>7.1686767151314843</c:v>
                </c:pt>
                <c:pt idx="394">
                  <c:v>7.1350516947705636</c:v>
                </c:pt>
                <c:pt idx="395">
                  <c:v>7.2602177456303503</c:v>
                </c:pt>
                <c:pt idx="396">
                  <c:v>7.348747289953649</c:v>
                </c:pt>
                <c:pt idx="397">
                  <c:v>7.3328528326408149</c:v>
                </c:pt>
                <c:pt idx="398">
                  <c:v>7.2871389032697298</c:v>
                </c:pt>
                <c:pt idx="399">
                  <c:v>7.3194451788229014</c:v>
                </c:pt>
                <c:pt idx="400">
                  <c:v>7.1916094393037246</c:v>
                </c:pt>
                <c:pt idx="401">
                  <c:v>7.1768793728545202</c:v>
                </c:pt>
                <c:pt idx="402">
                  <c:v>7.1424981566336285</c:v>
                </c:pt>
                <c:pt idx="403">
                  <c:v>7.1964746757468756</c:v>
                </c:pt>
                <c:pt idx="404">
                  <c:v>7.2538516230907897</c:v>
                </c:pt>
                <c:pt idx="405">
                  <c:v>7.1563828148420878</c:v>
                </c:pt>
                <c:pt idx="406">
                  <c:v>7.2891452220741231</c:v>
                </c:pt>
                <c:pt idx="407">
                  <c:v>7.2084816793814923</c:v>
                </c:pt>
                <c:pt idx="408">
                  <c:v>7.3612389406807992</c:v>
                </c:pt>
                <c:pt idx="409">
                  <c:v>7.3897711654103144</c:v>
                </c:pt>
                <c:pt idx="410">
                  <c:v>7.144712019961327</c:v>
                </c:pt>
                <c:pt idx="411">
                  <c:v>7.3275783290960286</c:v>
                </c:pt>
                <c:pt idx="412">
                  <c:v>7.2049732678468459</c:v>
                </c:pt>
                <c:pt idx="413">
                  <c:v>7.2590601027804684</c:v>
                </c:pt>
                <c:pt idx="414">
                  <c:v>7.0546049538522082</c:v>
                </c:pt>
                <c:pt idx="415">
                  <c:v>7.1845128347680758</c:v>
                </c:pt>
                <c:pt idx="416">
                  <c:v>7.2080985173505319</c:v>
                </c:pt>
                <c:pt idx="417">
                  <c:v>7.3776287817537138</c:v>
                </c:pt>
                <c:pt idx="418">
                  <c:v>7.3818706583150817</c:v>
                </c:pt>
                <c:pt idx="419">
                  <c:v>7.393866659065667</c:v>
                </c:pt>
                <c:pt idx="420">
                  <c:v>7.2834708444779146</c:v>
                </c:pt>
                <c:pt idx="421">
                  <c:v>7.4048639993524432</c:v>
                </c:pt>
                <c:pt idx="422">
                  <c:v>7.3054158390762503</c:v>
                </c:pt>
                <c:pt idx="423">
                  <c:v>7.1762953621086005</c:v>
                </c:pt>
                <c:pt idx="424">
                  <c:v>7.3052555432843338</c:v>
                </c:pt>
                <c:pt idx="425">
                  <c:v>7.4047905935577631</c:v>
                </c:pt>
                <c:pt idx="426">
                  <c:v>7.3588468827180558</c:v>
                </c:pt>
                <c:pt idx="427">
                  <c:v>7.3285823023441914</c:v>
                </c:pt>
                <c:pt idx="428">
                  <c:v>7.3508422613452202</c:v>
                </c:pt>
                <c:pt idx="429">
                  <c:v>7.3457797989257871</c:v>
                </c:pt>
                <c:pt idx="430">
                  <c:v>7.4289620921407469</c:v>
                </c:pt>
                <c:pt idx="431">
                  <c:v>7.3121878781491274</c:v>
                </c:pt>
                <c:pt idx="432">
                  <c:v>7.1190069454041192</c:v>
                </c:pt>
                <c:pt idx="433">
                  <c:v>7.4274883067165778</c:v>
                </c:pt>
                <c:pt idx="434">
                  <c:v>7.3976654473530745</c:v>
                </c:pt>
                <c:pt idx="435">
                  <c:v>7.1648605440768787</c:v>
                </c:pt>
                <c:pt idx="436">
                  <c:v>7.3113359236137576</c:v>
                </c:pt>
                <c:pt idx="437">
                  <c:v>7.3267029498330594</c:v>
                </c:pt>
                <c:pt idx="438">
                  <c:v>7.2884306774097025</c:v>
                </c:pt>
                <c:pt idx="439">
                  <c:v>7.2616348285307932</c:v>
                </c:pt>
                <c:pt idx="440">
                  <c:v>7.4987756214615953</c:v>
                </c:pt>
                <c:pt idx="441">
                  <c:v>7.3715906435561509</c:v>
                </c:pt>
                <c:pt idx="442">
                  <c:v>7.4490249272688729</c:v>
                </c:pt>
                <c:pt idx="443">
                  <c:v>7.2784056362869336</c:v>
                </c:pt>
                <c:pt idx="444">
                  <c:v>7.375057492429451</c:v>
                </c:pt>
                <c:pt idx="445">
                  <c:v>7.3983558239226888</c:v>
                </c:pt>
                <c:pt idx="446">
                  <c:v>7.4505672433108705</c:v>
                </c:pt>
                <c:pt idx="447">
                  <c:v>7.34349898033605</c:v>
                </c:pt>
                <c:pt idx="448">
                  <c:v>7.2946302520619506</c:v>
                </c:pt>
                <c:pt idx="449">
                  <c:v>7.433585631294644</c:v>
                </c:pt>
                <c:pt idx="450">
                  <c:v>7.5359109885046118</c:v>
                </c:pt>
                <c:pt idx="451">
                  <c:v>7.547744995022291</c:v>
                </c:pt>
                <c:pt idx="452">
                  <c:v>7.4669737814338566</c:v>
                </c:pt>
                <c:pt idx="453">
                  <c:v>7.4042294405335829</c:v>
                </c:pt>
                <c:pt idx="454">
                  <c:v>7.2809439936410119</c:v>
                </c:pt>
                <c:pt idx="455">
                  <c:v>7.3845535373909836</c:v>
                </c:pt>
                <c:pt idx="456">
                  <c:v>7.2731197622484158</c:v>
                </c:pt>
                <c:pt idx="457">
                  <c:v>7.3365920895605674</c:v>
                </c:pt>
                <c:pt idx="458">
                  <c:v>7.4564475928172795</c:v>
                </c:pt>
                <c:pt idx="459">
                  <c:v>7.3552000481288093</c:v>
                </c:pt>
                <c:pt idx="460">
                  <c:v>7.2256937425944745</c:v>
                </c:pt>
                <c:pt idx="461">
                  <c:v>7.3797334798417902</c:v>
                </c:pt>
                <c:pt idx="462">
                  <c:v>7.4990901307162954</c:v>
                </c:pt>
                <c:pt idx="463">
                  <c:v>7.3876360554360652</c:v>
                </c:pt>
                <c:pt idx="464">
                  <c:v>7.5008186120923153</c:v>
                </c:pt>
                <c:pt idx="465">
                  <c:v>7.4987621974755205</c:v>
                </c:pt>
                <c:pt idx="466">
                  <c:v>7.3794595376770289</c:v>
                </c:pt>
                <c:pt idx="467">
                  <c:v>7.4128271178613465</c:v>
                </c:pt>
                <c:pt idx="468">
                  <c:v>7.4666634018975646</c:v>
                </c:pt>
                <c:pt idx="469">
                  <c:v>7.5846631375691533</c:v>
                </c:pt>
                <c:pt idx="470">
                  <c:v>7.3065110187268658</c:v>
                </c:pt>
                <c:pt idx="471">
                  <c:v>7.2850907780211251</c:v>
                </c:pt>
                <c:pt idx="472">
                  <c:v>7.4212655251622843</c:v>
                </c:pt>
                <c:pt idx="473">
                  <c:v>7.4188907027339965</c:v>
                </c:pt>
                <c:pt idx="474">
                  <c:v>7.3720108845067154</c:v>
                </c:pt>
                <c:pt idx="475">
                  <c:v>7.5243060107361517</c:v>
                </c:pt>
                <c:pt idx="476">
                  <c:v>7.3335372339556768</c:v>
                </c:pt>
                <c:pt idx="477">
                  <c:v>7.5615441425680405</c:v>
                </c:pt>
                <c:pt idx="478">
                  <c:v>7.3399577069480761</c:v>
                </c:pt>
                <c:pt idx="479">
                  <c:v>7.3789583942154655</c:v>
                </c:pt>
                <c:pt idx="480">
                  <c:v>7.2152507571572109</c:v>
                </c:pt>
                <c:pt idx="481">
                  <c:v>7.1820879988704824</c:v>
                </c:pt>
                <c:pt idx="482">
                  <c:v>7.4186959761043809</c:v>
                </c:pt>
                <c:pt idx="483">
                  <c:v>7.354055839729071</c:v>
                </c:pt>
                <c:pt idx="484">
                  <c:v>7.3059028381864914</c:v>
                </c:pt>
                <c:pt idx="485">
                  <c:v>7.1229923954132603</c:v>
                </c:pt>
                <c:pt idx="486">
                  <c:v>7.3339596896898911</c:v>
                </c:pt>
                <c:pt idx="487">
                  <c:v>7.0112118568974058</c:v>
                </c:pt>
                <c:pt idx="488">
                  <c:v>6.8976060946381468</c:v>
                </c:pt>
                <c:pt idx="489">
                  <c:v>7.254852406558908</c:v>
                </c:pt>
                <c:pt idx="490">
                  <c:v>6.9658148917901794</c:v>
                </c:pt>
                <c:pt idx="491">
                  <c:v>7.2348046509173267</c:v>
                </c:pt>
                <c:pt idx="492">
                  <c:v>7.3769634900109535</c:v>
                </c:pt>
                <c:pt idx="493">
                  <c:v>7.2866388053538964</c:v>
                </c:pt>
                <c:pt idx="494">
                  <c:v>7.2084510121691681</c:v>
                </c:pt>
                <c:pt idx="495">
                  <c:v>7.2599032956684697</c:v>
                </c:pt>
                <c:pt idx="496">
                  <c:v>7.3909031842911022</c:v>
                </c:pt>
                <c:pt idx="497">
                  <c:v>7.3769985670858107</c:v>
                </c:pt>
                <c:pt idx="498">
                  <c:v>7.4501464927451284</c:v>
                </c:pt>
                <c:pt idx="499">
                  <c:v>7.25951491665713</c:v>
                </c:pt>
                <c:pt idx="500">
                  <c:v>7.3740964831831848</c:v>
                </c:pt>
                <c:pt idx="501">
                  <c:v>7.3349404727288423</c:v>
                </c:pt>
                <c:pt idx="502">
                  <c:v>7.1052632922870238</c:v>
                </c:pt>
                <c:pt idx="503">
                  <c:v>7.2355765479681935</c:v>
                </c:pt>
                <c:pt idx="504">
                  <c:v>7.1842843561116965</c:v>
                </c:pt>
                <c:pt idx="505">
                  <c:v>7.3205658311462019</c:v>
                </c:pt>
                <c:pt idx="506">
                  <c:v>7.1443170269077472</c:v>
                </c:pt>
                <c:pt idx="507">
                  <c:v>7.2070703743511881</c:v>
                </c:pt>
                <c:pt idx="508">
                  <c:v>7.0342894206591193</c:v>
                </c:pt>
                <c:pt idx="509">
                  <c:v>7.3618696588905923</c:v>
                </c:pt>
                <c:pt idx="510">
                  <c:v>7.1031201522186214</c:v>
                </c:pt>
                <c:pt idx="511">
                  <c:v>7.1999642985094283</c:v>
                </c:pt>
                <c:pt idx="512">
                  <c:v>7.3446021423234171</c:v>
                </c:pt>
                <c:pt idx="513">
                  <c:v>7.3660305304429343</c:v>
                </c:pt>
                <c:pt idx="514">
                  <c:v>7.492930298158929</c:v>
                </c:pt>
                <c:pt idx="515">
                  <c:v>7.3595106848934844</c:v>
                </c:pt>
                <c:pt idx="516">
                  <c:v>7.422783131455958</c:v>
                </c:pt>
                <c:pt idx="517">
                  <c:v>6.889219207483495</c:v>
                </c:pt>
                <c:pt idx="518">
                  <c:v>7.0271765604425438</c:v>
                </c:pt>
                <c:pt idx="519">
                  <c:v>7.4150926807567208</c:v>
                </c:pt>
                <c:pt idx="520">
                  <c:v>7.2404388136643636</c:v>
                </c:pt>
                <c:pt idx="521">
                  <c:v>7.2952167222691058</c:v>
                </c:pt>
                <c:pt idx="522">
                  <c:v>7.2039169519699984</c:v>
                </c:pt>
                <c:pt idx="523">
                  <c:v>7.4964237501247233</c:v>
                </c:pt>
                <c:pt idx="524">
                  <c:v>7.4924217562652897</c:v>
                </c:pt>
                <c:pt idx="525">
                  <c:v>7.5272619058784347</c:v>
                </c:pt>
                <c:pt idx="526">
                  <c:v>7.2330824166155567</c:v>
                </c:pt>
                <c:pt idx="527">
                  <c:v>7.4187328086580138</c:v>
                </c:pt>
                <c:pt idx="528">
                  <c:v>7.1751325109893935</c:v>
                </c:pt>
                <c:pt idx="529">
                  <c:v>7.2336317964212258</c:v>
                </c:pt>
                <c:pt idx="530">
                  <c:v>7.4255713374867502</c:v>
                </c:pt>
                <c:pt idx="531">
                  <c:v>7.4621070410021817</c:v>
                </c:pt>
                <c:pt idx="532">
                  <c:v>7.3096869988636115</c:v>
                </c:pt>
                <c:pt idx="533">
                  <c:v>7.1536206482262275</c:v>
                </c:pt>
                <c:pt idx="534">
                  <c:v>7.320933154815318</c:v>
                </c:pt>
                <c:pt idx="535">
                  <c:v>7.3074325588756732</c:v>
                </c:pt>
                <c:pt idx="536">
                  <c:v>7.4224667378693674</c:v>
                </c:pt>
                <c:pt idx="537">
                  <c:v>7.2006589100552825</c:v>
                </c:pt>
                <c:pt idx="538">
                  <c:v>7.240189938420686</c:v>
                </c:pt>
                <c:pt idx="539">
                  <c:v>7.2721986345477614</c:v>
                </c:pt>
                <c:pt idx="540">
                  <c:v>7.634429943784534</c:v>
                </c:pt>
                <c:pt idx="541">
                  <c:v>7.2893066940100963</c:v>
                </c:pt>
                <c:pt idx="542">
                  <c:v>7.2743851117536957</c:v>
                </c:pt>
                <c:pt idx="543">
                  <c:v>7.195873985531561</c:v>
                </c:pt>
                <c:pt idx="544">
                  <c:v>7.3530925493160773</c:v>
                </c:pt>
                <c:pt idx="545">
                  <c:v>7.3180054261996936</c:v>
                </c:pt>
                <c:pt idx="546">
                  <c:v>7.3088996262851174</c:v>
                </c:pt>
                <c:pt idx="547">
                  <c:v>7.2640351444550912</c:v>
                </c:pt>
                <c:pt idx="548">
                  <c:v>7.1389897148007453</c:v>
                </c:pt>
                <c:pt idx="549">
                  <c:v>7.3135048003946972</c:v>
                </c:pt>
                <c:pt idx="550">
                  <c:v>7.4426908060301074</c:v>
                </c:pt>
                <c:pt idx="551">
                  <c:v>7.454558562282509</c:v>
                </c:pt>
                <c:pt idx="552">
                  <c:v>7.2604557907641354</c:v>
                </c:pt>
                <c:pt idx="553">
                  <c:v>7.3715146371861513</c:v>
                </c:pt>
                <c:pt idx="554">
                  <c:v>7.2545898041003554</c:v>
                </c:pt>
                <c:pt idx="555">
                  <c:v>7.2719611157972679</c:v>
                </c:pt>
                <c:pt idx="556">
                  <c:v>7.3118362575324864</c:v>
                </c:pt>
                <c:pt idx="557">
                  <c:v>7.5488708380866694</c:v>
                </c:pt>
                <c:pt idx="558">
                  <c:v>7.1437007214364172</c:v>
                </c:pt>
                <c:pt idx="559">
                  <c:v>7.865367668886984</c:v>
                </c:pt>
                <c:pt idx="560">
                  <c:v>7.3626197729989773</c:v>
                </c:pt>
                <c:pt idx="561">
                  <c:v>7.2111774736293137</c:v>
                </c:pt>
                <c:pt idx="562">
                  <c:v>7.0912029024745848</c:v>
                </c:pt>
                <c:pt idx="563">
                  <c:v>7.2885865685178297</c:v>
                </c:pt>
                <c:pt idx="564">
                  <c:v>7.2092167433458823</c:v>
                </c:pt>
                <c:pt idx="565">
                  <c:v>7.1381006663388566</c:v>
                </c:pt>
                <c:pt idx="566">
                  <c:v>7.5554177744859672</c:v>
                </c:pt>
                <c:pt idx="567">
                  <c:v>7.2962000728428098</c:v>
                </c:pt>
                <c:pt idx="568">
                  <c:v>7.2774091408133135</c:v>
                </c:pt>
                <c:pt idx="569">
                  <c:v>7.4757828603550616</c:v>
                </c:pt>
                <c:pt idx="570">
                  <c:v>7.1916783642220414</c:v>
                </c:pt>
                <c:pt idx="571">
                  <c:v>7.400057398125945</c:v>
                </c:pt>
                <c:pt idx="572">
                  <c:v>7.2042263218214053</c:v>
                </c:pt>
                <c:pt idx="573">
                  <c:v>7.1620469559929951</c:v>
                </c:pt>
                <c:pt idx="574">
                  <c:v>7.0753846178777575</c:v>
                </c:pt>
                <c:pt idx="575">
                  <c:v>7.1018993891538944</c:v>
                </c:pt>
                <c:pt idx="576">
                  <c:v>7.0405035711700004</c:v>
                </c:pt>
                <c:pt idx="577">
                  <c:v>7.132620102285375</c:v>
                </c:pt>
                <c:pt idx="578">
                  <c:v>7.0384811351193139</c:v>
                </c:pt>
                <c:pt idx="579">
                  <c:v>7.079885178903643</c:v>
                </c:pt>
                <c:pt idx="580">
                  <c:v>7.2546175435874076</c:v>
                </c:pt>
                <c:pt idx="581">
                  <c:v>7.1824416059048497</c:v>
                </c:pt>
                <c:pt idx="582">
                  <c:v>7.4772903538080691</c:v>
                </c:pt>
                <c:pt idx="583">
                  <c:v>7.1457285900770646</c:v>
                </c:pt>
                <c:pt idx="584">
                  <c:v>7.3064423763991568</c:v>
                </c:pt>
                <c:pt idx="585">
                  <c:v>7.1651814116244417</c:v>
                </c:pt>
                <c:pt idx="586">
                  <c:v>7.2908483100631161</c:v>
                </c:pt>
                <c:pt idx="587">
                  <c:v>7.1887647815016598</c:v>
                </c:pt>
                <c:pt idx="588">
                  <c:v>6.9861209247920026</c:v>
                </c:pt>
                <c:pt idx="589">
                  <c:v>7.0355713084239673</c:v>
                </c:pt>
                <c:pt idx="590">
                  <c:v>7.591762226816499</c:v>
                </c:pt>
                <c:pt idx="591">
                  <c:v>7.3660853419944061</c:v>
                </c:pt>
                <c:pt idx="592">
                  <c:v>7.2409035821106826</c:v>
                </c:pt>
                <c:pt idx="593">
                  <c:v>7.1652075107451303</c:v>
                </c:pt>
                <c:pt idx="594">
                  <c:v>7.212158862477918</c:v>
                </c:pt>
                <c:pt idx="595">
                  <c:v>7.0842404348661914</c:v>
                </c:pt>
                <c:pt idx="596">
                  <c:v>7.2091173321725464</c:v>
                </c:pt>
                <c:pt idx="597">
                  <c:v>6.9480600569306077</c:v>
                </c:pt>
                <c:pt idx="598">
                  <c:v>7.0120867111238976</c:v>
                </c:pt>
                <c:pt idx="599">
                  <c:v>7.0430049063374351</c:v>
                </c:pt>
                <c:pt idx="600">
                  <c:v>7.0071774845087473</c:v>
                </c:pt>
                <c:pt idx="601">
                  <c:v>7.0674120665764182</c:v>
                </c:pt>
                <c:pt idx="602">
                  <c:v>7.17521543353749</c:v>
                </c:pt>
                <c:pt idx="603">
                  <c:v>7.1919697306762833</c:v>
                </c:pt>
                <c:pt idx="604">
                  <c:v>7.2267792663224917</c:v>
                </c:pt>
                <c:pt idx="605">
                  <c:v>7.0672648283938218</c:v>
                </c:pt>
                <c:pt idx="606">
                  <c:v>7.140046782666257</c:v>
                </c:pt>
                <c:pt idx="607">
                  <c:v>7.2573548618094179</c:v>
                </c:pt>
                <c:pt idx="608">
                  <c:v>7.1001268333282859</c:v>
                </c:pt>
                <c:pt idx="609">
                  <c:v>7.1478881406366952</c:v>
                </c:pt>
                <c:pt idx="610">
                  <c:v>7.0626237563132301</c:v>
                </c:pt>
                <c:pt idx="611">
                  <c:v>6.9316751313094667</c:v>
                </c:pt>
                <c:pt idx="612">
                  <c:v>7.0962332545258642</c:v>
                </c:pt>
                <c:pt idx="613">
                  <c:v>7.0089921732336951</c:v>
                </c:pt>
                <c:pt idx="614">
                  <c:v>7.0453813850702245</c:v>
                </c:pt>
                <c:pt idx="615">
                  <c:v>7.3018009293077686</c:v>
                </c:pt>
                <c:pt idx="616">
                  <c:v>7.2212279909184192</c:v>
                </c:pt>
                <c:pt idx="617">
                  <c:v>7.1125925603636935</c:v>
                </c:pt>
                <c:pt idx="618">
                  <c:v>7.1233473727629191</c:v>
                </c:pt>
                <c:pt idx="619">
                  <c:v>7.0316179898846158</c:v>
                </c:pt>
                <c:pt idx="620">
                  <c:v>7.0337110174656736</c:v>
                </c:pt>
                <c:pt idx="621">
                  <c:v>7.1841804830683618</c:v>
                </c:pt>
                <c:pt idx="622">
                  <c:v>6.9970602118905276</c:v>
                </c:pt>
                <c:pt idx="623">
                  <c:v>6.9882350740733949</c:v>
                </c:pt>
                <c:pt idx="624">
                  <c:v>7.0848880534681191</c:v>
                </c:pt>
                <c:pt idx="625">
                  <c:v>7.1195625488696956</c:v>
                </c:pt>
                <c:pt idx="626">
                  <c:v>7.1329406850991894</c:v>
                </c:pt>
                <c:pt idx="627">
                  <c:v>6.9743247302769404</c:v>
                </c:pt>
                <c:pt idx="628">
                  <c:v>6.8885573371808286</c:v>
                </c:pt>
                <c:pt idx="629">
                  <c:v>7.1141944487403235</c:v>
                </c:pt>
                <c:pt idx="630">
                  <c:v>7.4062647717868115</c:v>
                </c:pt>
                <c:pt idx="631">
                  <c:v>7.2437715376880636</c:v>
                </c:pt>
                <c:pt idx="632">
                  <c:v>7.1395898188786315</c:v>
                </c:pt>
                <c:pt idx="633">
                  <c:v>7.1901118034797991</c:v>
                </c:pt>
                <c:pt idx="634">
                  <c:v>7.091496878891915</c:v>
                </c:pt>
                <c:pt idx="635">
                  <c:v>7.1847011974943529</c:v>
                </c:pt>
                <c:pt idx="636">
                  <c:v>7.1296573186668128</c:v>
                </c:pt>
                <c:pt idx="637">
                  <c:v>7.1068653389779772</c:v>
                </c:pt>
                <c:pt idx="638">
                  <c:v>7.0112710028137819</c:v>
                </c:pt>
                <c:pt idx="639">
                  <c:v>7.2669204515741281</c:v>
                </c:pt>
                <c:pt idx="640">
                  <c:v>7.2614305973481983</c:v>
                </c:pt>
                <c:pt idx="641">
                  <c:v>7.3290983915422618</c:v>
                </c:pt>
                <c:pt idx="642">
                  <c:v>7.0777234913060427</c:v>
                </c:pt>
                <c:pt idx="643">
                  <c:v>7.1211381553077207</c:v>
                </c:pt>
                <c:pt idx="644">
                  <c:v>7.1596365244677598</c:v>
                </c:pt>
                <c:pt idx="645">
                  <c:v>7.2001987130111447</c:v>
                </c:pt>
                <c:pt idx="646">
                  <c:v>7.2655503166977722</c:v>
                </c:pt>
                <c:pt idx="647">
                  <c:v>7.0016068863375152</c:v>
                </c:pt>
                <c:pt idx="648">
                  <c:v>7.1970314560904658</c:v>
                </c:pt>
                <c:pt idx="649">
                  <c:v>7.2418130246499928</c:v>
                </c:pt>
                <c:pt idx="650">
                  <c:v>7.2122404324370768</c:v>
                </c:pt>
                <c:pt idx="651">
                  <c:v>7.2551534646155007</c:v>
                </c:pt>
                <c:pt idx="652">
                  <c:v>7.0299002454343142</c:v>
                </c:pt>
                <c:pt idx="653">
                  <c:v>7.1400587171528125</c:v>
                </c:pt>
                <c:pt idx="654">
                  <c:v>7.0330202006948488</c:v>
                </c:pt>
                <c:pt idx="655">
                  <c:v>7.2453304803925551</c:v>
                </c:pt>
                <c:pt idx="656">
                  <c:v>7.169182992707495</c:v>
                </c:pt>
                <c:pt idx="657">
                  <c:v>7.2433932739893878</c:v>
                </c:pt>
                <c:pt idx="658">
                  <c:v>7.1987196555850357</c:v>
                </c:pt>
                <c:pt idx="659">
                  <c:v>7.0611148969962469</c:v>
                </c:pt>
                <c:pt idx="660">
                  <c:v>7.0886076597179608</c:v>
                </c:pt>
                <c:pt idx="661">
                  <c:v>6.9809209799111605</c:v>
                </c:pt>
                <c:pt idx="662">
                  <c:v>6.8621403930357516</c:v>
                </c:pt>
                <c:pt idx="663">
                  <c:v>6.9056206026615659</c:v>
                </c:pt>
                <c:pt idx="664">
                  <c:v>6.9338817025404706</c:v>
                </c:pt>
                <c:pt idx="665">
                  <c:v>7.3373342301129849</c:v>
                </c:pt>
                <c:pt idx="666">
                  <c:v>7.2170004023106218</c:v>
                </c:pt>
                <c:pt idx="667">
                  <c:v>7.2193649428482409</c:v>
                </c:pt>
                <c:pt idx="668">
                  <c:v>7.1967811137340778</c:v>
                </c:pt>
                <c:pt idx="669">
                  <c:v>7.1126962476601268</c:v>
                </c:pt>
                <c:pt idx="670">
                  <c:v>7.1313200821096645</c:v>
                </c:pt>
                <c:pt idx="671">
                  <c:v>7.0388323384367792</c:v>
                </c:pt>
                <c:pt idx="672">
                  <c:v>7.0745220713350685</c:v>
                </c:pt>
                <c:pt idx="673">
                  <c:v>7.1563394444528905</c:v>
                </c:pt>
                <c:pt idx="674">
                  <c:v>7.0062706728767372</c:v>
                </c:pt>
                <c:pt idx="675">
                  <c:v>6.8737705990044322</c:v>
                </c:pt>
                <c:pt idx="676">
                  <c:v>6.9855402895838257</c:v>
                </c:pt>
                <c:pt idx="677">
                  <c:v>7.0984826041678675</c:v>
                </c:pt>
                <c:pt idx="678">
                  <c:v>7.0277320997518631</c:v>
                </c:pt>
                <c:pt idx="679">
                  <c:v>6.9654642190360381</c:v>
                </c:pt>
                <c:pt idx="680">
                  <c:v>6.9710104547673364</c:v>
                </c:pt>
                <c:pt idx="681">
                  <c:v>7.1682846279667807</c:v>
                </c:pt>
                <c:pt idx="682">
                  <c:v>6.7801340856647938</c:v>
                </c:pt>
                <c:pt idx="683">
                  <c:v>7.1167600074879287</c:v>
                </c:pt>
                <c:pt idx="684">
                  <c:v>7.2143250414188111</c:v>
                </c:pt>
                <c:pt idx="685">
                  <c:v>6.6899872796601167</c:v>
                </c:pt>
                <c:pt idx="686">
                  <c:v>6.8946825998988377</c:v>
                </c:pt>
                <c:pt idx="687">
                  <c:v>7.0861594303941855</c:v>
                </c:pt>
                <c:pt idx="688">
                  <c:v>6.956695252249582</c:v>
                </c:pt>
                <c:pt idx="689">
                  <c:v>6.9097190966800381</c:v>
                </c:pt>
                <c:pt idx="690">
                  <c:v>6.8555462953905675</c:v>
                </c:pt>
                <c:pt idx="691">
                  <c:v>6.8541711425885978</c:v>
                </c:pt>
                <c:pt idx="692">
                  <c:v>7.0274668849537445</c:v>
                </c:pt>
                <c:pt idx="693">
                  <c:v>7.0224231787854032</c:v>
                </c:pt>
                <c:pt idx="694">
                  <c:v>6.9441800382164427</c:v>
                </c:pt>
                <c:pt idx="695">
                  <c:v>7.128919674877956</c:v>
                </c:pt>
                <c:pt idx="696">
                  <c:v>7.3317115836053324</c:v>
                </c:pt>
                <c:pt idx="697">
                  <c:v>6.89957416030202</c:v>
                </c:pt>
                <c:pt idx="698">
                  <c:v>7.133041980188314</c:v>
                </c:pt>
                <c:pt idx="699">
                  <c:v>7.0059945410614715</c:v>
                </c:pt>
                <c:pt idx="700">
                  <c:v>7.0104312783004499</c:v>
                </c:pt>
                <c:pt idx="701">
                  <c:v>6.8805145821094253</c:v>
                </c:pt>
                <c:pt idx="702">
                  <c:v>6.9086810867968635</c:v>
                </c:pt>
                <c:pt idx="703">
                  <c:v>6.8531438779854961</c:v>
                </c:pt>
                <c:pt idx="704">
                  <c:v>7.0547166017743796</c:v>
                </c:pt>
                <c:pt idx="705">
                  <c:v>6.9472032922717899</c:v>
                </c:pt>
                <c:pt idx="706">
                  <c:v>7.0542283500598213</c:v>
                </c:pt>
                <c:pt idx="707">
                  <c:v>7.0031710004705623</c:v>
                </c:pt>
                <c:pt idx="708">
                  <c:v>6.9597091354609208</c:v>
                </c:pt>
                <c:pt idx="709">
                  <c:v>7.2258607759337883</c:v>
                </c:pt>
                <c:pt idx="710">
                  <c:v>7.2681194235526183</c:v>
                </c:pt>
                <c:pt idx="711">
                  <c:v>7.2764820061056996</c:v>
                </c:pt>
                <c:pt idx="712">
                  <c:v>7.2850342128562566</c:v>
                </c:pt>
                <c:pt idx="713">
                  <c:v>7.231051448174405</c:v>
                </c:pt>
                <c:pt idx="714">
                  <c:v>7.3121884945912292</c:v>
                </c:pt>
                <c:pt idx="715">
                  <c:v>7.2268157776114048</c:v>
                </c:pt>
                <c:pt idx="716">
                  <c:v>7.2353932756309502</c:v>
                </c:pt>
                <c:pt idx="717">
                  <c:v>6.8263238270317519</c:v>
                </c:pt>
                <c:pt idx="718">
                  <c:v>6.877845885948906</c:v>
                </c:pt>
                <c:pt idx="719">
                  <c:v>6.7356973065024359</c:v>
                </c:pt>
                <c:pt idx="720">
                  <c:v>6.9773066733434455</c:v>
                </c:pt>
                <c:pt idx="721">
                  <c:v>6.8647261623627198</c:v>
                </c:pt>
                <c:pt idx="722">
                  <c:v>7.0567913515715093</c:v>
                </c:pt>
                <c:pt idx="723">
                  <c:v>7.1509339688440825</c:v>
                </c:pt>
                <c:pt idx="724">
                  <c:v>6.9203577710201127</c:v>
                </c:pt>
                <c:pt idx="725">
                  <c:v>7.1820048449117646</c:v>
                </c:pt>
                <c:pt idx="726">
                  <c:v>6.8424108133690176</c:v>
                </c:pt>
                <c:pt idx="727">
                  <c:v>6.9137203358917541</c:v>
                </c:pt>
                <c:pt idx="728">
                  <c:v>6.9626785477525415</c:v>
                </c:pt>
                <c:pt idx="729">
                  <c:v>6.8736876809012033</c:v>
                </c:pt>
                <c:pt idx="730">
                  <c:v>6.9987403703188109</c:v>
                </c:pt>
                <c:pt idx="731">
                  <c:v>6.8878293006309574</c:v>
                </c:pt>
                <c:pt idx="732">
                  <c:v>7.070406624436127</c:v>
                </c:pt>
                <c:pt idx="733">
                  <c:v>7.1215769789052503</c:v>
                </c:pt>
                <c:pt idx="734">
                  <c:v>7.0362815591202601</c:v>
                </c:pt>
                <c:pt idx="735">
                  <c:v>6.8723559762119111</c:v>
                </c:pt>
                <c:pt idx="736">
                  <c:v>7.0547798208936001</c:v>
                </c:pt>
                <c:pt idx="737">
                  <c:v>7.1040348015716672</c:v>
                </c:pt>
                <c:pt idx="738">
                  <c:v>6.7896722551277735</c:v>
                </c:pt>
                <c:pt idx="739">
                  <c:v>6.7995444741594016</c:v>
                </c:pt>
                <c:pt idx="740">
                  <c:v>7.0078811607149358</c:v>
                </c:pt>
                <c:pt idx="741">
                  <c:v>6.7398834774153951</c:v>
                </c:pt>
                <c:pt idx="742">
                  <c:v>6.8193130000369662</c:v>
                </c:pt>
                <c:pt idx="743">
                  <c:v>6.7679817127109239</c:v>
                </c:pt>
                <c:pt idx="744">
                  <c:v>6.679855480533214</c:v>
                </c:pt>
                <c:pt idx="745">
                  <c:v>6.626795745309197</c:v>
                </c:pt>
                <c:pt idx="746">
                  <c:v>7.1815086199310434</c:v>
                </c:pt>
                <c:pt idx="747">
                  <c:v>6.8874129835151532</c:v>
                </c:pt>
                <c:pt idx="748">
                  <c:v>6.9741804120893951</c:v>
                </c:pt>
                <c:pt idx="749">
                  <c:v>6.8402895804765738</c:v>
                </c:pt>
                <c:pt idx="750">
                  <c:v>6.8839146830987081</c:v>
                </c:pt>
                <c:pt idx="751">
                  <c:v>6.930016848203735</c:v>
                </c:pt>
                <c:pt idx="752">
                  <c:v>6.8102951374205531</c:v>
                </c:pt>
                <c:pt idx="753">
                  <c:v>6.8689629014241076</c:v>
                </c:pt>
                <c:pt idx="754">
                  <c:v>6.8935545876010798</c:v>
                </c:pt>
                <c:pt idx="755">
                  <c:v>6.7102632781540734</c:v>
                </c:pt>
                <c:pt idx="756">
                  <c:v>6.849519947134632</c:v>
                </c:pt>
                <c:pt idx="757">
                  <c:v>6.8145383794014593</c:v>
                </c:pt>
                <c:pt idx="758">
                  <c:v>6.7553791901747857</c:v>
                </c:pt>
                <c:pt idx="759">
                  <c:v>7.1396945652551178</c:v>
                </c:pt>
                <c:pt idx="760">
                  <c:v>7.2007321267576936</c:v>
                </c:pt>
                <c:pt idx="761">
                  <c:v>7.0566906098047282</c:v>
                </c:pt>
                <c:pt idx="762">
                  <c:v>6.9696279870323075</c:v>
                </c:pt>
                <c:pt idx="763">
                  <c:v>6.9398164709013539</c:v>
                </c:pt>
                <c:pt idx="764">
                  <c:v>6.8832789345491765</c:v>
                </c:pt>
                <c:pt idx="765">
                  <c:v>6.9647658756116551</c:v>
                </c:pt>
                <c:pt idx="766">
                  <c:v>7.0037122222369392</c:v>
                </c:pt>
                <c:pt idx="767">
                  <c:v>6.7729048686446873</c:v>
                </c:pt>
                <c:pt idx="768">
                  <c:v>6.8585926966633943</c:v>
                </c:pt>
                <c:pt idx="769">
                  <c:v>6.8244199272100543</c:v>
                </c:pt>
                <c:pt idx="770">
                  <c:v>6.8960196241263469</c:v>
                </c:pt>
                <c:pt idx="771">
                  <c:v>6.8738463367927176</c:v>
                </c:pt>
                <c:pt idx="772">
                  <c:v>6.982948311532831</c:v>
                </c:pt>
                <c:pt idx="773">
                  <c:v>6.8142313501899423</c:v>
                </c:pt>
                <c:pt idx="774">
                  <c:v>7.125305912109245</c:v>
                </c:pt>
                <c:pt idx="775">
                  <c:v>6.8632539086512105</c:v>
                </c:pt>
                <c:pt idx="776">
                  <c:v>6.9315121665696706</c:v>
                </c:pt>
                <c:pt idx="777">
                  <c:v>6.9022008430018396</c:v>
                </c:pt>
                <c:pt idx="778">
                  <c:v>6.7718473102266303</c:v>
                </c:pt>
                <c:pt idx="779">
                  <c:v>6.9128060335960262</c:v>
                </c:pt>
                <c:pt idx="780">
                  <c:v>6.6661262174699027</c:v>
                </c:pt>
                <c:pt idx="781">
                  <c:v>6.7170746234787249</c:v>
                </c:pt>
                <c:pt idx="782">
                  <c:v>6.6450527160054058</c:v>
                </c:pt>
                <c:pt idx="783">
                  <c:v>7.1586355688149688</c:v>
                </c:pt>
                <c:pt idx="784">
                  <c:v>6.9167848068794351</c:v>
                </c:pt>
                <c:pt idx="785">
                  <c:v>6.9175554566489357</c:v>
                </c:pt>
                <c:pt idx="786">
                  <c:v>6.7206584772608151</c:v>
                </c:pt>
                <c:pt idx="787">
                  <c:v>6.8438635538396824</c:v>
                </c:pt>
                <c:pt idx="788">
                  <c:v>6.7980075188772204</c:v>
                </c:pt>
                <c:pt idx="789">
                  <c:v>6.9132229501187759</c:v>
                </c:pt>
                <c:pt idx="790">
                  <c:v>6.7364680322296246</c:v>
                </c:pt>
                <c:pt idx="791">
                  <c:v>6.9232981258752009</c:v>
                </c:pt>
                <c:pt idx="792">
                  <c:v>6.8813938834433781</c:v>
                </c:pt>
                <c:pt idx="793">
                  <c:v>6.6250175846245405</c:v>
                </c:pt>
                <c:pt idx="794">
                  <c:v>6.9327104345145614</c:v>
                </c:pt>
                <c:pt idx="795">
                  <c:v>6.9012061249111056</c:v>
                </c:pt>
                <c:pt idx="796">
                  <c:v>6.7911733522033231</c:v>
                </c:pt>
                <c:pt idx="797">
                  <c:v>6.7078166824082706</c:v>
                </c:pt>
                <c:pt idx="798">
                  <c:v>6.8336259075307302</c:v>
                </c:pt>
                <c:pt idx="799">
                  <c:v>6.7598517178327704</c:v>
                </c:pt>
                <c:pt idx="800">
                  <c:v>6.7424152777318174</c:v>
                </c:pt>
                <c:pt idx="801">
                  <c:v>6.9927335094849177</c:v>
                </c:pt>
                <c:pt idx="802">
                  <c:v>6.9204071283791784</c:v>
                </c:pt>
                <c:pt idx="803">
                  <c:v>6.8451507973687198</c:v>
                </c:pt>
                <c:pt idx="804">
                  <c:v>6.7164499676024576</c:v>
                </c:pt>
                <c:pt idx="805">
                  <c:v>6.9095098912606447</c:v>
                </c:pt>
                <c:pt idx="806">
                  <c:v>6.6603303622357357</c:v>
                </c:pt>
                <c:pt idx="807">
                  <c:v>6.628382560669662</c:v>
                </c:pt>
                <c:pt idx="808">
                  <c:v>6.6832231639628326</c:v>
                </c:pt>
                <c:pt idx="809">
                  <c:v>6.8194772320436936</c:v>
                </c:pt>
                <c:pt idx="810">
                  <c:v>6.4916089288343626</c:v>
                </c:pt>
                <c:pt idx="811">
                  <c:v>6.6084300010957415</c:v>
                </c:pt>
                <c:pt idx="812">
                  <c:v>6.5993966831290871</c:v>
                </c:pt>
              </c:numCache>
            </c:numRef>
          </c:yVal>
          <c:smooth val="0"/>
        </c:ser>
        <c:ser>
          <c:idx val="1"/>
          <c:order val="1"/>
          <c:spPr>
            <a:ln w="25400" cap="rnd">
              <a:noFill/>
              <a:round/>
            </a:ln>
            <a:effectLst/>
          </c:spPr>
          <c:marker>
            <c:symbol val="circle"/>
            <c:size val="2"/>
            <c:spPr>
              <a:solidFill>
                <a:schemeClr val="accent2"/>
              </a:solidFill>
              <a:ln w="9525">
                <a:solidFill>
                  <a:schemeClr val="accent2"/>
                </a:solidFill>
              </a:ln>
              <a:effectLst/>
            </c:spPr>
          </c:marker>
          <c:xVal>
            <c:numRef>
              <c:f>都市規模データ!$J$821:$J$1633</c:f>
              <c:numCache>
                <c:formatCode>0.00_);[Red]\(0.00\)</c:formatCode>
                <c:ptCount val="813"/>
                <c:pt idx="0">
                  <c:v>14.409480842599338</c:v>
                </c:pt>
                <c:pt idx="1">
                  <c:v>12.626593839792321</c:v>
                </c:pt>
                <c:pt idx="2">
                  <c:v>11.920461760022446</c:v>
                </c:pt>
                <c:pt idx="3">
                  <c:v>12.79802008682886</c:v>
                </c:pt>
                <c:pt idx="4">
                  <c:v>11.545402335602985</c:v>
                </c:pt>
                <c:pt idx="5">
                  <c:v>12.210935801196161</c:v>
                </c:pt>
                <c:pt idx="6">
                  <c:v>12.063529338744631</c:v>
                </c:pt>
                <c:pt idx="7">
                  <c:v>11.782502119051609</c:v>
                </c:pt>
                <c:pt idx="8">
                  <c:v>9.6272728115252413</c:v>
                </c:pt>
                <c:pt idx="9">
                  <c:v>11.469589897403727</c:v>
                </c:pt>
                <c:pt idx="10">
                  <c:v>10.643255879980666</c:v>
                </c:pt>
                <c:pt idx="11">
                  <c:v>10.255692521003409</c:v>
                </c:pt>
                <c:pt idx="12">
                  <c:v>12.056417678159836</c:v>
                </c:pt>
                <c:pt idx="13">
                  <c:v>10.677523236829412</c:v>
                </c:pt>
                <c:pt idx="14">
                  <c:v>10.334880282654208</c:v>
                </c:pt>
                <c:pt idx="15">
                  <c:v>9.9544657973007578</c:v>
                </c:pt>
                <c:pt idx="16">
                  <c:v>11.710275197589127</c:v>
                </c:pt>
                <c:pt idx="17">
                  <c:v>9.6789054670275707</c:v>
                </c:pt>
                <c:pt idx="18">
                  <c:v>10.238744765600796</c:v>
                </c:pt>
                <c:pt idx="19">
                  <c:v>10.146629790357027</c:v>
                </c:pt>
                <c:pt idx="20">
                  <c:v>10.400559020069455</c:v>
                </c:pt>
                <c:pt idx="21">
                  <c:v>9.5184866175603169</c:v>
                </c:pt>
                <c:pt idx="22">
                  <c:v>10.417836960475736</c:v>
                </c:pt>
                <c:pt idx="23">
                  <c:v>11.390441396755197</c:v>
                </c:pt>
                <c:pt idx="24">
                  <c:v>10.75577295443437</c:v>
                </c:pt>
                <c:pt idx="25">
                  <c:v>9.9449653319824378</c:v>
                </c:pt>
                <c:pt idx="26">
                  <c:v>8.7124309734767387</c:v>
                </c:pt>
                <c:pt idx="27">
                  <c:v>10.200661930171254</c:v>
                </c:pt>
                <c:pt idx="28">
                  <c:v>10.160568654878034</c:v>
                </c:pt>
                <c:pt idx="29">
                  <c:v>10.916487485128314</c:v>
                </c:pt>
                <c:pt idx="30">
                  <c:v>11.087038237720428</c:v>
                </c:pt>
                <c:pt idx="31">
                  <c:v>10.521372248595526</c:v>
                </c:pt>
                <c:pt idx="32">
                  <c:v>10.968853247410602</c:v>
                </c:pt>
                <c:pt idx="33">
                  <c:v>11.012462628239785</c:v>
                </c:pt>
                <c:pt idx="34">
                  <c:v>10.78180639115673</c:v>
                </c:pt>
                <c:pt idx="35">
                  <c:v>12.673457223052186</c:v>
                </c:pt>
                <c:pt idx="36">
                  <c:v>12.17185380214349</c:v>
                </c:pt>
                <c:pt idx="37">
                  <c:v>12.432371214537683</c:v>
                </c:pt>
                <c:pt idx="38">
                  <c:v>10.597958856058204</c:v>
                </c:pt>
                <c:pt idx="39">
                  <c:v>11.089530574696081</c:v>
                </c:pt>
                <c:pt idx="40">
                  <c:v>11.147007939664563</c:v>
                </c:pt>
                <c:pt idx="41">
                  <c:v>10.682422445046257</c:v>
                </c:pt>
                <c:pt idx="42">
                  <c:v>11.143411307085216</c:v>
                </c:pt>
                <c:pt idx="43">
                  <c:v>10.63436394990608</c:v>
                </c:pt>
                <c:pt idx="44">
                  <c:v>10.517023182460981</c:v>
                </c:pt>
                <c:pt idx="45">
                  <c:v>12.598330926151057</c:v>
                </c:pt>
                <c:pt idx="46">
                  <c:v>11.123240197709581</c:v>
                </c:pt>
                <c:pt idx="47">
                  <c:v>10.711546985327436</c:v>
                </c:pt>
                <c:pt idx="48">
                  <c:v>11.584268905038364</c:v>
                </c:pt>
                <c:pt idx="49">
                  <c:v>11.426484834164913</c:v>
                </c:pt>
                <c:pt idx="50">
                  <c:v>10.634821257814647</c:v>
                </c:pt>
                <c:pt idx="51">
                  <c:v>10.421507236882359</c:v>
                </c:pt>
                <c:pt idx="52">
                  <c:v>11.856649912055151</c:v>
                </c:pt>
                <c:pt idx="53">
                  <c:v>10.194140208432742</c:v>
                </c:pt>
                <c:pt idx="54">
                  <c:v>10.752205832221462</c:v>
                </c:pt>
                <c:pt idx="55">
                  <c:v>10.419479806253477</c:v>
                </c:pt>
                <c:pt idx="56">
                  <c:v>10.405322884463986</c:v>
                </c:pt>
                <c:pt idx="57">
                  <c:v>11.804168688988096</c:v>
                </c:pt>
                <c:pt idx="58">
                  <c:v>10.834942720930055</c:v>
                </c:pt>
                <c:pt idx="59">
                  <c:v>13.79673336473083</c:v>
                </c:pt>
                <c:pt idx="60">
                  <c:v>12.07855740522937</c:v>
                </c:pt>
                <c:pt idx="61">
                  <c:v>11.036324118576157</c:v>
                </c:pt>
                <c:pt idx="62">
                  <c:v>11.323313396864812</c:v>
                </c:pt>
                <c:pt idx="63">
                  <c:v>10.62169313243685</c:v>
                </c:pt>
                <c:pt idx="64">
                  <c:v>11.114222442341186</c:v>
                </c:pt>
                <c:pt idx="65">
                  <c:v>10.445695557530787</c:v>
                </c:pt>
                <c:pt idx="66">
                  <c:v>11.013039781242572</c:v>
                </c:pt>
                <c:pt idx="67">
                  <c:v>10.629610022590025</c:v>
                </c:pt>
                <c:pt idx="68">
                  <c:v>11.459345347267966</c:v>
                </c:pt>
                <c:pt idx="69">
                  <c:v>11.362335106337728</c:v>
                </c:pt>
                <c:pt idx="70">
                  <c:v>10.678422071861521</c:v>
                </c:pt>
                <c:pt idx="71">
                  <c:v>11.848361450583059</c:v>
                </c:pt>
                <c:pt idx="72">
                  <c:v>12.712727584067173</c:v>
                </c:pt>
                <c:pt idx="73">
                  <c:v>11.10667004464762</c:v>
                </c:pt>
                <c:pt idx="74">
                  <c:v>11.613738657206813</c:v>
                </c:pt>
                <c:pt idx="75">
                  <c:v>11.380410698263557</c:v>
                </c:pt>
                <c:pt idx="76">
                  <c:v>10.55708796679324</c:v>
                </c:pt>
                <c:pt idx="77">
                  <c:v>10.994017265010882</c:v>
                </c:pt>
                <c:pt idx="78">
                  <c:v>10.59770915569734</c:v>
                </c:pt>
                <c:pt idx="79">
                  <c:v>11.446486472413659</c:v>
                </c:pt>
                <c:pt idx="80">
                  <c:v>10.498442905329538</c:v>
                </c:pt>
                <c:pt idx="81">
                  <c:v>11.505165433658766</c:v>
                </c:pt>
                <c:pt idx="82">
                  <c:v>10.666510548007066</c:v>
                </c:pt>
                <c:pt idx="83">
                  <c:v>10.3298657822245</c:v>
                </c:pt>
                <c:pt idx="84">
                  <c:v>10.43702333732841</c:v>
                </c:pt>
                <c:pt idx="85">
                  <c:v>12.428780101768748</c:v>
                </c:pt>
                <c:pt idx="86">
                  <c:v>11.435860818467249</c:v>
                </c:pt>
                <c:pt idx="87">
                  <c:v>11.907693563530058</c:v>
                </c:pt>
                <c:pt idx="88">
                  <c:v>11.707702463031529</c:v>
                </c:pt>
                <c:pt idx="89">
                  <c:v>10.639766059056678</c:v>
                </c:pt>
                <c:pt idx="90">
                  <c:v>10.687914072695598</c:v>
                </c:pt>
                <c:pt idx="91">
                  <c:v>10.518700218288165</c:v>
                </c:pt>
                <c:pt idx="92">
                  <c:v>10.303571541691813</c:v>
                </c:pt>
                <c:pt idx="93">
                  <c:v>10.37527084723745</c:v>
                </c:pt>
                <c:pt idx="94">
                  <c:v>11.050540738037729</c:v>
                </c:pt>
                <c:pt idx="95">
                  <c:v>10.717501896825297</c:v>
                </c:pt>
                <c:pt idx="96">
                  <c:v>10.010636468053171</c:v>
                </c:pt>
                <c:pt idx="97">
                  <c:v>10.502214157476581</c:v>
                </c:pt>
                <c:pt idx="98">
                  <c:v>12.598094462830483</c:v>
                </c:pt>
                <c:pt idx="99">
                  <c:v>11.807153565354481</c:v>
                </c:pt>
                <c:pt idx="100">
                  <c:v>12.705192017716127</c:v>
                </c:pt>
                <c:pt idx="101">
                  <c:v>12.805568270008663</c:v>
                </c:pt>
                <c:pt idx="102">
                  <c:v>11.097940183477904</c:v>
                </c:pt>
                <c:pt idx="103">
                  <c:v>11.289356823317922</c:v>
                </c:pt>
                <c:pt idx="104">
                  <c:v>10.977345976738009</c:v>
                </c:pt>
                <c:pt idx="105">
                  <c:v>10.586331840100176</c:v>
                </c:pt>
                <c:pt idx="106">
                  <c:v>11.106655032675572</c:v>
                </c:pt>
                <c:pt idx="107">
                  <c:v>10.731537060559845</c:v>
                </c:pt>
                <c:pt idx="108">
                  <c:v>11.227653818439656</c:v>
                </c:pt>
                <c:pt idx="109">
                  <c:v>11.194385480131949</c:v>
                </c:pt>
                <c:pt idx="110">
                  <c:v>10.358567881186488</c:v>
                </c:pt>
                <c:pt idx="111">
                  <c:v>12.469851293900396</c:v>
                </c:pt>
                <c:pt idx="112">
                  <c:v>12.244980809845154</c:v>
                </c:pt>
                <c:pt idx="113">
                  <c:v>11.878415442090192</c:v>
                </c:pt>
                <c:pt idx="114">
                  <c:v>11.899649382259152</c:v>
                </c:pt>
                <c:pt idx="115">
                  <c:v>11.336474641648001</c:v>
                </c:pt>
                <c:pt idx="116">
                  <c:v>10.882997185231837</c:v>
                </c:pt>
                <c:pt idx="117">
                  <c:v>11.245986753656346</c:v>
                </c:pt>
                <c:pt idx="118">
                  <c:v>10.736657511015901</c:v>
                </c:pt>
                <c:pt idx="119">
                  <c:v>11.087543323021706</c:v>
                </c:pt>
                <c:pt idx="120">
                  <c:v>11.066294553246234</c:v>
                </c:pt>
                <c:pt idx="121">
                  <c:v>10.465044312708477</c:v>
                </c:pt>
                <c:pt idx="122">
                  <c:v>10.874096000619872</c:v>
                </c:pt>
                <c:pt idx="123">
                  <c:v>11.321946541085092</c:v>
                </c:pt>
                <c:pt idx="124">
                  <c:v>11.663162783291332</c:v>
                </c:pt>
                <c:pt idx="125">
                  <c:v>11.211441922204767</c:v>
                </c:pt>
                <c:pt idx="126">
                  <c:v>12.113661260158558</c:v>
                </c:pt>
                <c:pt idx="127">
                  <c:v>11.940021593204687</c:v>
                </c:pt>
                <c:pt idx="128">
                  <c:v>11.049380930785231</c:v>
                </c:pt>
                <c:pt idx="129">
                  <c:v>10.382822509210747</c:v>
                </c:pt>
                <c:pt idx="130">
                  <c:v>10.827488484280181</c:v>
                </c:pt>
                <c:pt idx="131">
                  <c:v>10.821756326793912</c:v>
                </c:pt>
                <c:pt idx="132">
                  <c:v>10.938964779201447</c:v>
                </c:pt>
                <c:pt idx="133">
                  <c:v>11.674533980166641</c:v>
                </c:pt>
                <c:pt idx="134">
                  <c:v>10.987916396687764</c:v>
                </c:pt>
                <c:pt idx="135">
                  <c:v>10.842830527940436</c:v>
                </c:pt>
                <c:pt idx="136">
                  <c:v>10.729547184215814</c:v>
                </c:pt>
                <c:pt idx="137">
                  <c:v>10.849317668987577</c:v>
                </c:pt>
                <c:pt idx="138">
                  <c:v>11.36873171663442</c:v>
                </c:pt>
                <c:pt idx="139">
                  <c:v>10.645210588588755</c:v>
                </c:pt>
                <c:pt idx="140">
                  <c:v>10.881625687736364</c:v>
                </c:pt>
                <c:pt idx="141">
                  <c:v>10.629368102712709</c:v>
                </c:pt>
                <c:pt idx="142">
                  <c:v>10.885247622203586</c:v>
                </c:pt>
                <c:pt idx="143">
                  <c:v>13.093939211219769</c:v>
                </c:pt>
                <c:pt idx="144">
                  <c:v>11.997435860416683</c:v>
                </c:pt>
                <c:pt idx="145">
                  <c:v>12.058842132685383</c:v>
                </c:pt>
                <c:pt idx="146">
                  <c:v>11.749782554412198</c:v>
                </c:pt>
                <c:pt idx="147">
                  <c:v>11.566124941437806</c:v>
                </c:pt>
                <c:pt idx="148">
                  <c:v>11.504086516303024</c:v>
                </c:pt>
                <c:pt idx="149">
                  <c:v>11.936368006309046</c:v>
                </c:pt>
                <c:pt idx="150">
                  <c:v>11.27984520771003</c:v>
                </c:pt>
                <c:pt idx="151">
                  <c:v>11.242939226920786</c:v>
                </c:pt>
                <c:pt idx="152">
                  <c:v>10.512056756620776</c:v>
                </c:pt>
                <c:pt idx="153">
                  <c:v>11.616348104157765</c:v>
                </c:pt>
                <c:pt idx="154">
                  <c:v>10.611498714744615</c:v>
                </c:pt>
                <c:pt idx="155">
                  <c:v>10.406139865612957</c:v>
                </c:pt>
                <c:pt idx="156">
                  <c:v>10.964224888775311</c:v>
                </c:pt>
                <c:pt idx="157">
                  <c:v>12.741793788128939</c:v>
                </c:pt>
                <c:pt idx="158">
                  <c:v>12.794889335330023</c:v>
                </c:pt>
                <c:pt idx="159">
                  <c:v>11.810233558266628</c:v>
                </c:pt>
                <c:pt idx="160">
                  <c:v>12.153583900033492</c:v>
                </c:pt>
                <c:pt idx="161">
                  <c:v>12.231101786854252</c:v>
                </c:pt>
                <c:pt idx="162">
                  <c:v>10.934605845841022</c:v>
                </c:pt>
                <c:pt idx="163">
                  <c:v>11.279630562599642</c:v>
                </c:pt>
                <c:pt idx="164">
                  <c:v>11.403668479033279</c:v>
                </c:pt>
                <c:pt idx="165">
                  <c:v>11.173149777960127</c:v>
                </c:pt>
                <c:pt idx="166">
                  <c:v>10.912120427584714</c:v>
                </c:pt>
                <c:pt idx="167">
                  <c:v>11.104250209849171</c:v>
                </c:pt>
                <c:pt idx="168">
                  <c:v>10.861917810604375</c:v>
                </c:pt>
                <c:pt idx="169">
                  <c:v>13.936259856576251</c:v>
                </c:pt>
                <c:pt idx="170">
                  <c:v>12.689279354256167</c:v>
                </c:pt>
                <c:pt idx="171">
                  <c:v>12.231238316942282</c:v>
                </c:pt>
                <c:pt idx="172">
                  <c:v>13.151215133631235</c:v>
                </c:pt>
                <c:pt idx="173">
                  <c:v>11.410649077385242</c:v>
                </c:pt>
                <c:pt idx="174">
                  <c:v>11.212441800681239</c:v>
                </c:pt>
                <c:pt idx="175">
                  <c:v>12.699524210638458</c:v>
                </c:pt>
                <c:pt idx="176">
                  <c:v>11.349594441107186</c:v>
                </c:pt>
                <c:pt idx="177">
                  <c:v>11.681579038998763</c:v>
                </c:pt>
                <c:pt idx="178">
                  <c:v>11.304399553479399</c:v>
                </c:pt>
                <c:pt idx="179">
                  <c:v>11.409318965681459</c:v>
                </c:pt>
                <c:pt idx="180">
                  <c:v>12.398992013285779</c:v>
                </c:pt>
                <c:pt idx="181">
                  <c:v>11.985500784583781</c:v>
                </c:pt>
                <c:pt idx="182">
                  <c:v>10.957747316133442</c:v>
                </c:pt>
                <c:pt idx="183">
                  <c:v>11.691448148507034</c:v>
                </c:pt>
                <c:pt idx="184">
                  <c:v>11.891984994198621</c:v>
                </c:pt>
                <c:pt idx="185">
                  <c:v>12.273637831692598</c:v>
                </c:pt>
                <c:pt idx="186">
                  <c:v>12.324642038593181</c:v>
                </c:pt>
                <c:pt idx="187">
                  <c:v>12.633087220334858</c:v>
                </c:pt>
                <c:pt idx="188">
                  <c:v>11.141702350580776</c:v>
                </c:pt>
                <c:pt idx="189">
                  <c:v>11.562182186951302</c:v>
                </c:pt>
                <c:pt idx="190">
                  <c:v>11.896260840171106</c:v>
                </c:pt>
                <c:pt idx="191">
                  <c:v>11.673146255769016</c:v>
                </c:pt>
                <c:pt idx="192">
                  <c:v>11.074172409995889</c:v>
                </c:pt>
                <c:pt idx="193">
                  <c:v>11.114654417442305</c:v>
                </c:pt>
                <c:pt idx="194">
                  <c:v>11.902450875054399</c:v>
                </c:pt>
                <c:pt idx="195">
                  <c:v>11.216781020771528</c:v>
                </c:pt>
                <c:pt idx="196">
                  <c:v>11.949424015658566</c:v>
                </c:pt>
                <c:pt idx="197">
                  <c:v>11.1556932229126</c:v>
                </c:pt>
                <c:pt idx="198">
                  <c:v>11.208666756113645</c:v>
                </c:pt>
                <c:pt idx="199">
                  <c:v>11.532688875811179</c:v>
                </c:pt>
                <c:pt idx="200">
                  <c:v>11.766605980745995</c:v>
                </c:pt>
                <c:pt idx="201">
                  <c:v>11.075024971218793</c:v>
                </c:pt>
                <c:pt idx="202">
                  <c:v>11.480133642145237</c:v>
                </c:pt>
                <c:pt idx="203">
                  <c:v>10.940561260187639</c:v>
                </c:pt>
                <c:pt idx="204">
                  <c:v>11.10632471226177</c:v>
                </c:pt>
                <c:pt idx="205">
                  <c:v>10.896442985345695</c:v>
                </c:pt>
                <c:pt idx="206">
                  <c:v>10.951928723957874</c:v>
                </c:pt>
                <c:pt idx="207">
                  <c:v>11.509288860532646</c:v>
                </c:pt>
                <c:pt idx="208">
                  <c:v>10.774425206686043</c:v>
                </c:pt>
                <c:pt idx="209">
                  <c:v>13.6803973434904</c:v>
                </c:pt>
                <c:pt idx="210">
                  <c:v>11.283512300642423</c:v>
                </c:pt>
                <c:pt idx="211">
                  <c:v>12.998519763488837</c:v>
                </c:pt>
                <c:pt idx="212">
                  <c:v>13.210463994290071</c:v>
                </c:pt>
                <c:pt idx="213">
                  <c:v>10.860536276882451</c:v>
                </c:pt>
                <c:pt idx="214">
                  <c:v>11.718914719064367</c:v>
                </c:pt>
                <c:pt idx="215">
                  <c:v>13.042371668430336</c:v>
                </c:pt>
                <c:pt idx="216">
                  <c:v>11.932563001423079</c:v>
                </c:pt>
                <c:pt idx="217">
                  <c:v>11.462358222732488</c:v>
                </c:pt>
                <c:pt idx="218">
                  <c:v>11.661724708513347</c:v>
                </c:pt>
                <c:pt idx="219">
                  <c:v>12.067258753613128</c:v>
                </c:pt>
                <c:pt idx="220">
                  <c:v>10.985191022801324</c:v>
                </c:pt>
                <c:pt idx="221">
                  <c:v>11.173557038436915</c:v>
                </c:pt>
                <c:pt idx="222">
                  <c:v>11.928882011631792</c:v>
                </c:pt>
                <c:pt idx="223">
                  <c:v>12.823002708174482</c:v>
                </c:pt>
                <c:pt idx="224">
                  <c:v>10.054920256296338</c:v>
                </c:pt>
                <c:pt idx="225">
                  <c:v>12.541648051547586</c:v>
                </c:pt>
                <c:pt idx="226">
                  <c:v>11.91491788359942</c:v>
                </c:pt>
                <c:pt idx="227">
                  <c:v>12.046349803334401</c:v>
                </c:pt>
                <c:pt idx="228">
                  <c:v>11.767435891713937</c:v>
                </c:pt>
                <c:pt idx="229">
                  <c:v>10.549543125562224</c:v>
                </c:pt>
                <c:pt idx="230">
                  <c:v>11.540968555994871</c:v>
                </c:pt>
                <c:pt idx="231">
                  <c:v>11.440881515102385</c:v>
                </c:pt>
                <c:pt idx="232">
                  <c:v>10.896294782307262</c:v>
                </c:pt>
                <c:pt idx="233">
                  <c:v>11.788843613001765</c:v>
                </c:pt>
                <c:pt idx="234">
                  <c:v>11.334384751770889</c:v>
                </c:pt>
                <c:pt idx="235">
                  <c:v>10.995528295821199</c:v>
                </c:pt>
                <c:pt idx="236">
                  <c:v>11.220954207100018</c:v>
                </c:pt>
                <c:pt idx="237">
                  <c:v>11.30009109100717</c:v>
                </c:pt>
                <c:pt idx="238">
                  <c:v>10.831094019308606</c:v>
                </c:pt>
                <c:pt idx="239">
                  <c:v>10.802916927334872</c:v>
                </c:pt>
                <c:pt idx="240">
                  <c:v>10.781640185019185</c:v>
                </c:pt>
                <c:pt idx="241">
                  <c:v>10.670210420754392</c:v>
                </c:pt>
                <c:pt idx="242">
                  <c:v>11.434942301645144</c:v>
                </c:pt>
                <c:pt idx="243">
                  <c:v>11.036887666689902</c:v>
                </c:pt>
                <c:pt idx="244">
                  <c:v>10.700003266073107</c:v>
                </c:pt>
                <c:pt idx="245">
                  <c:v>10.790122877502657</c:v>
                </c:pt>
                <c:pt idx="246">
                  <c:v>10.583372172862495</c:v>
                </c:pt>
                <c:pt idx="247">
                  <c:v>11.29583853523855</c:v>
                </c:pt>
                <c:pt idx="248">
                  <c:v>11.982285136919963</c:v>
                </c:pt>
                <c:pt idx="249">
                  <c:v>12.482279124506929</c:v>
                </c:pt>
                <c:pt idx="250">
                  <c:v>12.046220744583158</c:v>
                </c:pt>
                <c:pt idx="251">
                  <c:v>11.940934537513288</c:v>
                </c:pt>
                <c:pt idx="252">
                  <c:v>12.291543670119273</c:v>
                </c:pt>
                <c:pt idx="253">
                  <c:v>12.838001121591507</c:v>
                </c:pt>
                <c:pt idx="254">
                  <c:v>12.671986673745621</c:v>
                </c:pt>
                <c:pt idx="255">
                  <c:v>12.396473972888549</c:v>
                </c:pt>
                <c:pt idx="256">
                  <c:v>13.371308779535193</c:v>
                </c:pt>
                <c:pt idx="257">
                  <c:v>13.571082081292731</c:v>
                </c:pt>
                <c:pt idx="258">
                  <c:v>12.157732879916082</c:v>
                </c:pt>
                <c:pt idx="259">
                  <c:v>12.593462034377772</c:v>
                </c:pt>
                <c:pt idx="260">
                  <c:v>13.132974875776688</c:v>
                </c:pt>
                <c:pt idx="261">
                  <c:v>12.368948011496922</c:v>
                </c:pt>
                <c:pt idx="262">
                  <c:v>12.665065882255858</c:v>
                </c:pt>
                <c:pt idx="263">
                  <c:v>12.058175703590502</c:v>
                </c:pt>
                <c:pt idx="264">
                  <c:v>13.121060529065891</c:v>
                </c:pt>
                <c:pt idx="265">
                  <c:v>13.388204666931138</c:v>
                </c:pt>
                <c:pt idx="266">
                  <c:v>13.335776541675957</c:v>
                </c:pt>
                <c:pt idx="267">
                  <c:v>12.948257578654633</c:v>
                </c:pt>
                <c:pt idx="268">
                  <c:v>13.332860903744605</c:v>
                </c:pt>
                <c:pt idx="269">
                  <c:v>13.157873368181367</c:v>
                </c:pt>
                <c:pt idx="270">
                  <c:v>11.999577241563797</c:v>
                </c:pt>
                <c:pt idx="271">
                  <c:v>11.783669902114079</c:v>
                </c:pt>
                <c:pt idx="272">
                  <c:v>12.010519941887075</c:v>
                </c:pt>
                <c:pt idx="273">
                  <c:v>11.839253566245111</c:v>
                </c:pt>
                <c:pt idx="274">
                  <c:v>12.304962773303497</c:v>
                </c:pt>
                <c:pt idx="275">
                  <c:v>11.566665264222712</c:v>
                </c:pt>
                <c:pt idx="276">
                  <c:v>12.19943063614163</c:v>
                </c:pt>
                <c:pt idx="277">
                  <c:v>12.83961046996701</c:v>
                </c:pt>
                <c:pt idx="278">
                  <c:v>11.58261009713558</c:v>
                </c:pt>
                <c:pt idx="279">
                  <c:v>12.05736379870115</c:v>
                </c:pt>
                <c:pt idx="280">
                  <c:v>11.999521918739736</c:v>
                </c:pt>
                <c:pt idx="281">
                  <c:v>11.859793477773561</c:v>
                </c:pt>
                <c:pt idx="282">
                  <c:v>11.590617720185652</c:v>
                </c:pt>
                <c:pt idx="283">
                  <c:v>11.16822143995547</c:v>
                </c:pt>
                <c:pt idx="284">
                  <c:v>11.005876035732005</c:v>
                </c:pt>
                <c:pt idx="285">
                  <c:v>11.207228765796126</c:v>
                </c:pt>
                <c:pt idx="286">
                  <c:v>11.264951166525512</c:v>
                </c:pt>
                <c:pt idx="287">
                  <c:v>11.10808016474147</c:v>
                </c:pt>
                <c:pt idx="288">
                  <c:v>11.638359159557135</c:v>
                </c:pt>
                <c:pt idx="289">
                  <c:v>11.090293851940155</c:v>
                </c:pt>
                <c:pt idx="290">
                  <c:v>11.85510992715065</c:v>
                </c:pt>
                <c:pt idx="291">
                  <c:v>11.142137107992992</c:v>
                </c:pt>
                <c:pt idx="292">
                  <c:v>10.919189135865434</c:v>
                </c:pt>
                <c:pt idx="293">
                  <c:v>11.269961786206713</c:v>
                </c:pt>
                <c:pt idx="294">
                  <c:v>12.086111614763448</c:v>
                </c:pt>
                <c:pt idx="295">
                  <c:v>15.040190580320795</c:v>
                </c:pt>
                <c:pt idx="296">
                  <c:v>14.023252917438382</c:v>
                </c:pt>
                <c:pt idx="297">
                  <c:v>13.417645992414919</c:v>
                </c:pt>
                <c:pt idx="298">
                  <c:v>12.981757879336088</c:v>
                </c:pt>
                <c:pt idx="299">
                  <c:v>12.439475390885494</c:v>
                </c:pt>
                <c:pt idx="300">
                  <c:v>12.043159520700568</c:v>
                </c:pt>
                <c:pt idx="301">
                  <c:v>12.842043470912754</c:v>
                </c:pt>
                <c:pt idx="302">
                  <c:v>12.199742653335301</c:v>
                </c:pt>
                <c:pt idx="303">
                  <c:v>12.314011833552739</c:v>
                </c:pt>
                <c:pt idx="304">
                  <c:v>10.987442951860604</c:v>
                </c:pt>
                <c:pt idx="305">
                  <c:v>10.876101905463226</c:v>
                </c:pt>
                <c:pt idx="306">
                  <c:v>11.984970758600101</c:v>
                </c:pt>
                <c:pt idx="307">
                  <c:v>12.262864047585092</c:v>
                </c:pt>
                <c:pt idx="308">
                  <c:v>12.25857970300919</c:v>
                </c:pt>
                <c:pt idx="309">
                  <c:v>11.475420878428954</c:v>
                </c:pt>
                <c:pt idx="310">
                  <c:v>11.674627560950322</c:v>
                </c:pt>
                <c:pt idx="311">
                  <c:v>11.728383558668448</c:v>
                </c:pt>
                <c:pt idx="312">
                  <c:v>10.697000294715387</c:v>
                </c:pt>
                <c:pt idx="313">
                  <c:v>11.278607208562525</c:v>
                </c:pt>
                <c:pt idx="314">
                  <c:v>13.593497617268937</c:v>
                </c:pt>
                <c:pt idx="315">
                  <c:v>12.583172572081441</c:v>
                </c:pt>
                <c:pt idx="316">
                  <c:v>11.604108959892825</c:v>
                </c:pt>
                <c:pt idx="317">
                  <c:v>11.475285901141273</c:v>
                </c:pt>
                <c:pt idx="318">
                  <c:v>11.580920505456037</c:v>
                </c:pt>
                <c:pt idx="319">
                  <c:v>10.647850524480344</c:v>
                </c:pt>
                <c:pt idx="320">
                  <c:v>10.425905722337927</c:v>
                </c:pt>
                <c:pt idx="321">
                  <c:v>11.097470625232695</c:v>
                </c:pt>
                <c:pt idx="322">
                  <c:v>10.701490121198454</c:v>
                </c:pt>
                <c:pt idx="323">
                  <c:v>11.225776583680107</c:v>
                </c:pt>
                <c:pt idx="324">
                  <c:v>11.354773457163459</c:v>
                </c:pt>
                <c:pt idx="325">
                  <c:v>10.88451678555052</c:v>
                </c:pt>
                <c:pt idx="326">
                  <c:v>10.595408982170255</c:v>
                </c:pt>
                <c:pt idx="327">
                  <c:v>11.002516421089455</c:v>
                </c:pt>
                <c:pt idx="328">
                  <c:v>12.261857338469701</c:v>
                </c:pt>
                <c:pt idx="329">
                  <c:v>10.80608495727828</c:v>
                </c:pt>
                <c:pt idx="330">
                  <c:v>11.191838269325892</c:v>
                </c:pt>
                <c:pt idx="331">
                  <c:v>10.730444212051008</c:v>
                </c:pt>
                <c:pt idx="332">
                  <c:v>11.078767629469402</c:v>
                </c:pt>
                <c:pt idx="333">
                  <c:v>10.442550717713358</c:v>
                </c:pt>
                <c:pt idx="334">
                  <c:v>12.940812723388456</c:v>
                </c:pt>
                <c:pt idx="335">
                  <c:v>12.136658256645816</c:v>
                </c:pt>
                <c:pt idx="336">
                  <c:v>10.761301354651307</c:v>
                </c:pt>
                <c:pt idx="337">
                  <c:v>10.969938154395841</c:v>
                </c:pt>
                <c:pt idx="338">
                  <c:v>10.43055063239178</c:v>
                </c:pt>
                <c:pt idx="339">
                  <c:v>10.68081502300455</c:v>
                </c:pt>
                <c:pt idx="340">
                  <c:v>10.787296414165029</c:v>
                </c:pt>
                <c:pt idx="341">
                  <c:v>10.461187220170711</c:v>
                </c:pt>
                <c:pt idx="342">
                  <c:v>11.012792470742982</c:v>
                </c:pt>
                <c:pt idx="343">
                  <c:v>11.457085005775793</c:v>
                </c:pt>
                <c:pt idx="344">
                  <c:v>12.993336111668091</c:v>
                </c:pt>
                <c:pt idx="345">
                  <c:v>11.085444782804384</c:v>
                </c:pt>
                <c:pt idx="346">
                  <c:v>11.601723578129027</c:v>
                </c:pt>
                <c:pt idx="347">
                  <c:v>10.50739359931813</c:v>
                </c:pt>
                <c:pt idx="348">
                  <c:v>9.9638768525489123</c:v>
                </c:pt>
                <c:pt idx="349">
                  <c:v>11.272165145627852</c:v>
                </c:pt>
                <c:pt idx="350">
                  <c:v>10.170571431312704</c:v>
                </c:pt>
                <c:pt idx="351">
                  <c:v>10.47429759323113</c:v>
                </c:pt>
                <c:pt idx="352">
                  <c:v>11.605759855262647</c:v>
                </c:pt>
                <c:pt idx="353">
                  <c:v>10.729306381246207</c:v>
                </c:pt>
                <c:pt idx="354">
                  <c:v>10.634628732605282</c:v>
                </c:pt>
                <c:pt idx="355">
                  <c:v>12.49720750026278</c:v>
                </c:pt>
                <c:pt idx="356">
                  <c:v>11.122826687742529</c:v>
                </c:pt>
                <c:pt idx="357">
                  <c:v>10.415802067353537</c:v>
                </c:pt>
                <c:pt idx="358">
                  <c:v>10.614302730749481</c:v>
                </c:pt>
                <c:pt idx="359">
                  <c:v>10.262315177792935</c:v>
                </c:pt>
                <c:pt idx="360">
                  <c:v>11.088659727398346</c:v>
                </c:pt>
                <c:pt idx="361">
                  <c:v>10.375021260613996</c:v>
                </c:pt>
                <c:pt idx="362">
                  <c:v>11.355382370739967</c:v>
                </c:pt>
                <c:pt idx="363">
                  <c:v>11.435579949933482</c:v>
                </c:pt>
                <c:pt idx="364">
                  <c:v>12.189099411722463</c:v>
                </c:pt>
                <c:pt idx="365">
                  <c:v>10.915797303837524</c:v>
                </c:pt>
                <c:pt idx="366">
                  <c:v>10.431494724510879</c:v>
                </c:pt>
                <c:pt idx="367">
                  <c:v>10.596484721844948</c:v>
                </c:pt>
                <c:pt idx="368">
                  <c:v>10.402048268882046</c:v>
                </c:pt>
                <c:pt idx="369">
                  <c:v>10.387887062065596</c:v>
                </c:pt>
                <c:pt idx="370">
                  <c:v>11.167699021853803</c:v>
                </c:pt>
                <c:pt idx="371">
                  <c:v>10.810919157976958</c:v>
                </c:pt>
                <c:pt idx="372">
                  <c:v>11.167317625514823</c:v>
                </c:pt>
                <c:pt idx="373">
                  <c:v>11.171448726694154</c:v>
                </c:pt>
                <c:pt idx="374">
                  <c:v>10.29525933351229</c:v>
                </c:pt>
                <c:pt idx="375">
                  <c:v>10.547654550874356</c:v>
                </c:pt>
                <c:pt idx="376">
                  <c:v>10.306215584934407</c:v>
                </c:pt>
                <c:pt idx="377">
                  <c:v>12.865947386826546</c:v>
                </c:pt>
                <c:pt idx="378">
                  <c:v>12.382011375354905</c:v>
                </c:pt>
                <c:pt idx="379">
                  <c:v>12.001750848456552</c:v>
                </c:pt>
                <c:pt idx="380">
                  <c:v>10.939213288149046</c:v>
                </c:pt>
                <c:pt idx="381">
                  <c:v>11.604437531976281</c:v>
                </c:pt>
                <c:pt idx="382">
                  <c:v>10.870889562233824</c:v>
                </c:pt>
                <c:pt idx="383">
                  <c:v>10.90626785861785</c:v>
                </c:pt>
                <c:pt idx="384">
                  <c:v>10.713395023704772</c:v>
                </c:pt>
                <c:pt idx="385">
                  <c:v>11.173992202507653</c:v>
                </c:pt>
                <c:pt idx="386">
                  <c:v>10.4180163112265</c:v>
                </c:pt>
                <c:pt idx="387">
                  <c:v>10.784793387507323</c:v>
                </c:pt>
                <c:pt idx="388">
                  <c:v>10.417627677269948</c:v>
                </c:pt>
                <c:pt idx="389">
                  <c:v>10.21368914641778</c:v>
                </c:pt>
                <c:pt idx="390">
                  <c:v>10.89905146530479</c:v>
                </c:pt>
                <c:pt idx="391">
                  <c:v>11.097697858367294</c:v>
                </c:pt>
                <c:pt idx="392">
                  <c:v>11.506967752995982</c:v>
                </c:pt>
                <c:pt idx="393">
                  <c:v>11.083987000676421</c:v>
                </c:pt>
                <c:pt idx="394">
                  <c:v>10.343321880723835</c:v>
                </c:pt>
                <c:pt idx="395">
                  <c:v>11.445973366830929</c:v>
                </c:pt>
                <c:pt idx="396">
                  <c:v>12.931701536935361</c:v>
                </c:pt>
                <c:pt idx="397">
                  <c:v>11.983866155037305</c:v>
                </c:pt>
                <c:pt idx="398">
                  <c:v>11.478820444320277</c:v>
                </c:pt>
                <c:pt idx="399">
                  <c:v>11.668851710404651</c:v>
                </c:pt>
                <c:pt idx="400">
                  <c:v>11.434077043852513</c:v>
                </c:pt>
                <c:pt idx="401">
                  <c:v>11.361532645414634</c:v>
                </c:pt>
                <c:pt idx="402">
                  <c:v>10.136700239527121</c:v>
                </c:pt>
                <c:pt idx="403">
                  <c:v>10.632146654097433</c:v>
                </c:pt>
                <c:pt idx="404">
                  <c:v>11.095848195933886</c:v>
                </c:pt>
                <c:pt idx="405">
                  <c:v>10.968973850772135</c:v>
                </c:pt>
                <c:pt idx="406">
                  <c:v>10.755410415377479</c:v>
                </c:pt>
                <c:pt idx="407">
                  <c:v>11.055751186536417</c:v>
                </c:pt>
                <c:pt idx="408">
                  <c:v>11.872032449100244</c:v>
                </c:pt>
                <c:pt idx="409">
                  <c:v>11.441268333205997</c:v>
                </c:pt>
                <c:pt idx="410">
                  <c:v>10.376455533745878</c:v>
                </c:pt>
                <c:pt idx="411">
                  <c:v>10.71809987037725</c:v>
                </c:pt>
                <c:pt idx="412">
                  <c:v>10.328951347150982</c:v>
                </c:pt>
                <c:pt idx="413">
                  <c:v>10.452879829450936</c:v>
                </c:pt>
                <c:pt idx="414">
                  <c:v>10.827607555524617</c:v>
                </c:pt>
                <c:pt idx="415">
                  <c:v>10.603362053845499</c:v>
                </c:pt>
                <c:pt idx="416">
                  <c:v>10.632870225678168</c:v>
                </c:pt>
                <c:pt idx="417">
                  <c:v>13.501195625191601</c:v>
                </c:pt>
                <c:pt idx="418">
                  <c:v>13.559625557657041</c:v>
                </c:pt>
                <c:pt idx="419">
                  <c:v>12.270722098014636</c:v>
                </c:pt>
                <c:pt idx="420">
                  <c:v>10.673225335257786</c:v>
                </c:pt>
                <c:pt idx="421">
                  <c:v>11.615833976922502</c:v>
                </c:pt>
                <c:pt idx="422">
                  <c:v>11.796576925407859</c:v>
                </c:pt>
                <c:pt idx="423">
                  <c:v>11.219104588559038</c:v>
                </c:pt>
                <c:pt idx="424">
                  <c:v>11.553347379469145</c:v>
                </c:pt>
                <c:pt idx="425">
                  <c:v>12.446584491005476</c:v>
                </c:pt>
                <c:pt idx="426">
                  <c:v>12.013027799227464</c:v>
                </c:pt>
                <c:pt idx="427">
                  <c:v>11.864222976400304</c:v>
                </c:pt>
                <c:pt idx="428">
                  <c:v>11.638120960342066</c:v>
                </c:pt>
                <c:pt idx="429">
                  <c:v>11.870292169587362</c:v>
                </c:pt>
                <c:pt idx="430">
                  <c:v>11.311775765915282</c:v>
                </c:pt>
                <c:pt idx="431">
                  <c:v>11.266679598372296</c:v>
                </c:pt>
                <c:pt idx="432">
                  <c:v>10.229981600773298</c:v>
                </c:pt>
                <c:pt idx="433">
                  <c:v>10.866050996740961</c:v>
                </c:pt>
                <c:pt idx="434">
                  <c:v>10.988288231867655</c:v>
                </c:pt>
                <c:pt idx="435">
                  <c:v>10.561991527152498</c:v>
                </c:pt>
                <c:pt idx="436">
                  <c:v>10.473308235808691</c:v>
                </c:pt>
                <c:pt idx="437">
                  <c:v>10.726982939755574</c:v>
                </c:pt>
                <c:pt idx="438">
                  <c:v>10.832437813357037</c:v>
                </c:pt>
                <c:pt idx="439">
                  <c:v>10.861092957544496</c:v>
                </c:pt>
                <c:pt idx="440">
                  <c:v>14.559783743919747</c:v>
                </c:pt>
                <c:pt idx="441">
                  <c:v>12.781899183513577</c:v>
                </c:pt>
                <c:pt idx="442">
                  <c:v>12.746217236954452</c:v>
                </c:pt>
                <c:pt idx="443">
                  <c:v>12.80952211686609</c:v>
                </c:pt>
                <c:pt idx="444">
                  <c:v>11.766396455088035</c:v>
                </c:pt>
                <c:pt idx="445">
                  <c:v>11.616979127066806</c:v>
                </c:pt>
                <c:pt idx="446">
                  <c:v>12.563939379005543</c:v>
                </c:pt>
                <c:pt idx="447">
                  <c:v>12.072564109787288</c:v>
                </c:pt>
                <c:pt idx="448">
                  <c:v>11.095089148047066</c:v>
                </c:pt>
                <c:pt idx="449">
                  <c:v>11.108319987273946</c:v>
                </c:pt>
                <c:pt idx="450">
                  <c:v>11.773071887227488</c:v>
                </c:pt>
                <c:pt idx="451">
                  <c:v>12.864977699183898</c:v>
                </c:pt>
                <c:pt idx="452">
                  <c:v>11.975539357242347</c:v>
                </c:pt>
                <c:pt idx="453">
                  <c:v>11.982860341852575</c:v>
                </c:pt>
                <c:pt idx="454">
                  <c:v>11.321547018086019</c:v>
                </c:pt>
                <c:pt idx="455">
                  <c:v>11.182224542232218</c:v>
                </c:pt>
                <c:pt idx="456">
                  <c:v>10.837323463626031</c:v>
                </c:pt>
                <c:pt idx="457">
                  <c:v>11.494364266781965</c:v>
                </c:pt>
                <c:pt idx="458">
                  <c:v>11.851024948335597</c:v>
                </c:pt>
                <c:pt idx="459">
                  <c:v>11.814088756060595</c:v>
                </c:pt>
                <c:pt idx="460">
                  <c:v>10.902610942703495</c:v>
                </c:pt>
                <c:pt idx="461">
                  <c:v>11.507581209844453</c:v>
                </c:pt>
                <c:pt idx="462">
                  <c:v>11.219868976180992</c:v>
                </c:pt>
                <c:pt idx="463">
                  <c:v>11.308542331373754</c:v>
                </c:pt>
                <c:pt idx="464">
                  <c:v>11.022555849771621</c:v>
                </c:pt>
                <c:pt idx="465">
                  <c:v>11.231742229258277</c:v>
                </c:pt>
                <c:pt idx="466">
                  <c:v>10.540884151324754</c:v>
                </c:pt>
                <c:pt idx="467">
                  <c:v>10.739760576424253</c:v>
                </c:pt>
                <c:pt idx="468">
                  <c:v>11.081080446585229</c:v>
                </c:pt>
                <c:pt idx="469">
                  <c:v>11.127615863065628</c:v>
                </c:pt>
                <c:pt idx="470">
                  <c:v>11.100314888701194</c:v>
                </c:pt>
                <c:pt idx="471">
                  <c:v>11.110221541281334</c:v>
                </c:pt>
                <c:pt idx="472">
                  <c:v>11.022082190911469</c:v>
                </c:pt>
                <c:pt idx="473">
                  <c:v>11.22334826456399</c:v>
                </c:pt>
                <c:pt idx="474">
                  <c:v>10.64846788173609</c:v>
                </c:pt>
                <c:pt idx="475">
                  <c:v>10.737026911613315</c:v>
                </c:pt>
                <c:pt idx="476">
                  <c:v>11.322091782609899</c:v>
                </c:pt>
                <c:pt idx="477">
                  <c:v>10.595534127652041</c:v>
                </c:pt>
                <c:pt idx="478">
                  <c:v>12.553000742911404</c:v>
                </c:pt>
                <c:pt idx="479">
                  <c:v>12.606702750492731</c:v>
                </c:pt>
                <c:pt idx="480">
                  <c:v>11.829603074263261</c:v>
                </c:pt>
                <c:pt idx="481">
                  <c:v>12.014869766289904</c:v>
                </c:pt>
                <c:pt idx="482">
                  <c:v>11.811458452726246</c:v>
                </c:pt>
                <c:pt idx="483">
                  <c:v>12.134066309545082</c:v>
                </c:pt>
                <c:pt idx="484">
                  <c:v>11.345819560782635</c:v>
                </c:pt>
                <c:pt idx="485">
                  <c:v>10.102461354543133</c:v>
                </c:pt>
                <c:pt idx="486">
                  <c:v>10.738394678133906</c:v>
                </c:pt>
                <c:pt idx="487">
                  <c:v>10.142307583235345</c:v>
                </c:pt>
                <c:pt idx="488">
                  <c:v>10.034471954331547</c:v>
                </c:pt>
                <c:pt idx="489">
                  <c:v>10.727772638614258</c:v>
                </c:pt>
                <c:pt idx="490">
                  <c:v>11.057644917277374</c:v>
                </c:pt>
                <c:pt idx="491">
                  <c:v>11.513755120710705</c:v>
                </c:pt>
                <c:pt idx="492">
                  <c:v>12.64602613309691</c:v>
                </c:pt>
                <c:pt idx="493">
                  <c:v>11.577945120344157</c:v>
                </c:pt>
                <c:pt idx="494">
                  <c:v>11.722473008017774</c:v>
                </c:pt>
                <c:pt idx="495">
                  <c:v>11.292777422635817</c:v>
                </c:pt>
                <c:pt idx="496">
                  <c:v>11.611693296564702</c:v>
                </c:pt>
                <c:pt idx="497">
                  <c:v>11.096743132020858</c:v>
                </c:pt>
                <c:pt idx="498">
                  <c:v>10.918065845594228</c:v>
                </c:pt>
                <c:pt idx="499">
                  <c:v>11.430467342529706</c:v>
                </c:pt>
                <c:pt idx="500">
                  <c:v>10.785124725910403</c:v>
                </c:pt>
                <c:pt idx="501">
                  <c:v>10.872939832524516</c:v>
                </c:pt>
                <c:pt idx="502">
                  <c:v>10.927214644012448</c:v>
                </c:pt>
                <c:pt idx="503">
                  <c:v>11.635841968471643</c:v>
                </c:pt>
                <c:pt idx="504">
                  <c:v>10.642133773167291</c:v>
                </c:pt>
                <c:pt idx="505">
                  <c:v>14.148220009896379</c:v>
                </c:pt>
                <c:pt idx="506">
                  <c:v>11.330995831364346</c:v>
                </c:pt>
                <c:pt idx="507">
                  <c:v>11.449154649071565</c:v>
                </c:pt>
                <c:pt idx="508">
                  <c:v>10.584916340141875</c:v>
                </c:pt>
                <c:pt idx="509">
                  <c:v>12.138179169486524</c:v>
                </c:pt>
                <c:pt idx="510">
                  <c:v>10.076095417142444</c:v>
                </c:pt>
                <c:pt idx="511">
                  <c:v>11.461526901884229</c:v>
                </c:pt>
                <c:pt idx="512">
                  <c:v>11.338941057363176</c:v>
                </c:pt>
                <c:pt idx="513">
                  <c:v>10.880666400920706</c:v>
                </c:pt>
                <c:pt idx="514">
                  <c:v>11.249636773351591</c:v>
                </c:pt>
                <c:pt idx="515">
                  <c:v>11.192155302996145</c:v>
                </c:pt>
                <c:pt idx="516">
                  <c:v>10.938343236512532</c:v>
                </c:pt>
                <c:pt idx="517">
                  <c:v>11.114877779639926</c:v>
                </c:pt>
                <c:pt idx="518">
                  <c:v>10.517780901762247</c:v>
                </c:pt>
                <c:pt idx="519">
                  <c:v>10.987442951860604</c:v>
                </c:pt>
                <c:pt idx="520">
                  <c:v>14.721580838506009</c:v>
                </c:pt>
                <c:pt idx="521">
                  <c:v>13.623050176553319</c:v>
                </c:pt>
                <c:pt idx="522">
                  <c:v>12.209950118406626</c:v>
                </c:pt>
                <c:pt idx="523">
                  <c:v>12.872239097758344</c:v>
                </c:pt>
                <c:pt idx="524">
                  <c:v>11.512555396503339</c:v>
                </c:pt>
                <c:pt idx="525">
                  <c:v>12.740710494459229</c:v>
                </c:pt>
                <c:pt idx="526">
                  <c:v>11.227374453527402</c:v>
                </c:pt>
                <c:pt idx="527">
                  <c:v>12.779808277626278</c:v>
                </c:pt>
                <c:pt idx="528">
                  <c:v>11.383613728489889</c:v>
                </c:pt>
                <c:pt idx="529">
                  <c:v>11.923026477316238</c:v>
                </c:pt>
                <c:pt idx="530">
                  <c:v>12.902339953426363</c:v>
                </c:pt>
                <c:pt idx="531">
                  <c:v>12.459865666228149</c:v>
                </c:pt>
                <c:pt idx="532">
                  <c:v>12.498850462594051</c:v>
                </c:pt>
                <c:pt idx="533">
                  <c:v>11.495667397533948</c:v>
                </c:pt>
                <c:pt idx="534">
                  <c:v>11.739176184035149</c:v>
                </c:pt>
                <c:pt idx="535">
                  <c:v>12.430399496469159</c:v>
                </c:pt>
                <c:pt idx="536">
                  <c:v>11.713340673252855</c:v>
                </c:pt>
                <c:pt idx="537">
                  <c:v>11.788167986028419</c:v>
                </c:pt>
                <c:pt idx="538">
                  <c:v>11.749853571255056</c:v>
                </c:pt>
                <c:pt idx="539">
                  <c:v>12.06698297712822</c:v>
                </c:pt>
                <c:pt idx="540">
                  <c:v>11.704396702149287</c:v>
                </c:pt>
                <c:pt idx="541">
                  <c:v>11.255345736334892</c:v>
                </c:pt>
                <c:pt idx="542">
                  <c:v>11.698990008043017</c:v>
                </c:pt>
                <c:pt idx="543">
                  <c:v>11.812177842536745</c:v>
                </c:pt>
                <c:pt idx="544">
                  <c:v>11.340938323675331</c:v>
                </c:pt>
                <c:pt idx="545">
                  <c:v>11.040502912487183</c:v>
                </c:pt>
                <c:pt idx="546">
                  <c:v>11.109578112833065</c:v>
                </c:pt>
                <c:pt idx="547">
                  <c:v>13.116431820450892</c:v>
                </c:pt>
                <c:pt idx="548">
                  <c:v>11.072247601106319</c:v>
                </c:pt>
                <c:pt idx="549">
                  <c:v>10.921991853622236</c:v>
                </c:pt>
                <c:pt idx="550">
                  <c:v>11.259309819490339</c:v>
                </c:pt>
                <c:pt idx="551">
                  <c:v>10.935675097822996</c:v>
                </c:pt>
                <c:pt idx="552">
                  <c:v>10.998443163700694</c:v>
                </c:pt>
                <c:pt idx="553">
                  <c:v>14.201185798694851</c:v>
                </c:pt>
                <c:pt idx="554">
                  <c:v>13.185475256371729</c:v>
                </c:pt>
                <c:pt idx="555">
                  <c:v>13.048006143418226</c:v>
                </c:pt>
                <c:pt idx="556">
                  <c:v>12.585590687883839</c:v>
                </c:pt>
                <c:pt idx="557">
                  <c:v>12.972161225204889</c:v>
                </c:pt>
                <c:pt idx="558">
                  <c:v>10.888333726905788</c:v>
                </c:pt>
                <c:pt idx="559">
                  <c:v>11.344991902770955</c:v>
                </c:pt>
                <c:pt idx="560">
                  <c:v>12.157937516778192</c:v>
                </c:pt>
                <c:pt idx="561">
                  <c:v>10.443279570094715</c:v>
                </c:pt>
                <c:pt idx="562">
                  <c:v>11.458490398275341</c:v>
                </c:pt>
                <c:pt idx="563">
                  <c:v>12.491236550056785</c:v>
                </c:pt>
                <c:pt idx="564">
                  <c:v>10.872845005346976</c:v>
                </c:pt>
                <c:pt idx="565">
                  <c:v>10.745528763777509</c:v>
                </c:pt>
                <c:pt idx="566">
                  <c:v>12.278416562653341</c:v>
                </c:pt>
                <c:pt idx="567">
                  <c:v>11.364982146218955</c:v>
                </c:pt>
                <c:pt idx="568">
                  <c:v>11.488110094845458</c:v>
                </c:pt>
                <c:pt idx="569">
                  <c:v>11.953390854263015</c:v>
                </c:pt>
                <c:pt idx="570">
                  <c:v>10.816633344266204</c:v>
                </c:pt>
                <c:pt idx="571">
                  <c:v>11.619445308347901</c:v>
                </c:pt>
                <c:pt idx="572">
                  <c:v>10.844665999918062</c:v>
                </c:pt>
                <c:pt idx="573">
                  <c:v>10.763927250870267</c:v>
                </c:pt>
                <c:pt idx="574">
                  <c:v>10.331203269579111</c:v>
                </c:pt>
                <c:pt idx="575">
                  <c:v>11.219305799851695</c:v>
                </c:pt>
                <c:pt idx="576">
                  <c:v>10.940791652475832</c:v>
                </c:pt>
                <c:pt idx="577">
                  <c:v>10.502983177014618</c:v>
                </c:pt>
                <c:pt idx="578">
                  <c:v>10.888034884916266</c:v>
                </c:pt>
                <c:pt idx="579">
                  <c:v>10.765322098614224</c:v>
                </c:pt>
                <c:pt idx="580">
                  <c:v>10.598532930379154</c:v>
                </c:pt>
                <c:pt idx="581">
                  <c:v>11.333356117371649</c:v>
                </c:pt>
                <c:pt idx="582">
                  <c:v>12.831248753817071</c:v>
                </c:pt>
                <c:pt idx="583">
                  <c:v>11.224789956398492</c:v>
                </c:pt>
                <c:pt idx="584">
                  <c:v>11.460315514697932</c:v>
                </c:pt>
                <c:pt idx="585">
                  <c:v>11.148995696890902</c:v>
                </c:pt>
                <c:pt idx="586">
                  <c:v>11.730984110033607</c:v>
                </c:pt>
                <c:pt idx="587">
                  <c:v>11.055782778120422</c:v>
                </c:pt>
                <c:pt idx="588">
                  <c:v>10.625246485085315</c:v>
                </c:pt>
                <c:pt idx="589">
                  <c:v>10.457142754277474</c:v>
                </c:pt>
                <c:pt idx="590">
                  <c:v>11.642751250304814</c:v>
                </c:pt>
                <c:pt idx="591">
                  <c:v>11.076062564714649</c:v>
                </c:pt>
                <c:pt idx="592">
                  <c:v>10.461759580888051</c:v>
                </c:pt>
                <c:pt idx="593">
                  <c:v>10.607896085373092</c:v>
                </c:pt>
                <c:pt idx="594">
                  <c:v>12.880212832193726</c:v>
                </c:pt>
                <c:pt idx="595">
                  <c:v>11.037322186913999</c:v>
                </c:pt>
                <c:pt idx="596">
                  <c:v>11.172742351554666</c:v>
                </c:pt>
                <c:pt idx="597">
                  <c:v>10.449091343637994</c:v>
                </c:pt>
                <c:pt idx="598">
                  <c:v>10.246296810613222</c:v>
                </c:pt>
                <c:pt idx="599">
                  <c:v>11.378696686371484</c:v>
                </c:pt>
                <c:pt idx="600">
                  <c:v>10.47494720983897</c:v>
                </c:pt>
                <c:pt idx="601">
                  <c:v>11.176207198086052</c:v>
                </c:pt>
                <c:pt idx="602">
                  <c:v>10.788968500016754</c:v>
                </c:pt>
                <c:pt idx="603">
                  <c:v>12.200763577334969</c:v>
                </c:pt>
                <c:pt idx="604">
                  <c:v>11.904724279914573</c:v>
                </c:pt>
                <c:pt idx="605">
                  <c:v>10.899032989383535</c:v>
                </c:pt>
                <c:pt idx="606">
                  <c:v>10.53342865719228</c:v>
                </c:pt>
                <c:pt idx="607">
                  <c:v>12.247118614966174</c:v>
                </c:pt>
                <c:pt idx="608">
                  <c:v>11.080340926931147</c:v>
                </c:pt>
                <c:pt idx="609">
                  <c:v>12.071586511570869</c:v>
                </c:pt>
                <c:pt idx="610">
                  <c:v>10.919732210768808</c:v>
                </c:pt>
                <c:pt idx="611">
                  <c:v>10.677546293976553</c:v>
                </c:pt>
                <c:pt idx="612">
                  <c:v>10.735679026718607</c:v>
                </c:pt>
                <c:pt idx="613">
                  <c:v>10.291331651886891</c:v>
                </c:pt>
                <c:pt idx="614">
                  <c:v>10.76259398788244</c:v>
                </c:pt>
                <c:pt idx="615">
                  <c:v>13.412926296230498</c:v>
                </c:pt>
                <c:pt idx="616">
                  <c:v>13.044877398512483</c:v>
                </c:pt>
                <c:pt idx="617">
                  <c:v>11.618122967342112</c:v>
                </c:pt>
                <c:pt idx="618">
                  <c:v>11.1706182378545</c:v>
                </c:pt>
                <c:pt idx="619">
                  <c:v>10.998041617743384</c:v>
                </c:pt>
                <c:pt idx="620">
                  <c:v>10.779289567680149</c:v>
                </c:pt>
                <c:pt idx="621">
                  <c:v>11.103798661029073</c:v>
                </c:pt>
                <c:pt idx="622">
                  <c:v>10.580937168488774</c:v>
                </c:pt>
                <c:pt idx="623">
                  <c:v>10.557270009573797</c:v>
                </c:pt>
                <c:pt idx="624">
                  <c:v>10.680631153000125</c:v>
                </c:pt>
                <c:pt idx="625">
                  <c:v>10.605891754358749</c:v>
                </c:pt>
                <c:pt idx="626">
                  <c:v>10.714551093197692</c:v>
                </c:pt>
                <c:pt idx="627">
                  <c:v>10.933089112414988</c:v>
                </c:pt>
                <c:pt idx="628">
                  <c:v>10.472261278256317</c:v>
                </c:pt>
                <c:pt idx="629">
                  <c:v>10.566562048839781</c:v>
                </c:pt>
                <c:pt idx="630">
                  <c:v>13.927030465561577</c:v>
                </c:pt>
                <c:pt idx="631">
                  <c:v>12.476042529195883</c:v>
                </c:pt>
                <c:pt idx="632">
                  <c:v>10.391116194697917</c:v>
                </c:pt>
                <c:pt idx="633">
                  <c:v>11.577270217335844</c:v>
                </c:pt>
                <c:pt idx="634">
                  <c:v>11.970552823147909</c:v>
                </c:pt>
                <c:pt idx="635">
                  <c:v>13.0402157893569</c:v>
                </c:pt>
                <c:pt idx="636">
                  <c:v>10.793988570223981</c:v>
                </c:pt>
                <c:pt idx="637">
                  <c:v>11.03852819781779</c:v>
                </c:pt>
                <c:pt idx="638">
                  <c:v>10.740626846104846</c:v>
                </c:pt>
                <c:pt idx="639">
                  <c:v>10.355136256059884</c:v>
                </c:pt>
                <c:pt idx="640">
                  <c:v>12.032623611239815</c:v>
                </c:pt>
                <c:pt idx="641">
                  <c:v>11.668629223859892</c:v>
                </c:pt>
                <c:pt idx="642">
                  <c:v>10.465870935715712</c:v>
                </c:pt>
                <c:pt idx="643">
                  <c:v>10.38124231399123</c:v>
                </c:pt>
                <c:pt idx="644">
                  <c:v>12.604533279485455</c:v>
                </c:pt>
                <c:pt idx="645">
                  <c:v>12.098465162887296</c:v>
                </c:pt>
                <c:pt idx="646">
                  <c:v>12.173787028907205</c:v>
                </c:pt>
                <c:pt idx="647">
                  <c:v>11.043113817294852</c:v>
                </c:pt>
                <c:pt idx="648">
                  <c:v>11.68712243988325</c:v>
                </c:pt>
                <c:pt idx="649">
                  <c:v>10.910751801744933</c:v>
                </c:pt>
                <c:pt idx="650">
                  <c:v>11.953204153174134</c:v>
                </c:pt>
                <c:pt idx="651">
                  <c:v>10.93080074098641</c:v>
                </c:pt>
                <c:pt idx="652">
                  <c:v>10.691990366412826</c:v>
                </c:pt>
                <c:pt idx="653">
                  <c:v>10.540699100765771</c:v>
                </c:pt>
                <c:pt idx="654">
                  <c:v>10.378976112012433</c:v>
                </c:pt>
                <c:pt idx="655">
                  <c:v>11.97225988002808</c:v>
                </c:pt>
                <c:pt idx="656">
                  <c:v>11.12663043119762</c:v>
                </c:pt>
                <c:pt idx="657">
                  <c:v>12.479076264653219</c:v>
                </c:pt>
                <c:pt idx="658">
                  <c:v>11.091468160643741</c:v>
                </c:pt>
                <c:pt idx="659">
                  <c:v>10.689236703555197</c:v>
                </c:pt>
                <c:pt idx="660">
                  <c:v>11.300029230107569</c:v>
                </c:pt>
                <c:pt idx="661">
                  <c:v>10.779289567680149</c:v>
                </c:pt>
                <c:pt idx="662">
                  <c:v>10.698265803008391</c:v>
                </c:pt>
                <c:pt idx="663">
                  <c:v>10.508459042192348</c:v>
                </c:pt>
                <c:pt idx="664">
                  <c:v>10.534040986325001</c:v>
                </c:pt>
                <c:pt idx="665">
                  <c:v>12.945468668597266</c:v>
                </c:pt>
                <c:pt idx="666">
                  <c:v>11.606069664368045</c:v>
                </c:pt>
                <c:pt idx="667">
                  <c:v>11.01467049837809</c:v>
                </c:pt>
                <c:pt idx="668">
                  <c:v>10.47240282307672</c:v>
                </c:pt>
                <c:pt idx="669">
                  <c:v>11.122634642832976</c:v>
                </c:pt>
                <c:pt idx="670">
                  <c:v>10.94882212300919</c:v>
                </c:pt>
                <c:pt idx="671">
                  <c:v>10.566433224362951</c:v>
                </c:pt>
                <c:pt idx="672">
                  <c:v>11.227587310062901</c:v>
                </c:pt>
                <c:pt idx="673">
                  <c:v>13.137098283504576</c:v>
                </c:pt>
                <c:pt idx="674">
                  <c:v>12.111179378805511</c:v>
                </c:pt>
                <c:pt idx="675">
                  <c:v>11.484217300833485</c:v>
                </c:pt>
                <c:pt idx="676">
                  <c:v>10.705758160114428</c:v>
                </c:pt>
                <c:pt idx="677">
                  <c:v>11.76467979647952</c:v>
                </c:pt>
                <c:pt idx="678">
                  <c:v>11.670493157297953</c:v>
                </c:pt>
                <c:pt idx="679">
                  <c:v>10.883747893748222</c:v>
                </c:pt>
                <c:pt idx="680">
                  <c:v>10.636696438669921</c:v>
                </c:pt>
                <c:pt idx="681">
                  <c:v>11.47624073349545</c:v>
                </c:pt>
                <c:pt idx="682">
                  <c:v>10.78359136464851</c:v>
                </c:pt>
                <c:pt idx="683">
                  <c:v>10.436260560784943</c:v>
                </c:pt>
                <c:pt idx="684">
                  <c:v>12.749797118433635</c:v>
                </c:pt>
                <c:pt idx="685">
                  <c:v>9.9337257355967381</c:v>
                </c:pt>
                <c:pt idx="686">
                  <c:v>9.9997518225061928</c:v>
                </c:pt>
                <c:pt idx="687">
                  <c:v>10.819878279410617</c:v>
                </c:pt>
                <c:pt idx="688">
                  <c:v>10.34283865664343</c:v>
                </c:pt>
                <c:pt idx="689">
                  <c:v>10.230450432489334</c:v>
                </c:pt>
                <c:pt idx="690">
                  <c:v>10.135075350633</c:v>
                </c:pt>
                <c:pt idx="691">
                  <c:v>9.8641228290138514</c:v>
                </c:pt>
                <c:pt idx="692">
                  <c:v>10.567926568959329</c:v>
                </c:pt>
                <c:pt idx="693">
                  <c:v>10.419658862626871</c:v>
                </c:pt>
                <c:pt idx="694">
                  <c:v>10.336924443719042</c:v>
                </c:pt>
                <c:pt idx="695">
                  <c:v>13.818006440656129</c:v>
                </c:pt>
                <c:pt idx="696">
                  <c:v>14.070086882694048</c:v>
                </c:pt>
                <c:pt idx="697">
                  <c:v>11.853873385046603</c:v>
                </c:pt>
                <c:pt idx="698">
                  <c:v>12.623710036568895</c:v>
                </c:pt>
                <c:pt idx="699">
                  <c:v>11.014604662342713</c:v>
                </c:pt>
                <c:pt idx="700">
                  <c:v>11.828166769038486</c:v>
                </c:pt>
                <c:pt idx="701">
                  <c:v>10.903255088818101</c:v>
                </c:pt>
                <c:pt idx="702">
                  <c:v>11.270433433219541</c:v>
                </c:pt>
                <c:pt idx="703">
                  <c:v>11.264617939992469</c:v>
                </c:pt>
                <c:pt idx="704">
                  <c:v>10.764582648942334</c:v>
                </c:pt>
                <c:pt idx="705">
                  <c:v>10.653888975677635</c:v>
                </c:pt>
                <c:pt idx="706">
                  <c:v>11.171012454143554</c:v>
                </c:pt>
                <c:pt idx="707">
                  <c:v>10.302599186672117</c:v>
                </c:pt>
                <c:pt idx="708">
                  <c:v>10.804136588420326</c:v>
                </c:pt>
                <c:pt idx="709">
                  <c:v>10.919460710183415</c:v>
                </c:pt>
                <c:pt idx="710">
                  <c:v>11.434163603329747</c:v>
                </c:pt>
                <c:pt idx="711">
                  <c:v>11.565584326546348</c:v>
                </c:pt>
                <c:pt idx="712">
                  <c:v>11.399521576835564</c:v>
                </c:pt>
                <c:pt idx="713">
                  <c:v>11.432810254668439</c:v>
                </c:pt>
                <c:pt idx="714">
                  <c:v>11.080464218191493</c:v>
                </c:pt>
                <c:pt idx="715">
                  <c:v>10.926639673194344</c:v>
                </c:pt>
                <c:pt idx="716">
                  <c:v>10.934980214098967</c:v>
                </c:pt>
                <c:pt idx="717">
                  <c:v>10.461187220170711</c:v>
                </c:pt>
                <c:pt idx="718">
                  <c:v>10.37355367982882</c:v>
                </c:pt>
                <c:pt idx="719">
                  <c:v>10.807685460056144</c:v>
                </c:pt>
                <c:pt idx="720">
                  <c:v>11.049237847661642</c:v>
                </c:pt>
                <c:pt idx="721">
                  <c:v>10.74475296854853</c:v>
                </c:pt>
                <c:pt idx="722">
                  <c:v>11.482765181875337</c:v>
                </c:pt>
                <c:pt idx="723">
                  <c:v>12.392199453165107</c:v>
                </c:pt>
                <c:pt idx="724">
                  <c:v>11.829632216462626</c:v>
                </c:pt>
                <c:pt idx="725">
                  <c:v>11.007286367891538</c:v>
                </c:pt>
                <c:pt idx="726">
                  <c:v>10.101928491209966</c:v>
                </c:pt>
                <c:pt idx="727">
                  <c:v>11.000147937478992</c:v>
                </c:pt>
                <c:pt idx="728">
                  <c:v>10.895868576183826</c:v>
                </c:pt>
                <c:pt idx="729">
                  <c:v>10.430639178900892</c:v>
                </c:pt>
                <c:pt idx="730">
                  <c:v>10.747594613447014</c:v>
                </c:pt>
                <c:pt idx="731">
                  <c:v>10.351660875132662</c:v>
                </c:pt>
                <c:pt idx="732">
                  <c:v>10.434351070038627</c:v>
                </c:pt>
                <c:pt idx="733">
                  <c:v>13.056821686593608</c:v>
                </c:pt>
                <c:pt idx="734">
                  <c:v>12.529991416079767</c:v>
                </c:pt>
                <c:pt idx="735">
                  <c:v>10.865095759100743</c:v>
                </c:pt>
                <c:pt idx="736">
                  <c:v>11.88142225471173</c:v>
                </c:pt>
                <c:pt idx="737">
                  <c:v>11.358596435906357</c:v>
                </c:pt>
                <c:pt idx="738">
                  <c:v>10.651548963973465</c:v>
                </c:pt>
                <c:pt idx="739">
                  <c:v>10.27273809117664</c:v>
                </c:pt>
                <c:pt idx="740">
                  <c:v>10.634460242636054</c:v>
                </c:pt>
                <c:pt idx="741">
                  <c:v>10.437844138828483</c:v>
                </c:pt>
                <c:pt idx="742">
                  <c:v>10.810394393099942</c:v>
                </c:pt>
                <c:pt idx="743">
                  <c:v>10.48116776328736</c:v>
                </c:pt>
                <c:pt idx="744">
                  <c:v>10.881099134391867</c:v>
                </c:pt>
                <c:pt idx="745">
                  <c:v>10.985445253627333</c:v>
                </c:pt>
                <c:pt idx="746">
                  <c:v>13.47288080267559</c:v>
                </c:pt>
                <c:pt idx="747">
                  <c:v>11.869550407658918</c:v>
                </c:pt>
                <c:pt idx="748">
                  <c:v>10.563258905272352</c:v>
                </c:pt>
                <c:pt idx="749">
                  <c:v>10.959870606986501</c:v>
                </c:pt>
                <c:pt idx="750">
                  <c:v>10.353894158347762</c:v>
                </c:pt>
                <c:pt idx="751">
                  <c:v>11.214452041440227</c:v>
                </c:pt>
                <c:pt idx="752">
                  <c:v>11.022719128406973</c:v>
                </c:pt>
                <c:pt idx="753">
                  <c:v>10.888184317074343</c:v>
                </c:pt>
                <c:pt idx="754">
                  <c:v>10.552186379610337</c:v>
                </c:pt>
                <c:pt idx="755">
                  <c:v>10.520967854170658</c:v>
                </c:pt>
                <c:pt idx="756">
                  <c:v>11.081219045656837</c:v>
                </c:pt>
                <c:pt idx="757">
                  <c:v>10.337118907970643</c:v>
                </c:pt>
                <c:pt idx="758">
                  <c:v>11.563932218308814</c:v>
                </c:pt>
                <c:pt idx="759">
                  <c:v>10.812713386688161</c:v>
                </c:pt>
                <c:pt idx="760">
                  <c:v>13.027747156754641</c:v>
                </c:pt>
                <c:pt idx="761">
                  <c:v>11.73484426658462</c:v>
                </c:pt>
                <c:pt idx="762">
                  <c:v>11.364054158030607</c:v>
                </c:pt>
                <c:pt idx="763">
                  <c:v>11.265220229994082</c:v>
                </c:pt>
                <c:pt idx="764">
                  <c:v>11.370013065111372</c:v>
                </c:pt>
                <c:pt idx="765">
                  <c:v>10.757157922428616</c:v>
                </c:pt>
                <c:pt idx="766">
                  <c:v>10.09158406877277</c:v>
                </c:pt>
                <c:pt idx="767">
                  <c:v>10.287115966035119</c:v>
                </c:pt>
                <c:pt idx="768">
                  <c:v>10.195074491065121</c:v>
                </c:pt>
                <c:pt idx="769">
                  <c:v>10.432761946370579</c:v>
                </c:pt>
                <c:pt idx="770">
                  <c:v>11.071314910225711</c:v>
                </c:pt>
                <c:pt idx="771">
                  <c:v>10.706654378134623</c:v>
                </c:pt>
                <c:pt idx="772">
                  <c:v>10.498608367797512</c:v>
                </c:pt>
                <c:pt idx="773">
                  <c:v>10.494020443106272</c:v>
                </c:pt>
                <c:pt idx="774">
                  <c:v>12.876531890291846</c:v>
                </c:pt>
                <c:pt idx="775">
                  <c:v>12.07190676594708</c:v>
                </c:pt>
                <c:pt idx="776">
                  <c:v>11.862913098609106</c:v>
                </c:pt>
                <c:pt idx="777">
                  <c:v>11.078783065975195</c:v>
                </c:pt>
                <c:pt idx="778">
                  <c:v>10.876366535738475</c:v>
                </c:pt>
                <c:pt idx="779">
                  <c:v>11.087329075565075</c:v>
                </c:pt>
                <c:pt idx="780">
                  <c:v>10.096955094740336</c:v>
                </c:pt>
                <c:pt idx="781">
                  <c:v>10.496289398147198</c:v>
                </c:pt>
                <c:pt idx="782">
                  <c:v>10.146276856097172</c:v>
                </c:pt>
                <c:pt idx="783">
                  <c:v>13.294839964461104</c:v>
                </c:pt>
                <c:pt idx="784">
                  <c:v>11.566466231898259</c:v>
                </c:pt>
                <c:pt idx="785">
                  <c:v>10.19294305153705</c:v>
                </c:pt>
                <c:pt idx="786">
                  <c:v>10.190244196911408</c:v>
                </c:pt>
                <c:pt idx="787">
                  <c:v>10.9845806049853</c:v>
                </c:pt>
                <c:pt idx="788">
                  <c:v>10.800146842461055</c:v>
                </c:pt>
                <c:pt idx="789">
                  <c:v>9.8362253254769598</c:v>
                </c:pt>
                <c:pt idx="790">
                  <c:v>9.9266668254835331</c:v>
                </c:pt>
                <c:pt idx="791">
                  <c:v>11.569003295189933</c:v>
                </c:pt>
                <c:pt idx="792">
                  <c:v>10.892117550468008</c:v>
                </c:pt>
                <c:pt idx="793">
                  <c:v>10.73234500024852</c:v>
                </c:pt>
                <c:pt idx="794">
                  <c:v>11.742949292805115</c:v>
                </c:pt>
                <c:pt idx="795">
                  <c:v>10.442900633154032</c:v>
                </c:pt>
                <c:pt idx="796">
                  <c:v>10.695144334742141</c:v>
                </c:pt>
                <c:pt idx="797">
                  <c:v>10.505505799684972</c:v>
                </c:pt>
                <c:pt idx="798">
                  <c:v>10.848870958613556</c:v>
                </c:pt>
                <c:pt idx="799">
                  <c:v>10.709606211755235</c:v>
                </c:pt>
                <c:pt idx="800">
                  <c:v>10.427002327418107</c:v>
                </c:pt>
                <c:pt idx="801">
                  <c:v>11.211604132591996</c:v>
                </c:pt>
                <c:pt idx="802">
                  <c:v>12.615709041707149</c:v>
                </c:pt>
                <c:pt idx="803">
                  <c:v>11.361148632004356</c:v>
                </c:pt>
                <c:pt idx="804">
                  <c:v>10.699055933195222</c:v>
                </c:pt>
                <c:pt idx="805">
                  <c:v>11.555093752830773</c:v>
                </c:pt>
                <c:pt idx="806">
                  <c:v>10.932946242515648</c:v>
                </c:pt>
                <c:pt idx="807">
                  <c:v>10.935675097822996</c:v>
                </c:pt>
                <c:pt idx="808">
                  <c:v>11.730091184597901</c:v>
                </c:pt>
                <c:pt idx="809">
                  <c:v>10.820158212228568</c:v>
                </c:pt>
                <c:pt idx="810">
                  <c:v>11.634629691587831</c:v>
                </c:pt>
                <c:pt idx="811">
                  <c:v>10.94080937276113</c:v>
                </c:pt>
                <c:pt idx="812">
                  <c:v>10.607426294174273</c:v>
                </c:pt>
              </c:numCache>
            </c:numRef>
          </c:xVal>
          <c:yVal>
            <c:numRef>
              <c:f>都市規模データ!$I$821:$I$1633</c:f>
              <c:numCache>
                <c:formatCode>0.00_);[Red]\(0.00\)</c:formatCode>
                <c:ptCount val="813"/>
                <c:pt idx="0">
                  <c:v>6.1095998071764361</c:v>
                </c:pt>
                <c:pt idx="1">
                  <c:v>6.0802230272476612</c:v>
                </c:pt>
                <c:pt idx="2">
                  <c:v>6.1617732732892048</c:v>
                </c:pt>
                <c:pt idx="3">
                  <c:v>6.1378171112906026</c:v>
                </c:pt>
                <c:pt idx="4">
                  <c:v>6.0561142057177291</c:v>
                </c:pt>
                <c:pt idx="5">
                  <c:v>6.2633314716703135</c:v>
                </c:pt>
                <c:pt idx="6">
                  <c:v>6.1464162997189664</c:v>
                </c:pt>
                <c:pt idx="7">
                  <c:v>6.3178834393452368</c:v>
                </c:pt>
                <c:pt idx="8">
                  <c:v>7.0519278037090842</c:v>
                </c:pt>
                <c:pt idx="9">
                  <c:v>6.2137446632895728</c:v>
                </c:pt>
                <c:pt idx="10">
                  <c:v>6.5448209739421266</c:v>
                </c:pt>
                <c:pt idx="11">
                  <c:v>6.2786535337674074</c:v>
                </c:pt>
                <c:pt idx="12">
                  <c:v>6.0794390518643642</c:v>
                </c:pt>
                <c:pt idx="13">
                  <c:v>6.3855853265295766</c:v>
                </c:pt>
                <c:pt idx="14">
                  <c:v>6.5705030448549113</c:v>
                </c:pt>
                <c:pt idx="15">
                  <c:v>6.5555901137614692</c:v>
                </c:pt>
                <c:pt idx="16">
                  <c:v>5.8938841963481909</c:v>
                </c:pt>
                <c:pt idx="17">
                  <c:v>6.5479511315610361</c:v>
                </c:pt>
                <c:pt idx="18">
                  <c:v>6.4901430494172523</c:v>
                </c:pt>
                <c:pt idx="19">
                  <c:v>6.6919960314378271</c:v>
                </c:pt>
                <c:pt idx="20">
                  <c:v>6.4321708526563572</c:v>
                </c:pt>
                <c:pt idx="21">
                  <c:v>6.7726735422959461</c:v>
                </c:pt>
                <c:pt idx="22">
                  <c:v>6.3066704923255088</c:v>
                </c:pt>
                <c:pt idx="23">
                  <c:v>5.9351636075609679</c:v>
                </c:pt>
                <c:pt idx="24">
                  <c:v>6.2595362506997221</c:v>
                </c:pt>
                <c:pt idx="25">
                  <c:v>6.33849415289282</c:v>
                </c:pt>
                <c:pt idx="26">
                  <c:v>7.2050565356184686</c:v>
                </c:pt>
                <c:pt idx="27">
                  <c:v>6.5288845020789426</c:v>
                </c:pt>
                <c:pt idx="28">
                  <c:v>6.3539883585154691</c:v>
                </c:pt>
                <c:pt idx="29">
                  <c:v>5.9647035680512319</c:v>
                </c:pt>
                <c:pt idx="30">
                  <c:v>5.9155367248304849</c:v>
                </c:pt>
                <c:pt idx="31">
                  <c:v>6.2502426148524304</c:v>
                </c:pt>
                <c:pt idx="32">
                  <c:v>5.7934242095897943</c:v>
                </c:pt>
                <c:pt idx="33">
                  <c:v>6.330009626541603</c:v>
                </c:pt>
                <c:pt idx="34">
                  <c:v>6.081614952827926</c:v>
                </c:pt>
                <c:pt idx="35">
                  <c:v>5.9131562024104163</c:v>
                </c:pt>
                <c:pt idx="36">
                  <c:v>5.9613921187884342</c:v>
                </c:pt>
                <c:pt idx="37">
                  <c:v>5.8696371921968575</c:v>
                </c:pt>
                <c:pt idx="38">
                  <c:v>6.0472870045824516</c:v>
                </c:pt>
                <c:pt idx="39">
                  <c:v>6.1991075937118607</c:v>
                </c:pt>
                <c:pt idx="40">
                  <c:v>6.1393278298200782</c:v>
                </c:pt>
                <c:pt idx="41">
                  <c:v>6.2611420226361778</c:v>
                </c:pt>
                <c:pt idx="42">
                  <c:v>6.0812656950471347</c:v>
                </c:pt>
                <c:pt idx="43">
                  <c:v>6.3858213937998913</c:v>
                </c:pt>
                <c:pt idx="44">
                  <c:v>6.1377209147063478</c:v>
                </c:pt>
                <c:pt idx="45">
                  <c:v>5.8365853796654843</c:v>
                </c:pt>
                <c:pt idx="46">
                  <c:v>6.1820009797330577</c:v>
                </c:pt>
                <c:pt idx="47">
                  <c:v>5.966117938198769</c:v>
                </c:pt>
                <c:pt idx="48">
                  <c:v>6.0847483512294716</c:v>
                </c:pt>
                <c:pt idx="49">
                  <c:v>5.9189576281460203</c:v>
                </c:pt>
                <c:pt idx="50">
                  <c:v>6.3723127289755022</c:v>
                </c:pt>
                <c:pt idx="51">
                  <c:v>6.4911377713969376</c:v>
                </c:pt>
                <c:pt idx="52">
                  <c:v>6.145106995049102</c:v>
                </c:pt>
                <c:pt idx="53">
                  <c:v>6.1297959152673132</c:v>
                </c:pt>
                <c:pt idx="54">
                  <c:v>6.0751862946284136</c:v>
                </c:pt>
                <c:pt idx="55">
                  <c:v>6.6196663508595179</c:v>
                </c:pt>
                <c:pt idx="56">
                  <c:v>6.3169677970734179</c:v>
                </c:pt>
                <c:pt idx="57">
                  <c:v>6.1810095885248595</c:v>
                </c:pt>
                <c:pt idx="58">
                  <c:v>5.5404704812341032</c:v>
                </c:pt>
                <c:pt idx="59">
                  <c:v>5.9774479903440572</c:v>
                </c:pt>
                <c:pt idx="60">
                  <c:v>5.8912771718365455</c:v>
                </c:pt>
                <c:pt idx="61">
                  <c:v>5.8340886772571494</c:v>
                </c:pt>
                <c:pt idx="62">
                  <c:v>5.8287209369449675</c:v>
                </c:pt>
                <c:pt idx="63">
                  <c:v>5.9868103710290228</c:v>
                </c:pt>
                <c:pt idx="64">
                  <c:v>5.8550562547435998</c:v>
                </c:pt>
                <c:pt idx="65">
                  <c:v>5.8209046639355702</c:v>
                </c:pt>
                <c:pt idx="66">
                  <c:v>5.7799176873515581</c:v>
                </c:pt>
                <c:pt idx="67">
                  <c:v>5.7385606889502405</c:v>
                </c:pt>
                <c:pt idx="68">
                  <c:v>6.0668946311513476</c:v>
                </c:pt>
                <c:pt idx="69">
                  <c:v>6.2306416016800661</c:v>
                </c:pt>
                <c:pt idx="70">
                  <c:v>5.6730908941026517</c:v>
                </c:pt>
                <c:pt idx="71">
                  <c:v>5.8990293464577235</c:v>
                </c:pt>
                <c:pt idx="72">
                  <c:v>5.9037432408648609</c:v>
                </c:pt>
                <c:pt idx="73">
                  <c:v>5.9392345877256965</c:v>
                </c:pt>
                <c:pt idx="74">
                  <c:v>6.0965209670609397</c:v>
                </c:pt>
                <c:pt idx="75">
                  <c:v>5.9926282283064785</c:v>
                </c:pt>
                <c:pt idx="76">
                  <c:v>6.1382099199940177</c:v>
                </c:pt>
                <c:pt idx="77">
                  <c:v>6.1567299159107645</c:v>
                </c:pt>
                <c:pt idx="78">
                  <c:v>6.0391436213372431</c:v>
                </c:pt>
                <c:pt idx="79">
                  <c:v>6.2761322328262237</c:v>
                </c:pt>
                <c:pt idx="80">
                  <c:v>5.8601700946662643</c:v>
                </c:pt>
                <c:pt idx="81">
                  <c:v>6.2125435663714246</c:v>
                </c:pt>
                <c:pt idx="82">
                  <c:v>6.3013024340572183</c:v>
                </c:pt>
                <c:pt idx="83">
                  <c:v>6.2363760422186481</c:v>
                </c:pt>
                <c:pt idx="84">
                  <c:v>6.4122977761709272</c:v>
                </c:pt>
                <c:pt idx="85">
                  <c:v>5.833061568996051</c:v>
                </c:pt>
                <c:pt idx="86">
                  <c:v>5.8780186584713832</c:v>
                </c:pt>
                <c:pt idx="87">
                  <c:v>6.0564848609240167</c:v>
                </c:pt>
                <c:pt idx="88">
                  <c:v>6.0025023205790955</c:v>
                </c:pt>
                <c:pt idx="89">
                  <c:v>5.9504050733785139</c:v>
                </c:pt>
                <c:pt idx="90">
                  <c:v>5.9578379470659808</c:v>
                </c:pt>
                <c:pt idx="91">
                  <c:v>5.881599201581909</c:v>
                </c:pt>
                <c:pt idx="92">
                  <c:v>6.053388714676136</c:v>
                </c:pt>
                <c:pt idx="93">
                  <c:v>6.154402193716737</c:v>
                </c:pt>
                <c:pt idx="94">
                  <c:v>5.7616799152569644</c:v>
                </c:pt>
                <c:pt idx="95">
                  <c:v>5.9247694675717781</c:v>
                </c:pt>
                <c:pt idx="96">
                  <c:v>6.3572656191818808</c:v>
                </c:pt>
                <c:pt idx="97">
                  <c:v>6.0583086761948524</c:v>
                </c:pt>
                <c:pt idx="98">
                  <c:v>5.7407492070354049</c:v>
                </c:pt>
                <c:pt idx="99">
                  <c:v>5.824848815814379</c:v>
                </c:pt>
                <c:pt idx="100">
                  <c:v>5.8602345588070968</c:v>
                </c:pt>
                <c:pt idx="101">
                  <c:v>5.789488254837738</c:v>
                </c:pt>
                <c:pt idx="102">
                  <c:v>6.013481978438489</c:v>
                </c:pt>
                <c:pt idx="103">
                  <c:v>5.9222520715812159</c:v>
                </c:pt>
                <c:pt idx="104">
                  <c:v>6.1151249198603566</c:v>
                </c:pt>
                <c:pt idx="105">
                  <c:v>5.8885764853115932</c:v>
                </c:pt>
                <c:pt idx="106">
                  <c:v>6.0071351460774789</c:v>
                </c:pt>
                <c:pt idx="107">
                  <c:v>6.1788424385931533</c:v>
                </c:pt>
                <c:pt idx="108">
                  <c:v>5.9990030328970212</c:v>
                </c:pt>
                <c:pt idx="109">
                  <c:v>5.8852264353992449</c:v>
                </c:pt>
                <c:pt idx="110">
                  <c:v>5.9603371192574333</c:v>
                </c:pt>
                <c:pt idx="111">
                  <c:v>5.7861813731747826</c:v>
                </c:pt>
                <c:pt idx="112">
                  <c:v>5.7958279939433019</c:v>
                </c:pt>
                <c:pt idx="113">
                  <c:v>5.6660506623924434</c:v>
                </c:pt>
                <c:pt idx="114">
                  <c:v>5.5856519191237668</c:v>
                </c:pt>
                <c:pt idx="115">
                  <c:v>5.77521661209326</c:v>
                </c:pt>
                <c:pt idx="116">
                  <c:v>5.6930373578367393</c:v>
                </c:pt>
                <c:pt idx="117">
                  <c:v>5.6938520864901747</c:v>
                </c:pt>
                <c:pt idx="118">
                  <c:v>5.8535339540422919</c:v>
                </c:pt>
                <c:pt idx="119">
                  <c:v>5.9245910295749402</c:v>
                </c:pt>
                <c:pt idx="120">
                  <c:v>6.0779023333439319</c:v>
                </c:pt>
                <c:pt idx="121">
                  <c:v>5.9213186836624114</c:v>
                </c:pt>
                <c:pt idx="122">
                  <c:v>5.6680308699381401</c:v>
                </c:pt>
                <c:pt idx="123">
                  <c:v>5.7071457326493036</c:v>
                </c:pt>
                <c:pt idx="124">
                  <c:v>5.6628688681458268</c:v>
                </c:pt>
                <c:pt idx="125">
                  <c:v>5.4802284924189788</c:v>
                </c:pt>
                <c:pt idx="126">
                  <c:v>5.7280728405103174</c:v>
                </c:pt>
                <c:pt idx="127">
                  <c:v>5.6592863854086417</c:v>
                </c:pt>
                <c:pt idx="128">
                  <c:v>5.8275377904466783</c:v>
                </c:pt>
                <c:pt idx="129">
                  <c:v>5.8213600999270962</c:v>
                </c:pt>
                <c:pt idx="130">
                  <c:v>5.6784784063852554</c:v>
                </c:pt>
                <c:pt idx="131">
                  <c:v>6.1287334884441051</c:v>
                </c:pt>
                <c:pt idx="132">
                  <c:v>5.7491843964963589</c:v>
                </c:pt>
                <c:pt idx="133">
                  <c:v>5.8192029639465064</c:v>
                </c:pt>
                <c:pt idx="134">
                  <c:v>5.7414184678085087</c:v>
                </c:pt>
                <c:pt idx="135">
                  <c:v>5.8799563746343333</c:v>
                </c:pt>
                <c:pt idx="136">
                  <c:v>5.7351640141806275</c:v>
                </c:pt>
                <c:pt idx="137">
                  <c:v>5.7668191112333087</c:v>
                </c:pt>
                <c:pt idx="138">
                  <c:v>5.812427695105626</c:v>
                </c:pt>
                <c:pt idx="139">
                  <c:v>5.9223979326107949</c:v>
                </c:pt>
                <c:pt idx="140">
                  <c:v>5.7818123693703996</c:v>
                </c:pt>
                <c:pt idx="141">
                  <c:v>5.8224483603102843</c:v>
                </c:pt>
                <c:pt idx="142">
                  <c:v>5.8104728476581551</c:v>
                </c:pt>
                <c:pt idx="143">
                  <c:v>5.8303420682959946</c:v>
                </c:pt>
                <c:pt idx="144">
                  <c:v>5.7476158208053834</c:v>
                </c:pt>
                <c:pt idx="145">
                  <c:v>5.7512529450604317</c:v>
                </c:pt>
                <c:pt idx="146">
                  <c:v>5.7097998488348631</c:v>
                </c:pt>
                <c:pt idx="147">
                  <c:v>5.852399427955576</c:v>
                </c:pt>
                <c:pt idx="148">
                  <c:v>6.0797054905437315</c:v>
                </c:pt>
                <c:pt idx="149">
                  <c:v>5.7604851292549615</c:v>
                </c:pt>
                <c:pt idx="150">
                  <c:v>5.9234936628315653</c:v>
                </c:pt>
                <c:pt idx="151">
                  <c:v>5.8266764910259949</c:v>
                </c:pt>
                <c:pt idx="152">
                  <c:v>5.8224346101319009</c:v>
                </c:pt>
                <c:pt idx="153">
                  <c:v>5.7943977370522193</c:v>
                </c:pt>
                <c:pt idx="154">
                  <c:v>5.7926186059595333</c:v>
                </c:pt>
                <c:pt idx="155">
                  <c:v>5.7964186175518133</c:v>
                </c:pt>
                <c:pt idx="156">
                  <c:v>5.7847397983612634</c:v>
                </c:pt>
                <c:pt idx="157">
                  <c:v>5.9148114024182714</c:v>
                </c:pt>
                <c:pt idx="158">
                  <c:v>5.8792791779302238</c:v>
                </c:pt>
                <c:pt idx="159">
                  <c:v>5.9525210185954407</c:v>
                </c:pt>
                <c:pt idx="160">
                  <c:v>5.8104605287070443</c:v>
                </c:pt>
                <c:pt idx="161">
                  <c:v>5.7855299158937834</c:v>
                </c:pt>
                <c:pt idx="162">
                  <c:v>6.0805463401080901</c:v>
                </c:pt>
                <c:pt idx="163">
                  <c:v>5.8203809258236419</c:v>
                </c:pt>
                <c:pt idx="164">
                  <c:v>6.0294840908213265</c:v>
                </c:pt>
                <c:pt idx="165">
                  <c:v>5.7271543405458658</c:v>
                </c:pt>
                <c:pt idx="166">
                  <c:v>5.8974912242830895</c:v>
                </c:pt>
                <c:pt idx="167">
                  <c:v>5.9870550759205843</c:v>
                </c:pt>
                <c:pt idx="168">
                  <c:v>5.885083948867285</c:v>
                </c:pt>
                <c:pt idx="169">
                  <c:v>5.7573083949339425</c:v>
                </c:pt>
                <c:pt idx="170">
                  <c:v>5.507280273220827</c:v>
                </c:pt>
                <c:pt idx="171">
                  <c:v>5.6546610416123624</c:v>
                </c:pt>
                <c:pt idx="172">
                  <c:v>5.7392789964717963</c:v>
                </c:pt>
                <c:pt idx="173">
                  <c:v>5.6213892709705711</c:v>
                </c:pt>
                <c:pt idx="174">
                  <c:v>5.9312591502303027</c:v>
                </c:pt>
                <c:pt idx="175">
                  <c:v>5.5126106777970536</c:v>
                </c:pt>
                <c:pt idx="176">
                  <c:v>5.7725847000236818</c:v>
                </c:pt>
                <c:pt idx="177">
                  <c:v>5.7600716856829859</c:v>
                </c:pt>
                <c:pt idx="178">
                  <c:v>5.6680787442498932</c:v>
                </c:pt>
                <c:pt idx="179">
                  <c:v>5.6807527265051379</c:v>
                </c:pt>
                <c:pt idx="180">
                  <c:v>5.4754544546018389</c:v>
                </c:pt>
                <c:pt idx="181">
                  <c:v>5.5603352752529496</c:v>
                </c:pt>
                <c:pt idx="182">
                  <c:v>5.7805296369475601</c:v>
                </c:pt>
                <c:pt idx="183">
                  <c:v>5.6582931764255227</c:v>
                </c:pt>
                <c:pt idx="184">
                  <c:v>5.6955117420412815</c:v>
                </c:pt>
                <c:pt idx="185">
                  <c:v>5.4693859562921663</c:v>
                </c:pt>
                <c:pt idx="186">
                  <c:v>5.5013967223668292</c:v>
                </c:pt>
                <c:pt idx="187">
                  <c:v>5.5208126121077141</c:v>
                </c:pt>
                <c:pt idx="188">
                  <c:v>5.6578536046617245</c:v>
                </c:pt>
                <c:pt idx="189">
                  <c:v>5.753457186001028</c:v>
                </c:pt>
                <c:pt idx="190">
                  <c:v>5.5212898801099692</c:v>
                </c:pt>
                <c:pt idx="191">
                  <c:v>5.5312940431144453</c:v>
                </c:pt>
                <c:pt idx="192">
                  <c:v>5.5526252113720309</c:v>
                </c:pt>
                <c:pt idx="193">
                  <c:v>5.6805826525535394</c:v>
                </c:pt>
                <c:pt idx="194">
                  <c:v>5.4927792740891777</c:v>
                </c:pt>
                <c:pt idx="195">
                  <c:v>5.5301899740457099</c:v>
                </c:pt>
                <c:pt idx="196">
                  <c:v>5.6631886771723536</c:v>
                </c:pt>
                <c:pt idx="197">
                  <c:v>5.4905077934241042</c:v>
                </c:pt>
                <c:pt idx="198">
                  <c:v>5.6910307187175029</c:v>
                </c:pt>
                <c:pt idx="199">
                  <c:v>5.5959543686443833</c:v>
                </c:pt>
                <c:pt idx="200">
                  <c:v>5.5635938749121978</c:v>
                </c:pt>
                <c:pt idx="201">
                  <c:v>5.5294378799907422</c:v>
                </c:pt>
                <c:pt idx="202">
                  <c:v>5.6547668112794529</c:v>
                </c:pt>
                <c:pt idx="203">
                  <c:v>5.6203649664868633</c:v>
                </c:pt>
                <c:pt idx="204">
                  <c:v>5.5376278839846957</c:v>
                </c:pt>
                <c:pt idx="205">
                  <c:v>5.6323998655458007</c:v>
                </c:pt>
                <c:pt idx="206">
                  <c:v>5.4990753206707002</c:v>
                </c:pt>
                <c:pt idx="207">
                  <c:v>5.5842419715540865</c:v>
                </c:pt>
                <c:pt idx="208">
                  <c:v>5.5716463807828003</c:v>
                </c:pt>
                <c:pt idx="209">
                  <c:v>5.9694413965290467</c:v>
                </c:pt>
                <c:pt idx="210">
                  <c:v>5.7108032221643032</c:v>
                </c:pt>
                <c:pt idx="211">
                  <c:v>5.4883240906164481</c:v>
                </c:pt>
                <c:pt idx="212">
                  <c:v>5.4784231769534104</c:v>
                </c:pt>
                <c:pt idx="213">
                  <c:v>5.6983406594715866</c:v>
                </c:pt>
                <c:pt idx="214">
                  <c:v>5.5994655130790258</c:v>
                </c:pt>
                <c:pt idx="215">
                  <c:v>5.4601759338053446</c:v>
                </c:pt>
                <c:pt idx="216">
                  <c:v>5.5903630763968293</c:v>
                </c:pt>
                <c:pt idx="217">
                  <c:v>5.5819900552427244</c:v>
                </c:pt>
                <c:pt idx="218">
                  <c:v>6.0195383566835439</c:v>
                </c:pt>
                <c:pt idx="219">
                  <c:v>5.4149837019701774</c:v>
                </c:pt>
                <c:pt idx="220">
                  <c:v>5.6543892029327054</c:v>
                </c:pt>
                <c:pt idx="221">
                  <c:v>5.8133772526078555</c:v>
                </c:pt>
                <c:pt idx="222">
                  <c:v>5.7721799091343273</c:v>
                </c:pt>
                <c:pt idx="223">
                  <c:v>5.5496111624705398</c:v>
                </c:pt>
                <c:pt idx="224">
                  <c:v>5.7418891056364023</c:v>
                </c:pt>
                <c:pt idx="225">
                  <c:v>5.6540793418915136</c:v>
                </c:pt>
                <c:pt idx="226">
                  <c:v>5.4238141301970009</c:v>
                </c:pt>
                <c:pt idx="227">
                  <c:v>5.5028534277205363</c:v>
                </c:pt>
                <c:pt idx="228">
                  <c:v>5.4112421241546826</c:v>
                </c:pt>
                <c:pt idx="229">
                  <c:v>5.9276388396431363</c:v>
                </c:pt>
                <c:pt idx="230">
                  <c:v>5.4956188428238129</c:v>
                </c:pt>
                <c:pt idx="231">
                  <c:v>5.6618838921848296</c:v>
                </c:pt>
                <c:pt idx="232">
                  <c:v>5.6329055113150703</c:v>
                </c:pt>
                <c:pt idx="233">
                  <c:v>5.8160680663678583</c:v>
                </c:pt>
                <c:pt idx="234">
                  <c:v>5.4697943401779829</c:v>
                </c:pt>
                <c:pt idx="235">
                  <c:v>5.8449708164554455</c:v>
                </c:pt>
                <c:pt idx="236">
                  <c:v>5.4536666322358176</c:v>
                </c:pt>
                <c:pt idx="237">
                  <c:v>5.8255581650500705</c:v>
                </c:pt>
                <c:pt idx="238">
                  <c:v>5.6908189161753535</c:v>
                </c:pt>
                <c:pt idx="239">
                  <c:v>5.5342200322339616</c:v>
                </c:pt>
                <c:pt idx="240">
                  <c:v>6.0554523942283334</c:v>
                </c:pt>
                <c:pt idx="241">
                  <c:v>5.8486650461191259</c:v>
                </c:pt>
                <c:pt idx="242">
                  <c:v>5.7618462238657902</c:v>
                </c:pt>
                <c:pt idx="243">
                  <c:v>5.8079452480027669</c:v>
                </c:pt>
                <c:pt idx="244">
                  <c:v>5.8454634622696737</c:v>
                </c:pt>
                <c:pt idx="245">
                  <c:v>5.5034283130072756</c:v>
                </c:pt>
                <c:pt idx="246">
                  <c:v>6.90516938834946</c:v>
                </c:pt>
                <c:pt idx="247">
                  <c:v>6.6804337153934217</c:v>
                </c:pt>
                <c:pt idx="248">
                  <c:v>6.1102096977761651</c:v>
                </c:pt>
                <c:pt idx="249">
                  <c:v>5.9843455368949039</c:v>
                </c:pt>
                <c:pt idx="250">
                  <c:v>6.0024925908994673</c:v>
                </c:pt>
                <c:pt idx="251">
                  <c:v>6.3267160219557139</c:v>
                </c:pt>
                <c:pt idx="252">
                  <c:v>5.9719717411694608</c:v>
                </c:pt>
                <c:pt idx="253">
                  <c:v>5.7525339772205326</c:v>
                </c:pt>
                <c:pt idx="254">
                  <c:v>5.8910984140143787</c:v>
                </c:pt>
                <c:pt idx="255">
                  <c:v>6.0749722211660808</c:v>
                </c:pt>
                <c:pt idx="256">
                  <c:v>5.6872011782396212</c:v>
                </c:pt>
                <c:pt idx="257">
                  <c:v>5.581782991448927</c:v>
                </c:pt>
                <c:pt idx="258">
                  <c:v>6.015704173334786</c:v>
                </c:pt>
                <c:pt idx="259">
                  <c:v>5.6770623418509025</c:v>
                </c:pt>
                <c:pt idx="260">
                  <c:v>5.6660561426499028</c:v>
                </c:pt>
                <c:pt idx="261">
                  <c:v>5.906277943535116</c:v>
                </c:pt>
                <c:pt idx="262">
                  <c:v>5.8749548801813667</c:v>
                </c:pt>
                <c:pt idx="263">
                  <c:v>6.1244612929243134</c:v>
                </c:pt>
                <c:pt idx="264">
                  <c:v>5.6927901326393187</c:v>
                </c:pt>
                <c:pt idx="265">
                  <c:v>5.6491995006820162</c:v>
                </c:pt>
                <c:pt idx="266">
                  <c:v>5.7884642799565755</c:v>
                </c:pt>
                <c:pt idx="267">
                  <c:v>5.7812892340454791</c:v>
                </c:pt>
                <c:pt idx="268">
                  <c:v>5.6893000524018573</c:v>
                </c:pt>
                <c:pt idx="269">
                  <c:v>5.7301563282282943</c:v>
                </c:pt>
                <c:pt idx="270">
                  <c:v>5.9132936931456355</c:v>
                </c:pt>
                <c:pt idx="271">
                  <c:v>6.014220889607067</c:v>
                </c:pt>
                <c:pt idx="272">
                  <c:v>5.7593201263946252</c:v>
                </c:pt>
                <c:pt idx="273">
                  <c:v>5.6606429401412672</c:v>
                </c:pt>
                <c:pt idx="274">
                  <c:v>5.8690620190821381</c:v>
                </c:pt>
                <c:pt idx="275">
                  <c:v>5.7614547334869766</c:v>
                </c:pt>
                <c:pt idx="276">
                  <c:v>5.7443280734961277</c:v>
                </c:pt>
                <c:pt idx="277">
                  <c:v>5.7109327518658057</c:v>
                </c:pt>
                <c:pt idx="278">
                  <c:v>5.6681493207047629</c:v>
                </c:pt>
                <c:pt idx="279">
                  <c:v>5.6434724004284513</c:v>
                </c:pt>
                <c:pt idx="280">
                  <c:v>5.7149880445416645</c:v>
                </c:pt>
                <c:pt idx="281">
                  <c:v>5.6823612601380136</c:v>
                </c:pt>
                <c:pt idx="282">
                  <c:v>5.8084266094580537</c:v>
                </c:pt>
                <c:pt idx="283">
                  <c:v>5.7423884221179406</c:v>
                </c:pt>
                <c:pt idx="284">
                  <c:v>5.9001557943446867</c:v>
                </c:pt>
                <c:pt idx="285">
                  <c:v>5.6956359977494513</c:v>
                </c:pt>
                <c:pt idx="286">
                  <c:v>5.7407069222979645</c:v>
                </c:pt>
                <c:pt idx="287">
                  <c:v>5.7293778270200892</c:v>
                </c:pt>
                <c:pt idx="288">
                  <c:v>5.6168317852855392</c:v>
                </c:pt>
                <c:pt idx="289">
                  <c:v>5.8069881341126122</c:v>
                </c:pt>
                <c:pt idx="290">
                  <c:v>5.8089693271338607</c:v>
                </c:pt>
                <c:pt idx="291">
                  <c:v>5.8918677220574773</c:v>
                </c:pt>
                <c:pt idx="292">
                  <c:v>5.814101181169403</c:v>
                </c:pt>
                <c:pt idx="293">
                  <c:v>5.9485378806507265</c:v>
                </c:pt>
                <c:pt idx="294">
                  <c:v>5.7122137397559669</c:v>
                </c:pt>
                <c:pt idx="295">
                  <c:v>6.0189963892740703</c:v>
                </c:pt>
                <c:pt idx="296">
                  <c:v>6.1001373951014983</c:v>
                </c:pt>
                <c:pt idx="297">
                  <c:v>5.6147190627214334</c:v>
                </c:pt>
                <c:pt idx="298">
                  <c:v>5.7345702123678075</c:v>
                </c:pt>
                <c:pt idx="299">
                  <c:v>5.5949528747111472</c:v>
                </c:pt>
                <c:pt idx="300">
                  <c:v>5.7333538460214992</c:v>
                </c:pt>
                <c:pt idx="301">
                  <c:v>5.6683289165702941</c:v>
                </c:pt>
                <c:pt idx="302">
                  <c:v>5.6761296187674803</c:v>
                </c:pt>
                <c:pt idx="303">
                  <c:v>5.4791350731488997</c:v>
                </c:pt>
                <c:pt idx="304">
                  <c:v>5.6805483708214037</c:v>
                </c:pt>
                <c:pt idx="305">
                  <c:v>5.6780634518515498</c:v>
                </c:pt>
                <c:pt idx="306">
                  <c:v>5.5606358341390134</c:v>
                </c:pt>
                <c:pt idx="307">
                  <c:v>5.8284171313342865</c:v>
                </c:pt>
                <c:pt idx="308">
                  <c:v>5.5587457514915082</c:v>
                </c:pt>
                <c:pt idx="309">
                  <c:v>5.6176113980632936</c:v>
                </c:pt>
                <c:pt idx="310">
                  <c:v>5.5549189108950126</c:v>
                </c:pt>
                <c:pt idx="311">
                  <c:v>5.5093202176652163</c:v>
                </c:pt>
                <c:pt idx="312">
                  <c:v>5.7345837623309128</c:v>
                </c:pt>
                <c:pt idx="313">
                  <c:v>5.6879811600851857</c:v>
                </c:pt>
                <c:pt idx="314">
                  <c:v>5.8823476918980253</c:v>
                </c:pt>
                <c:pt idx="315">
                  <c:v>5.9523744512597654</c:v>
                </c:pt>
                <c:pt idx="316">
                  <c:v>5.9099399049193702</c:v>
                </c:pt>
                <c:pt idx="317">
                  <c:v>6.1231186108013294</c:v>
                </c:pt>
                <c:pt idx="318">
                  <c:v>5.8599476951268148</c:v>
                </c:pt>
                <c:pt idx="319">
                  <c:v>6.0033637445885812</c:v>
                </c:pt>
                <c:pt idx="320">
                  <c:v>6.0892161290996416</c:v>
                </c:pt>
                <c:pt idx="321">
                  <c:v>6.326246659918187</c:v>
                </c:pt>
                <c:pt idx="322">
                  <c:v>5.8271733966219044</c:v>
                </c:pt>
                <c:pt idx="323">
                  <c:v>6.1056774291415019</c:v>
                </c:pt>
                <c:pt idx="324">
                  <c:v>5.895118034216166</c:v>
                </c:pt>
                <c:pt idx="325">
                  <c:v>6.2707289273997775</c:v>
                </c:pt>
                <c:pt idx="326">
                  <c:v>6.4065452791898059</c:v>
                </c:pt>
                <c:pt idx="327">
                  <c:v>5.8754588356977919</c:v>
                </c:pt>
                <c:pt idx="328">
                  <c:v>6.1704418492121063</c:v>
                </c:pt>
                <c:pt idx="329">
                  <c:v>5.9887051676886047</c:v>
                </c:pt>
                <c:pt idx="330">
                  <c:v>6.538878781389255</c:v>
                </c:pt>
                <c:pt idx="331">
                  <c:v>6.4657535240061836</c:v>
                </c:pt>
                <c:pt idx="332">
                  <c:v>6.1193936458090779</c:v>
                </c:pt>
                <c:pt idx="333">
                  <c:v>6.2363004143404828</c:v>
                </c:pt>
                <c:pt idx="334">
                  <c:v>5.9834993835839594</c:v>
                </c:pt>
                <c:pt idx="335">
                  <c:v>5.8376134866238631</c:v>
                </c:pt>
                <c:pt idx="336">
                  <c:v>6.0525312704546979</c:v>
                </c:pt>
                <c:pt idx="337">
                  <c:v>6.0214692843723192</c:v>
                </c:pt>
                <c:pt idx="338">
                  <c:v>6.0262109187760133</c:v>
                </c:pt>
                <c:pt idx="339">
                  <c:v>6.1661678075422941</c:v>
                </c:pt>
                <c:pt idx="340">
                  <c:v>6.0647189546505027</c:v>
                </c:pt>
                <c:pt idx="341">
                  <c:v>5.9851763178713702</c:v>
                </c:pt>
                <c:pt idx="342">
                  <c:v>6.5200226429285513</c:v>
                </c:pt>
                <c:pt idx="343">
                  <c:v>5.9217696740945831</c:v>
                </c:pt>
                <c:pt idx="344">
                  <c:v>6.0812029653698474</c:v>
                </c:pt>
                <c:pt idx="345">
                  <c:v>6.3757676761441395</c:v>
                </c:pt>
                <c:pt idx="346">
                  <c:v>6.1084640099252345</c:v>
                </c:pt>
                <c:pt idx="347">
                  <c:v>6.5379769164436166</c:v>
                </c:pt>
                <c:pt idx="348">
                  <c:v>6.4495636367365234</c:v>
                </c:pt>
                <c:pt idx="349">
                  <c:v>6.0328535347826575</c:v>
                </c:pt>
                <c:pt idx="350">
                  <c:v>6.0836866480579914</c:v>
                </c:pt>
                <c:pt idx="351">
                  <c:v>6.0533567755701068</c:v>
                </c:pt>
                <c:pt idx="352">
                  <c:v>6.1481777139875078</c:v>
                </c:pt>
                <c:pt idx="353">
                  <c:v>6.0400830907443792</c:v>
                </c:pt>
                <c:pt idx="354">
                  <c:v>5.8876092853581161</c:v>
                </c:pt>
                <c:pt idx="355">
                  <c:v>5.9039520999731856</c:v>
                </c:pt>
                <c:pt idx="356">
                  <c:v>6.0390383316888414</c:v>
                </c:pt>
                <c:pt idx="357">
                  <c:v>6.0615349115610693</c:v>
                </c:pt>
                <c:pt idx="358">
                  <c:v>6.1534727875595365</c:v>
                </c:pt>
                <c:pt idx="359">
                  <c:v>6.1244880378353486</c:v>
                </c:pt>
                <c:pt idx="360">
                  <c:v>5.8635126689064663</c:v>
                </c:pt>
                <c:pt idx="361">
                  <c:v>5.9762439924171531</c:v>
                </c:pt>
                <c:pt idx="362">
                  <c:v>5.9219338454712753</c:v>
                </c:pt>
                <c:pt idx="363">
                  <c:v>5.8702979020347046</c:v>
                </c:pt>
                <c:pt idx="364">
                  <c:v>5.7654697351912194</c:v>
                </c:pt>
                <c:pt idx="365">
                  <c:v>5.8675069037412237</c:v>
                </c:pt>
                <c:pt idx="366">
                  <c:v>6.0506626210440828</c:v>
                </c:pt>
                <c:pt idx="367">
                  <c:v>6.0585931275005462</c:v>
                </c:pt>
                <c:pt idx="368">
                  <c:v>6.0674296947188102</c:v>
                </c:pt>
                <c:pt idx="369">
                  <c:v>6.0716611886054652</c:v>
                </c:pt>
                <c:pt idx="370">
                  <c:v>5.9732330220741243</c:v>
                </c:pt>
                <c:pt idx="371">
                  <c:v>6.5755035389664487</c:v>
                </c:pt>
                <c:pt idx="372">
                  <c:v>5.5913892977857484</c:v>
                </c:pt>
                <c:pt idx="373">
                  <c:v>5.9565903904110824</c:v>
                </c:pt>
                <c:pt idx="374">
                  <c:v>6.0310342574420872</c:v>
                </c:pt>
                <c:pt idx="375">
                  <c:v>6.193579571940429</c:v>
                </c:pt>
                <c:pt idx="376">
                  <c:v>5.900166088640872</c:v>
                </c:pt>
                <c:pt idx="377">
                  <c:v>5.9557529184172804</c:v>
                </c:pt>
                <c:pt idx="378">
                  <c:v>6.0201949933837913</c:v>
                </c:pt>
                <c:pt idx="379">
                  <c:v>5.941137806788058</c:v>
                </c:pt>
                <c:pt idx="380">
                  <c:v>5.9920831548717146</c:v>
                </c:pt>
                <c:pt idx="381">
                  <c:v>6.094335421734141</c:v>
                </c:pt>
                <c:pt idx="382">
                  <c:v>5.8942374433824432</c:v>
                </c:pt>
                <c:pt idx="383">
                  <c:v>5.91386855747505</c:v>
                </c:pt>
                <c:pt idx="384">
                  <c:v>5.9244303515963104</c:v>
                </c:pt>
                <c:pt idx="385">
                  <c:v>6.1450881628792828</c:v>
                </c:pt>
                <c:pt idx="386">
                  <c:v>6.1900485119238287</c:v>
                </c:pt>
                <c:pt idx="387">
                  <c:v>6.1341273274966222</c:v>
                </c:pt>
                <c:pt idx="388">
                  <c:v>6.4414329887155404</c:v>
                </c:pt>
                <c:pt idx="389">
                  <c:v>6.3943090799730546</c:v>
                </c:pt>
                <c:pt idx="390">
                  <c:v>6.0383908396385682</c:v>
                </c:pt>
                <c:pt idx="391">
                  <c:v>5.9552448852977449</c:v>
                </c:pt>
                <c:pt idx="392">
                  <c:v>6.1377134526835944</c:v>
                </c:pt>
                <c:pt idx="393">
                  <c:v>5.9542691250335578</c:v>
                </c:pt>
                <c:pt idx="394">
                  <c:v>6.214006287688318</c:v>
                </c:pt>
                <c:pt idx="395">
                  <c:v>6.0270238835797363</c:v>
                </c:pt>
                <c:pt idx="396">
                  <c:v>5.8596821035328004</c:v>
                </c:pt>
                <c:pt idx="397">
                  <c:v>5.7834694332831935</c:v>
                </c:pt>
                <c:pt idx="398">
                  <c:v>6.3443514450306289</c:v>
                </c:pt>
                <c:pt idx="399">
                  <c:v>5.6321125394980509</c:v>
                </c:pt>
                <c:pt idx="400">
                  <c:v>6.0388810713371495</c:v>
                </c:pt>
                <c:pt idx="401">
                  <c:v>6.1227066222816751</c:v>
                </c:pt>
                <c:pt idx="402">
                  <c:v>5.9921523475838985</c:v>
                </c:pt>
                <c:pt idx="403">
                  <c:v>5.8209102353563216</c:v>
                </c:pt>
                <c:pt idx="404">
                  <c:v>5.7421472712109898</c:v>
                </c:pt>
                <c:pt idx="405">
                  <c:v>6.2059498259467256</c:v>
                </c:pt>
                <c:pt idx="406">
                  <c:v>5.8880956030170282</c:v>
                </c:pt>
                <c:pt idx="407">
                  <c:v>5.8044867405323615</c:v>
                </c:pt>
                <c:pt idx="408">
                  <c:v>5.5552900271714831</c:v>
                </c:pt>
                <c:pt idx="409">
                  <c:v>5.7121293439975354</c:v>
                </c:pt>
                <c:pt idx="410">
                  <c:v>5.958941033527358</c:v>
                </c:pt>
                <c:pt idx="411">
                  <c:v>5.5902216822361206</c:v>
                </c:pt>
                <c:pt idx="412">
                  <c:v>6.5378723489749593</c:v>
                </c:pt>
                <c:pt idx="413">
                  <c:v>6.0942817594360816</c:v>
                </c:pt>
                <c:pt idx="414">
                  <c:v>6.5754735830085762</c:v>
                </c:pt>
                <c:pt idx="415">
                  <c:v>6.2961257393172172</c:v>
                </c:pt>
                <c:pt idx="416">
                  <c:v>5.9440329868146602</c:v>
                </c:pt>
                <c:pt idx="417">
                  <c:v>5.8721214229907854</c:v>
                </c:pt>
                <c:pt idx="418">
                  <c:v>5.865428206861754</c:v>
                </c:pt>
                <c:pt idx="419">
                  <c:v>5.7867472429628872</c:v>
                </c:pt>
                <c:pt idx="420">
                  <c:v>6.2518624768355684</c:v>
                </c:pt>
                <c:pt idx="421">
                  <c:v>5.6594579469723643</c:v>
                </c:pt>
                <c:pt idx="422">
                  <c:v>5.6377573737818132</c:v>
                </c:pt>
                <c:pt idx="423">
                  <c:v>5.7242882882126152</c:v>
                </c:pt>
                <c:pt idx="424">
                  <c:v>5.8534739317651026</c:v>
                </c:pt>
                <c:pt idx="425">
                  <c:v>5.6970354281474513</c:v>
                </c:pt>
                <c:pt idx="426">
                  <c:v>5.7346448250570852</c:v>
                </c:pt>
                <c:pt idx="427">
                  <c:v>5.7643792487001502</c:v>
                </c:pt>
                <c:pt idx="428">
                  <c:v>5.9295992806826296</c:v>
                </c:pt>
                <c:pt idx="429">
                  <c:v>5.7653817301170793</c:v>
                </c:pt>
                <c:pt idx="430">
                  <c:v>5.9021662186484987</c:v>
                </c:pt>
                <c:pt idx="431">
                  <c:v>5.9298053956365822</c:v>
                </c:pt>
                <c:pt idx="432">
                  <c:v>6.0698592742645117</c:v>
                </c:pt>
                <c:pt idx="433">
                  <c:v>5.7918457644982819</c:v>
                </c:pt>
                <c:pt idx="434">
                  <c:v>5.9283051602588852</c:v>
                </c:pt>
                <c:pt idx="435">
                  <c:v>6.1202460532913516</c:v>
                </c:pt>
                <c:pt idx="436">
                  <c:v>6.1573902986534916</c:v>
                </c:pt>
                <c:pt idx="437">
                  <c:v>5.9668926384068666</c:v>
                </c:pt>
                <c:pt idx="438">
                  <c:v>5.7754640941431976</c:v>
                </c:pt>
                <c:pt idx="439">
                  <c:v>5.8228777653809267</c:v>
                </c:pt>
                <c:pt idx="440">
                  <c:v>6.2170993432856942</c:v>
                </c:pt>
                <c:pt idx="441">
                  <c:v>5.7055141540879406</c:v>
                </c:pt>
                <c:pt idx="442">
                  <c:v>5.6221717353504408</c:v>
                </c:pt>
                <c:pt idx="443">
                  <c:v>5.4995544603419919</c:v>
                </c:pt>
                <c:pt idx="444">
                  <c:v>5.5246653336047675</c:v>
                </c:pt>
                <c:pt idx="445">
                  <c:v>5.7139206371594709</c:v>
                </c:pt>
                <c:pt idx="446">
                  <c:v>5.6298728094108501</c:v>
                </c:pt>
                <c:pt idx="447">
                  <c:v>5.724892489688167</c:v>
                </c:pt>
                <c:pt idx="448">
                  <c:v>5.6141359633305647</c:v>
                </c:pt>
                <c:pt idx="449">
                  <c:v>6.126345185144694</c:v>
                </c:pt>
                <c:pt idx="450">
                  <c:v>5.7886217795315975</c:v>
                </c:pt>
                <c:pt idx="451">
                  <c:v>5.9912781041784999</c:v>
                </c:pt>
                <c:pt idx="452">
                  <c:v>5.7624551195050957</c:v>
                </c:pt>
                <c:pt idx="453">
                  <c:v>5.6798035095646435</c:v>
                </c:pt>
                <c:pt idx="454">
                  <c:v>5.7488133514443946</c:v>
                </c:pt>
                <c:pt idx="455">
                  <c:v>5.6713506945614673</c:v>
                </c:pt>
                <c:pt idx="456">
                  <c:v>5.8965147523915409</c:v>
                </c:pt>
                <c:pt idx="457">
                  <c:v>5.510976753976002</c:v>
                </c:pt>
                <c:pt idx="458">
                  <c:v>5.7704842568820798</c:v>
                </c:pt>
                <c:pt idx="459">
                  <c:v>5.6699986967762825</c:v>
                </c:pt>
                <c:pt idx="460">
                  <c:v>6.0520549038859874</c:v>
                </c:pt>
                <c:pt idx="461">
                  <c:v>5.8924983739300592</c:v>
                </c:pt>
                <c:pt idx="462">
                  <c:v>5.7391427002208673</c:v>
                </c:pt>
                <c:pt idx="463">
                  <c:v>5.6425990853575243</c:v>
                </c:pt>
                <c:pt idx="464">
                  <c:v>5.6127848959870121</c:v>
                </c:pt>
                <c:pt idx="465">
                  <c:v>5.4897679988171229</c:v>
                </c:pt>
                <c:pt idx="466">
                  <c:v>5.7631911075926201</c:v>
                </c:pt>
                <c:pt idx="467">
                  <c:v>5.8031561088751564</c:v>
                </c:pt>
                <c:pt idx="468">
                  <c:v>5.5943014811029554</c:v>
                </c:pt>
                <c:pt idx="469">
                  <c:v>5.5415023596780655</c:v>
                </c:pt>
                <c:pt idx="470">
                  <c:v>6.0430005868371213</c:v>
                </c:pt>
                <c:pt idx="471">
                  <c:v>5.6619194300203608</c:v>
                </c:pt>
                <c:pt idx="472">
                  <c:v>5.9625662347376442</c:v>
                </c:pt>
                <c:pt idx="473">
                  <c:v>5.5200813565363784</c:v>
                </c:pt>
                <c:pt idx="474">
                  <c:v>5.7103311994574506</c:v>
                </c:pt>
                <c:pt idx="475">
                  <c:v>5.9916332308748181</c:v>
                </c:pt>
                <c:pt idx="476">
                  <c:v>5.53454144039444</c:v>
                </c:pt>
                <c:pt idx="477">
                  <c:v>5.6155617645282536</c:v>
                </c:pt>
                <c:pt idx="478">
                  <c:v>5.9337349811481879</c:v>
                </c:pt>
                <c:pt idx="479">
                  <c:v>5.8163129652899235</c:v>
                </c:pt>
                <c:pt idx="480">
                  <c:v>5.7758375190342006</c:v>
                </c:pt>
                <c:pt idx="481">
                  <c:v>5.8432761660196686</c:v>
                </c:pt>
                <c:pt idx="482">
                  <c:v>5.7786765702550955</c:v>
                </c:pt>
                <c:pt idx="483">
                  <c:v>5.699351836158244</c:v>
                </c:pt>
                <c:pt idx="484">
                  <c:v>5.5856446201762582</c:v>
                </c:pt>
                <c:pt idx="485">
                  <c:v>6.1945411965658996</c:v>
                </c:pt>
                <c:pt idx="486">
                  <c:v>5.9783179443237557</c:v>
                </c:pt>
                <c:pt idx="487">
                  <c:v>6.116881644818065</c:v>
                </c:pt>
                <c:pt idx="488">
                  <c:v>6.3761539725242864</c:v>
                </c:pt>
                <c:pt idx="489">
                  <c:v>6.0932204542396526</c:v>
                </c:pt>
                <c:pt idx="490">
                  <c:v>5.8621599445771269</c:v>
                </c:pt>
                <c:pt idx="491">
                  <c:v>6.0783969740071235</c:v>
                </c:pt>
                <c:pt idx="492">
                  <c:v>5.7100376866444433</c:v>
                </c:pt>
                <c:pt idx="493">
                  <c:v>5.8360994994505537</c:v>
                </c:pt>
                <c:pt idx="494">
                  <c:v>6.1445768675851857</c:v>
                </c:pt>
                <c:pt idx="495">
                  <c:v>5.7970964944500114</c:v>
                </c:pt>
                <c:pt idx="496">
                  <c:v>5.7464209718226504</c:v>
                </c:pt>
                <c:pt idx="497">
                  <c:v>5.6922842025711526</c:v>
                </c:pt>
                <c:pt idx="498">
                  <c:v>6.1247708128778751</c:v>
                </c:pt>
                <c:pt idx="499">
                  <c:v>5.9205132982175268</c:v>
                </c:pt>
                <c:pt idx="500">
                  <c:v>5.919918905018795</c:v>
                </c:pt>
                <c:pt idx="501">
                  <c:v>5.654860062030588</c:v>
                </c:pt>
                <c:pt idx="502">
                  <c:v>6.2601795486772662</c:v>
                </c:pt>
                <c:pt idx="503">
                  <c:v>5.9438158696553476</c:v>
                </c:pt>
                <c:pt idx="504">
                  <c:v>6.1961432200571602</c:v>
                </c:pt>
                <c:pt idx="505">
                  <c:v>6.2115971631829474</c:v>
                </c:pt>
                <c:pt idx="506">
                  <c:v>6.1560982395532307</c:v>
                </c:pt>
                <c:pt idx="507">
                  <c:v>6.0051805645242222</c:v>
                </c:pt>
                <c:pt idx="508">
                  <c:v>6.1376814352047733</c:v>
                </c:pt>
                <c:pt idx="509">
                  <c:v>5.6039614889448144</c:v>
                </c:pt>
                <c:pt idx="510">
                  <c:v>6.3773405443361009</c:v>
                </c:pt>
                <c:pt idx="511">
                  <c:v>5.7192470427418085</c:v>
                </c:pt>
                <c:pt idx="512">
                  <c:v>5.6253447406944543</c:v>
                </c:pt>
                <c:pt idx="513">
                  <c:v>5.6120529470463794</c:v>
                </c:pt>
                <c:pt idx="514">
                  <c:v>5.749958061876292</c:v>
                </c:pt>
                <c:pt idx="515">
                  <c:v>5.8017414883973828</c:v>
                </c:pt>
                <c:pt idx="516">
                  <c:v>5.9809623413473645</c:v>
                </c:pt>
                <c:pt idx="517">
                  <c:v>6.1935057122243098</c:v>
                </c:pt>
                <c:pt idx="518">
                  <c:v>6.6007986406129868</c:v>
                </c:pt>
                <c:pt idx="519">
                  <c:v>5.8603671717547048</c:v>
                </c:pt>
                <c:pt idx="520">
                  <c:v>6.6227269933916064</c:v>
                </c:pt>
                <c:pt idx="521">
                  <c:v>5.8311039164922835</c:v>
                </c:pt>
                <c:pt idx="522">
                  <c:v>5.8760054419382985</c:v>
                </c:pt>
                <c:pt idx="523">
                  <c:v>5.7844938728943518</c:v>
                </c:pt>
                <c:pt idx="524">
                  <c:v>5.8590677877390442</c:v>
                </c:pt>
                <c:pt idx="525">
                  <c:v>5.6856978852260758</c:v>
                </c:pt>
                <c:pt idx="526">
                  <c:v>5.9278856859809501</c:v>
                </c:pt>
                <c:pt idx="527">
                  <c:v>5.5765881102191814</c:v>
                </c:pt>
                <c:pt idx="528">
                  <c:v>5.7016584877291763</c:v>
                </c:pt>
                <c:pt idx="529">
                  <c:v>5.7846836741640031</c:v>
                </c:pt>
                <c:pt idx="530">
                  <c:v>5.5584119400326779</c:v>
                </c:pt>
                <c:pt idx="531">
                  <c:v>5.6237693006601237</c:v>
                </c:pt>
                <c:pt idx="532">
                  <c:v>5.7277997776119891</c:v>
                </c:pt>
                <c:pt idx="533">
                  <c:v>5.9694563883552787</c:v>
                </c:pt>
                <c:pt idx="534">
                  <c:v>5.6830212401990474</c:v>
                </c:pt>
                <c:pt idx="535">
                  <c:v>5.6170565661463661</c:v>
                </c:pt>
                <c:pt idx="536">
                  <c:v>5.7047096089575637</c:v>
                </c:pt>
                <c:pt idx="537">
                  <c:v>5.6214438197224821</c:v>
                </c:pt>
                <c:pt idx="538">
                  <c:v>5.7515705970533402</c:v>
                </c:pt>
                <c:pt idx="539">
                  <c:v>5.7049625132589998</c:v>
                </c:pt>
                <c:pt idx="540">
                  <c:v>5.9972303877215873</c:v>
                </c:pt>
                <c:pt idx="541">
                  <c:v>5.6435172368381883</c:v>
                </c:pt>
                <c:pt idx="542">
                  <c:v>5.9459130555615829</c:v>
                </c:pt>
                <c:pt idx="543">
                  <c:v>5.8047758078103131</c:v>
                </c:pt>
                <c:pt idx="544">
                  <c:v>5.8960618619265786</c:v>
                </c:pt>
                <c:pt idx="545">
                  <c:v>6.0796093214004161</c:v>
                </c:pt>
                <c:pt idx="546">
                  <c:v>5.6542655166792084</c:v>
                </c:pt>
                <c:pt idx="547">
                  <c:v>5.8024011803344457</c:v>
                </c:pt>
                <c:pt idx="548">
                  <c:v>5.7082593867288276</c:v>
                </c:pt>
                <c:pt idx="549">
                  <c:v>5.9182394719116802</c:v>
                </c:pt>
                <c:pt idx="550">
                  <c:v>5.7423509544573861</c:v>
                </c:pt>
                <c:pt idx="551">
                  <c:v>5.6747955053010459</c:v>
                </c:pt>
                <c:pt idx="552">
                  <c:v>5.5869831723689289</c:v>
                </c:pt>
                <c:pt idx="553">
                  <c:v>6.4126988460514163</c:v>
                </c:pt>
                <c:pt idx="554">
                  <c:v>5.9490646465575576</c:v>
                </c:pt>
                <c:pt idx="555">
                  <c:v>6.0134339036584947</c:v>
                </c:pt>
                <c:pt idx="556">
                  <c:v>5.712392405954362</c:v>
                </c:pt>
                <c:pt idx="557">
                  <c:v>5.967428698362542</c:v>
                </c:pt>
                <c:pt idx="558">
                  <c:v>6.2137356405529731</c:v>
                </c:pt>
                <c:pt idx="559">
                  <c:v>6.640394734181875</c:v>
                </c:pt>
                <c:pt idx="560">
                  <c:v>5.8584033757271978</c:v>
                </c:pt>
                <c:pt idx="561">
                  <c:v>6.0803131884597805</c:v>
                </c:pt>
                <c:pt idx="562">
                  <c:v>6.1832976992510176</c:v>
                </c:pt>
                <c:pt idx="563">
                  <c:v>5.7436568421667209</c:v>
                </c:pt>
                <c:pt idx="564">
                  <c:v>6.1473034170717682</c:v>
                </c:pt>
                <c:pt idx="565">
                  <c:v>6.0501760251629308</c:v>
                </c:pt>
                <c:pt idx="566">
                  <c:v>5.824457305924196</c:v>
                </c:pt>
                <c:pt idx="567">
                  <c:v>6.0870568280477899</c:v>
                </c:pt>
                <c:pt idx="568">
                  <c:v>5.964688894317935</c:v>
                </c:pt>
                <c:pt idx="569">
                  <c:v>5.6013560464116603</c:v>
                </c:pt>
                <c:pt idx="570">
                  <c:v>5.9004259425559944</c:v>
                </c:pt>
                <c:pt idx="571">
                  <c:v>5.9247281191139143</c:v>
                </c:pt>
                <c:pt idx="572">
                  <c:v>6.1175423441636676</c:v>
                </c:pt>
                <c:pt idx="573">
                  <c:v>6.4762747296878729</c:v>
                </c:pt>
                <c:pt idx="574">
                  <c:v>6.5118630793297161</c:v>
                </c:pt>
                <c:pt idx="575">
                  <c:v>6.1622281775170773</c:v>
                </c:pt>
                <c:pt idx="576">
                  <c:v>6.3062293032832031</c:v>
                </c:pt>
                <c:pt idx="577">
                  <c:v>6.515180770778179</c:v>
                </c:pt>
                <c:pt idx="578">
                  <c:v>6.5128897867467233</c:v>
                </c:pt>
                <c:pt idx="579">
                  <c:v>6.3814294697941403</c:v>
                </c:pt>
                <c:pt idx="580">
                  <c:v>6.1054151271202342</c:v>
                </c:pt>
                <c:pt idx="581">
                  <c:v>5.9314224260154038</c:v>
                </c:pt>
                <c:pt idx="582">
                  <c:v>5.7563511110758823</c:v>
                </c:pt>
                <c:pt idx="583">
                  <c:v>5.8235189369334703</c:v>
                </c:pt>
                <c:pt idx="584">
                  <c:v>5.9702048429804719</c:v>
                </c:pt>
                <c:pt idx="585">
                  <c:v>5.8592246413832605</c:v>
                </c:pt>
                <c:pt idx="586">
                  <c:v>5.8176528806051451</c:v>
                </c:pt>
                <c:pt idx="587">
                  <c:v>5.8883059173512704</c:v>
                </c:pt>
                <c:pt idx="588">
                  <c:v>6.2600555888279672</c:v>
                </c:pt>
                <c:pt idx="589">
                  <c:v>6.2808870276013566</c:v>
                </c:pt>
                <c:pt idx="590">
                  <c:v>5.7271233708956331</c:v>
                </c:pt>
                <c:pt idx="591">
                  <c:v>5.8076185028664415</c:v>
                </c:pt>
                <c:pt idx="592">
                  <c:v>5.8458402698141043</c:v>
                </c:pt>
                <c:pt idx="593">
                  <c:v>6.3286351900722142</c:v>
                </c:pt>
                <c:pt idx="594">
                  <c:v>5.8233822616624229</c:v>
                </c:pt>
                <c:pt idx="595">
                  <c:v>5.8783607468115591</c:v>
                </c:pt>
                <c:pt idx="596">
                  <c:v>5.9117799181275892</c:v>
                </c:pt>
                <c:pt idx="597">
                  <c:v>5.9034238846228932</c:v>
                </c:pt>
                <c:pt idx="598">
                  <c:v>6.3879848913154955</c:v>
                </c:pt>
                <c:pt idx="599">
                  <c:v>6.2922821232944948</c:v>
                </c:pt>
                <c:pt idx="600">
                  <c:v>6.1018031012482625</c:v>
                </c:pt>
                <c:pt idx="601">
                  <c:v>5.9583903894292352</c:v>
                </c:pt>
                <c:pt idx="602">
                  <c:v>5.6420381311761316</c:v>
                </c:pt>
                <c:pt idx="603">
                  <c:v>6.2069474320492519</c:v>
                </c:pt>
                <c:pt idx="604">
                  <c:v>6.0392034206545731</c:v>
                </c:pt>
                <c:pt idx="605">
                  <c:v>6.2819827618510118</c:v>
                </c:pt>
                <c:pt idx="606">
                  <c:v>6.1559519739281816</c:v>
                </c:pt>
                <c:pt idx="607">
                  <c:v>6.1868032373066777</c:v>
                </c:pt>
                <c:pt idx="608">
                  <c:v>6.2828319469879199</c:v>
                </c:pt>
                <c:pt idx="609">
                  <c:v>6.1545596512932272</c:v>
                </c:pt>
                <c:pt idx="610">
                  <c:v>6.2554456712198307</c:v>
                </c:pt>
                <c:pt idx="611">
                  <c:v>6.3363673042544901</c:v>
                </c:pt>
                <c:pt idx="612">
                  <c:v>6.2747678798451245</c:v>
                </c:pt>
                <c:pt idx="613">
                  <c:v>6.3266961437597589</c:v>
                </c:pt>
                <c:pt idx="614">
                  <c:v>6.5468690215483454</c:v>
                </c:pt>
                <c:pt idx="615">
                  <c:v>5.9652473322470172</c:v>
                </c:pt>
                <c:pt idx="616">
                  <c:v>5.9465733107429646</c:v>
                </c:pt>
                <c:pt idx="617">
                  <c:v>6.0295239162037984</c:v>
                </c:pt>
                <c:pt idx="618">
                  <c:v>5.8259420333158127</c:v>
                </c:pt>
                <c:pt idx="619">
                  <c:v>5.9973988429772929</c:v>
                </c:pt>
                <c:pt idx="620">
                  <c:v>6.0882507961147336</c:v>
                </c:pt>
                <c:pt idx="621">
                  <c:v>6.0346370942885601</c:v>
                </c:pt>
                <c:pt idx="622">
                  <c:v>6.6354748940370092</c:v>
                </c:pt>
                <c:pt idx="623">
                  <c:v>6.5527587675843479</c:v>
                </c:pt>
                <c:pt idx="624">
                  <c:v>6.1125844093406974</c:v>
                </c:pt>
                <c:pt idx="625">
                  <c:v>5.8759801762621517</c:v>
                </c:pt>
                <c:pt idx="626">
                  <c:v>6.0490069779671627</c:v>
                </c:pt>
                <c:pt idx="627">
                  <c:v>6.3127470513306356</c:v>
                </c:pt>
                <c:pt idx="628">
                  <c:v>6.4985387060259869</c:v>
                </c:pt>
                <c:pt idx="629">
                  <c:v>5.7564287800579299</c:v>
                </c:pt>
                <c:pt idx="630">
                  <c:v>6.2061701699889067</c:v>
                </c:pt>
                <c:pt idx="631">
                  <c:v>6.0928164492712877</c:v>
                </c:pt>
                <c:pt idx="632">
                  <c:v>5.8880091924600642</c:v>
                </c:pt>
                <c:pt idx="633">
                  <c:v>6.1555837475864577</c:v>
                </c:pt>
                <c:pt idx="634">
                  <c:v>5.9570702905108641</c:v>
                </c:pt>
                <c:pt idx="635">
                  <c:v>5.7736781199059548</c:v>
                </c:pt>
                <c:pt idx="636">
                  <c:v>6.1032274412104552</c:v>
                </c:pt>
                <c:pt idx="637">
                  <c:v>6.4436707794885262</c:v>
                </c:pt>
                <c:pt idx="638">
                  <c:v>6.6227337907444106</c:v>
                </c:pt>
                <c:pt idx="639">
                  <c:v>5.8631544424672271</c:v>
                </c:pt>
                <c:pt idx="640">
                  <c:v>5.9425293354888051</c:v>
                </c:pt>
                <c:pt idx="641">
                  <c:v>5.9143210360526028</c:v>
                </c:pt>
                <c:pt idx="642">
                  <c:v>6.4856085950280598</c:v>
                </c:pt>
                <c:pt idx="643">
                  <c:v>6.2732531358525074</c:v>
                </c:pt>
                <c:pt idx="644">
                  <c:v>6.0479323794192883</c:v>
                </c:pt>
                <c:pt idx="645">
                  <c:v>5.8653227642729995</c:v>
                </c:pt>
                <c:pt idx="646">
                  <c:v>5.8952085158844083</c:v>
                </c:pt>
                <c:pt idx="647">
                  <c:v>6.4171936822131697</c:v>
                </c:pt>
                <c:pt idx="648">
                  <c:v>5.7463434531207369</c:v>
                </c:pt>
                <c:pt idx="649">
                  <c:v>5.7291070391276548</c:v>
                </c:pt>
                <c:pt idx="650">
                  <c:v>6.1475009696723948</c:v>
                </c:pt>
                <c:pt idx="651">
                  <c:v>6.0008239241633845</c:v>
                </c:pt>
                <c:pt idx="652">
                  <c:v>6.2514960413503005</c:v>
                </c:pt>
                <c:pt idx="653">
                  <c:v>6.2218834931422418</c:v>
                </c:pt>
                <c:pt idx="654">
                  <c:v>6.3531855244308675</c:v>
                </c:pt>
                <c:pt idx="655">
                  <c:v>5.983721541934421</c:v>
                </c:pt>
                <c:pt idx="656">
                  <c:v>5.9988848201099554</c:v>
                </c:pt>
                <c:pt idx="657">
                  <c:v>5.858071348011598</c:v>
                </c:pt>
                <c:pt idx="658">
                  <c:v>5.914582737389197</c:v>
                </c:pt>
                <c:pt idx="659">
                  <c:v>5.8795869267257075</c:v>
                </c:pt>
                <c:pt idx="660">
                  <c:v>6.1593786094391305</c:v>
                </c:pt>
                <c:pt idx="661">
                  <c:v>5.9830955273857294</c:v>
                </c:pt>
                <c:pt idx="662">
                  <c:v>5.9479008909644113</c:v>
                </c:pt>
                <c:pt idx="663">
                  <c:v>6.3788415522587236</c:v>
                </c:pt>
                <c:pt idx="664">
                  <c:v>6.7930938133354166</c:v>
                </c:pt>
                <c:pt idx="665">
                  <c:v>5.8837508017221305</c:v>
                </c:pt>
                <c:pt idx="666">
                  <c:v>5.8511769306581245</c:v>
                </c:pt>
                <c:pt idx="667">
                  <c:v>6.0514296834099897</c:v>
                </c:pt>
                <c:pt idx="668">
                  <c:v>5.9434880892115896</c:v>
                </c:pt>
                <c:pt idx="669">
                  <c:v>5.8902065809763684</c:v>
                </c:pt>
                <c:pt idx="670">
                  <c:v>6.1094854920494788</c:v>
                </c:pt>
                <c:pt idx="671">
                  <c:v>6.0165271241211444</c:v>
                </c:pt>
                <c:pt idx="672">
                  <c:v>5.9920170974142568</c:v>
                </c:pt>
                <c:pt idx="673">
                  <c:v>5.7427386243480241</c:v>
                </c:pt>
                <c:pt idx="674">
                  <c:v>6.0400064327876635</c:v>
                </c:pt>
                <c:pt idx="675">
                  <c:v>6.1010270663664157</c:v>
                </c:pt>
                <c:pt idx="676">
                  <c:v>6.113544354722654</c:v>
                </c:pt>
                <c:pt idx="677">
                  <c:v>5.8037140625735031</c:v>
                </c:pt>
                <c:pt idx="678">
                  <c:v>5.8438342152522802</c:v>
                </c:pt>
                <c:pt idx="679">
                  <c:v>6.3581189562389397</c:v>
                </c:pt>
                <c:pt idx="680">
                  <c:v>6.0844309669159413</c:v>
                </c:pt>
                <c:pt idx="681">
                  <c:v>5.8853023450118886</c:v>
                </c:pt>
                <c:pt idx="682">
                  <c:v>6.3753161197794039</c:v>
                </c:pt>
                <c:pt idx="683">
                  <c:v>5.9508141210629413</c:v>
                </c:pt>
                <c:pt idx="684">
                  <c:v>6.1777080350929285</c:v>
                </c:pt>
                <c:pt idx="685">
                  <c:v>6.4316798920734719</c:v>
                </c:pt>
                <c:pt idx="686">
                  <c:v>6.5091733570509955</c:v>
                </c:pt>
                <c:pt idx="687">
                  <c:v>5.9961784467021388</c:v>
                </c:pt>
                <c:pt idx="688">
                  <c:v>6.0086435069291291</c:v>
                </c:pt>
                <c:pt idx="689">
                  <c:v>6.4306699615947647</c:v>
                </c:pt>
                <c:pt idx="690">
                  <c:v>6.1882788644956053</c:v>
                </c:pt>
                <c:pt idx="691">
                  <c:v>6.4154081896010906</c:v>
                </c:pt>
                <c:pt idx="692">
                  <c:v>6.2149449255014577</c:v>
                </c:pt>
                <c:pt idx="693">
                  <c:v>6.2257448867227598</c:v>
                </c:pt>
                <c:pt idx="694">
                  <c:v>6.3459170140975409</c:v>
                </c:pt>
                <c:pt idx="695">
                  <c:v>6.3897565228927471</c:v>
                </c:pt>
                <c:pt idx="696">
                  <c:v>6.3319059508428071</c:v>
                </c:pt>
                <c:pt idx="697">
                  <c:v>6.0470136585502292</c:v>
                </c:pt>
                <c:pt idx="698">
                  <c:v>5.8442150011201894</c:v>
                </c:pt>
                <c:pt idx="699">
                  <c:v>6.0807564739441373</c:v>
                </c:pt>
                <c:pt idx="700">
                  <c:v>5.9779610566136228</c:v>
                </c:pt>
                <c:pt idx="701">
                  <c:v>6.3897770842872212</c:v>
                </c:pt>
                <c:pt idx="702">
                  <c:v>5.867784464945295</c:v>
                </c:pt>
                <c:pt idx="703">
                  <c:v>6.1518819181756639</c:v>
                </c:pt>
                <c:pt idx="704">
                  <c:v>5.7556630881721853</c:v>
                </c:pt>
                <c:pt idx="705">
                  <c:v>5.8770316993061567</c:v>
                </c:pt>
                <c:pt idx="706">
                  <c:v>5.8539479231532061</c:v>
                </c:pt>
                <c:pt idx="707">
                  <c:v>6.0088155756803037</c:v>
                </c:pt>
                <c:pt idx="708">
                  <c:v>5.9495010176878598</c:v>
                </c:pt>
                <c:pt idx="709">
                  <c:v>5.7443257677552522</c:v>
                </c:pt>
                <c:pt idx="710">
                  <c:v>5.9591765170179958</c:v>
                </c:pt>
                <c:pt idx="711">
                  <c:v>5.5534665715488352</c:v>
                </c:pt>
                <c:pt idx="712">
                  <c:v>5.7939091721846836</c:v>
                </c:pt>
                <c:pt idx="713">
                  <c:v>5.717544469369102</c:v>
                </c:pt>
                <c:pt idx="714">
                  <c:v>5.795345430938994</c:v>
                </c:pt>
                <c:pt idx="715">
                  <c:v>5.6289379003237094</c:v>
                </c:pt>
                <c:pt idx="716">
                  <c:v>5.5944930979927818</c:v>
                </c:pt>
                <c:pt idx="717">
                  <c:v>5.8760464506610193</c:v>
                </c:pt>
                <c:pt idx="718">
                  <c:v>6.1508607813969229</c:v>
                </c:pt>
                <c:pt idx="719">
                  <c:v>6.2857614797278201</c:v>
                </c:pt>
                <c:pt idx="720">
                  <c:v>5.9944895319028149</c:v>
                </c:pt>
                <c:pt idx="721">
                  <c:v>5.8244447982342589</c:v>
                </c:pt>
                <c:pt idx="722">
                  <c:v>5.7283317119016157</c:v>
                </c:pt>
                <c:pt idx="723">
                  <c:v>5.8890284696292126</c:v>
                </c:pt>
                <c:pt idx="724">
                  <c:v>6.112721184052357</c:v>
                </c:pt>
                <c:pt idx="725">
                  <c:v>5.8441094824326187</c:v>
                </c:pt>
                <c:pt idx="726">
                  <c:v>6.2907478071101597</c:v>
                </c:pt>
                <c:pt idx="727">
                  <c:v>5.9133050324658321</c:v>
                </c:pt>
                <c:pt idx="728">
                  <c:v>5.9945205459616284</c:v>
                </c:pt>
                <c:pt idx="729">
                  <c:v>6.0468481822424778</c:v>
                </c:pt>
                <c:pt idx="730">
                  <c:v>5.9879785887038715</c:v>
                </c:pt>
                <c:pt idx="731">
                  <c:v>5.9196289697946964</c:v>
                </c:pt>
                <c:pt idx="732">
                  <c:v>6.0070892410126842</c:v>
                </c:pt>
                <c:pt idx="733">
                  <c:v>6.1917318322004951</c:v>
                </c:pt>
                <c:pt idx="734">
                  <c:v>6.0411356923304362</c:v>
                </c:pt>
                <c:pt idx="735">
                  <c:v>6.131969867716256</c:v>
                </c:pt>
                <c:pt idx="736">
                  <c:v>6.0595128887133702</c:v>
                </c:pt>
                <c:pt idx="737">
                  <c:v>5.9166902066199869</c:v>
                </c:pt>
                <c:pt idx="738">
                  <c:v>6.4072140400659476</c:v>
                </c:pt>
                <c:pt idx="739">
                  <c:v>6.6040197845253266</c:v>
                </c:pt>
                <c:pt idx="740">
                  <c:v>6.7869600321940542</c:v>
                </c:pt>
                <c:pt idx="741">
                  <c:v>6.5254657031850822</c:v>
                </c:pt>
                <c:pt idx="742">
                  <c:v>6.522895594619265</c:v>
                </c:pt>
                <c:pt idx="743">
                  <c:v>6.5171979966368774</c:v>
                </c:pt>
                <c:pt idx="744">
                  <c:v>6.2461245914845724</c:v>
                </c:pt>
                <c:pt idx="745">
                  <c:v>6.2442230695535663</c:v>
                </c:pt>
                <c:pt idx="746">
                  <c:v>5.8470886260066504</c:v>
                </c:pt>
                <c:pt idx="747">
                  <c:v>5.9822976504521446</c:v>
                </c:pt>
                <c:pt idx="748">
                  <c:v>5.9367250934090601</c:v>
                </c:pt>
                <c:pt idx="749">
                  <c:v>5.7546734761121066</c:v>
                </c:pt>
                <c:pt idx="750">
                  <c:v>6.1109545570913779</c:v>
                </c:pt>
                <c:pt idx="751">
                  <c:v>5.9173313967018091</c:v>
                </c:pt>
                <c:pt idx="752">
                  <c:v>6.1619674908006097</c:v>
                </c:pt>
                <c:pt idx="753">
                  <c:v>6.0819038997329553</c:v>
                </c:pt>
                <c:pt idx="754">
                  <c:v>5.8820199687965822</c:v>
                </c:pt>
                <c:pt idx="755">
                  <c:v>6.3532570065298071</c:v>
                </c:pt>
                <c:pt idx="756">
                  <c:v>6.0359642792303108</c:v>
                </c:pt>
                <c:pt idx="757">
                  <c:v>6.2037583185608076</c:v>
                </c:pt>
                <c:pt idx="758">
                  <c:v>6.3393680322492525</c:v>
                </c:pt>
                <c:pt idx="759">
                  <c:v>5.725592394924778</c:v>
                </c:pt>
                <c:pt idx="760">
                  <c:v>5.8297013741685797</c:v>
                </c:pt>
                <c:pt idx="761">
                  <c:v>5.7569383805997676</c:v>
                </c:pt>
                <c:pt idx="762">
                  <c:v>6.0844204996419897</c:v>
                </c:pt>
                <c:pt idx="763">
                  <c:v>6.2069157432032851</c:v>
                </c:pt>
                <c:pt idx="764">
                  <c:v>6.3204965528656931</c:v>
                </c:pt>
                <c:pt idx="765">
                  <c:v>6.0630047091282933</c:v>
                </c:pt>
                <c:pt idx="766">
                  <c:v>6.0092423232003132</c:v>
                </c:pt>
                <c:pt idx="767">
                  <c:v>6.5772987492162596</c:v>
                </c:pt>
                <c:pt idx="768">
                  <c:v>6.2760141035809118</c:v>
                </c:pt>
                <c:pt idx="769">
                  <c:v>6.2508432899269186</c:v>
                </c:pt>
                <c:pt idx="770">
                  <c:v>6.0637097600748593</c:v>
                </c:pt>
                <c:pt idx="771">
                  <c:v>6.4375999585758725</c:v>
                </c:pt>
                <c:pt idx="772">
                  <c:v>6.0791276488083827</c:v>
                </c:pt>
                <c:pt idx="773">
                  <c:v>6.4419203055181748</c:v>
                </c:pt>
                <c:pt idx="774">
                  <c:v>5.8648758970274102</c:v>
                </c:pt>
                <c:pt idx="775">
                  <c:v>5.9844880006366443</c:v>
                </c:pt>
                <c:pt idx="776">
                  <c:v>6.0065733617852972</c:v>
                </c:pt>
                <c:pt idx="777">
                  <c:v>6.1096498769785548</c:v>
                </c:pt>
                <c:pt idx="778">
                  <c:v>6.1913401872323082</c:v>
                </c:pt>
                <c:pt idx="779">
                  <c:v>6.0564834590150074</c:v>
                </c:pt>
                <c:pt idx="780">
                  <c:v>6.2797724023315684</c:v>
                </c:pt>
                <c:pt idx="781">
                  <c:v>6.1159494759068904</c:v>
                </c:pt>
                <c:pt idx="782">
                  <c:v>6.2085121318057714</c:v>
                </c:pt>
                <c:pt idx="783">
                  <c:v>5.9073423681040707</c:v>
                </c:pt>
                <c:pt idx="784">
                  <c:v>5.9579478045346219</c:v>
                </c:pt>
                <c:pt idx="785">
                  <c:v>6.0770543809427462</c:v>
                </c:pt>
                <c:pt idx="786">
                  <c:v>6.1290702447319756</c:v>
                </c:pt>
                <c:pt idx="787">
                  <c:v>6.0417927591922966</c:v>
                </c:pt>
                <c:pt idx="788">
                  <c:v>6.0329897617174009</c:v>
                </c:pt>
                <c:pt idx="789">
                  <c:v>6.3942272888194571</c:v>
                </c:pt>
                <c:pt idx="790">
                  <c:v>6.1986042206438405</c:v>
                </c:pt>
                <c:pt idx="791">
                  <c:v>6.246874240226151</c:v>
                </c:pt>
                <c:pt idx="792">
                  <c:v>5.995119697748069</c:v>
                </c:pt>
                <c:pt idx="793">
                  <c:v>6.1335560305097143</c:v>
                </c:pt>
                <c:pt idx="794">
                  <c:v>6.0309823760641841</c:v>
                </c:pt>
                <c:pt idx="795">
                  <c:v>6.1639274749907615</c:v>
                </c:pt>
                <c:pt idx="796">
                  <c:v>6.3781785285456367</c:v>
                </c:pt>
                <c:pt idx="797">
                  <c:v>6.2312356592308387</c:v>
                </c:pt>
                <c:pt idx="798">
                  <c:v>6.4192705055677148</c:v>
                </c:pt>
                <c:pt idx="799">
                  <c:v>6.2446437690145213</c:v>
                </c:pt>
                <c:pt idx="800">
                  <c:v>6.3185533769004634</c:v>
                </c:pt>
                <c:pt idx="801">
                  <c:v>5.7608438232598731</c:v>
                </c:pt>
                <c:pt idx="802">
                  <c:v>5.7902437971373422</c:v>
                </c:pt>
                <c:pt idx="803">
                  <c:v>5.6960377638251094</c:v>
                </c:pt>
                <c:pt idx="804">
                  <c:v>6.082967231568559</c:v>
                </c:pt>
                <c:pt idx="805">
                  <c:v>5.7490711561609222</c:v>
                </c:pt>
                <c:pt idx="806">
                  <c:v>6.1777904764921185</c:v>
                </c:pt>
                <c:pt idx="807">
                  <c:v>6.0735934570278545</c:v>
                </c:pt>
                <c:pt idx="808">
                  <c:v>5.8119877911810702</c:v>
                </c:pt>
                <c:pt idx="809">
                  <c:v>5.6665945686972297</c:v>
                </c:pt>
                <c:pt idx="810">
                  <c:v>5.8350089509251903</c:v>
                </c:pt>
                <c:pt idx="811">
                  <c:v>6.4918001718063625</c:v>
                </c:pt>
                <c:pt idx="812">
                  <c:v>6.0642466065334339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502103152"/>
        <c:axId val="502103544"/>
      </c:scatterChart>
      <c:valAx>
        <c:axId val="502103152"/>
        <c:scaling>
          <c:orientation val="minMax"/>
          <c:min val="8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1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ja-JP" altLang="en-US" b="1"/>
                  <a:t>人口の自然対数</a:t>
                </a:r>
              </a:p>
            </c:rich>
          </c:tx>
          <c:layout>
            <c:manualLayout>
              <c:xMode val="edge"/>
              <c:yMode val="edge"/>
              <c:x val="0.46181369350284796"/>
              <c:y val="0.91805378822442618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000" b="1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ja-JP"/>
            </a:p>
          </c:txPr>
        </c:title>
        <c:numFmt formatCode="#,##0.0_);[Red]\(#,##0.0\)" sourceLinked="0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8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ja-JP"/>
          </a:p>
        </c:txPr>
        <c:crossAx val="502103544"/>
        <c:crosses val="autoZero"/>
        <c:crossBetween val="midCat"/>
      </c:valAx>
      <c:valAx>
        <c:axId val="502103544"/>
        <c:scaling>
          <c:orientation val="minMax"/>
          <c:min val="4.5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eaVert" wrap="square" anchor="ctr" anchorCtr="1"/>
              <a:lstStyle/>
              <a:p>
                <a:pPr>
                  <a:defRPr sz="900" b="1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ja-JP" altLang="en-US" sz="900" b="1"/>
                  <a:t>一人当たり便益・費用の自然対数</a:t>
                </a:r>
              </a:p>
            </c:rich>
          </c:tx>
          <c:layout>
            <c:manualLayout>
              <c:xMode val="edge"/>
              <c:yMode val="edge"/>
              <c:x val="2.5611838360842343E-2"/>
              <c:y val="0.17642613963720166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eaVert" wrap="square" anchor="ctr" anchorCtr="1"/>
            <a:lstStyle/>
            <a:p>
              <a:pPr>
                <a:defRPr sz="900" b="1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ja-JP"/>
            </a:p>
          </c:txPr>
        </c:title>
        <c:numFmt formatCode="#,##0.0_);[Red]\(#,##0.0\)" sourceLinked="0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8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ja-JP"/>
          </a:p>
        </c:txPr>
        <c:crossAx val="502103152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bg1">
          <a:lumMod val="50000"/>
        </a:schemeClr>
      </a:solidFill>
      <a:round/>
    </a:ln>
    <a:effectLst/>
  </c:spPr>
  <c:txPr>
    <a:bodyPr/>
    <a:lstStyle/>
    <a:p>
      <a:pPr>
        <a:defRPr/>
      </a:pPr>
      <a:endParaRPr lang="ja-JP"/>
    </a:p>
  </c:txPr>
  <c:externalData r:id="rId3">
    <c:autoUpdate val="0"/>
  </c:externalData>
</c:chartSpace>
</file>

<file path=word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colors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colors3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colors4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style1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charts/style2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charts/style3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charts/style4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theme/theme1.xml><?xml version="1.0" encoding="utf-8"?>
<a:theme xmlns:a="http://schemas.openxmlformats.org/drawingml/2006/main" name="Office テーマ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Arial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2</TotalTime>
  <Pages>4</Pages>
  <Words>217</Words>
  <Characters>1239</Characters>
  <Application>Microsoft Office Word</Application>
  <DocSecurity>0</DocSecurity>
  <Lines>10</Lines>
  <Paragraphs>2</Paragraphs>
  <ScaleCrop>false</ScaleCrop>
  <HeadingPairs>
    <vt:vector size="2" baseType="variant">
      <vt:variant>
        <vt:lpstr>タイトル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145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eaTomo</dc:creator>
  <cp:keywords/>
  <dc:description/>
  <cp:lastModifiedBy>中村良平</cp:lastModifiedBy>
  <cp:revision>5</cp:revision>
  <cp:lastPrinted>2016-06-20T02:13:00Z</cp:lastPrinted>
  <dcterms:created xsi:type="dcterms:W3CDTF">2016-06-20T02:07:00Z</dcterms:created>
  <dcterms:modified xsi:type="dcterms:W3CDTF">2019-05-20T06:2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